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  <p:sldMasterId id="2147483673" r:id="rId5"/>
    <p:sldMasterId id="2147483675" r:id="rId6"/>
    <p:sldMasterId id="2147483677" r:id="rId7"/>
    <p:sldMasterId id="2147483679" r:id="rId8"/>
  </p:sldMasterIdLst>
  <p:notesMasterIdLst>
    <p:notesMasterId r:id="rId65"/>
  </p:notesMasterIdLst>
  <p:handoutMasterIdLst>
    <p:handoutMasterId r:id="rId66"/>
  </p:handoutMasterIdLst>
  <p:sldIdLst>
    <p:sldId id="256" r:id="rId9"/>
    <p:sldId id="257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05" r:id="rId58"/>
    <p:sldId id="306" r:id="rId59"/>
    <p:sldId id="307" r:id="rId60"/>
    <p:sldId id="308" r:id="rId61"/>
    <p:sldId id="309" r:id="rId62"/>
    <p:sldId id="310" r:id="rId63"/>
    <p:sldId id="311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F0FF"/>
    <a:srgbClr val="CDDEFF"/>
    <a:srgbClr val="D5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9" autoAdjust="0"/>
    <p:restoredTop sz="94660"/>
  </p:normalViewPr>
  <p:slideViewPr>
    <p:cSldViewPr>
      <p:cViewPr varScale="1">
        <p:scale>
          <a:sx n="69" d="100"/>
          <a:sy n="69" d="100"/>
        </p:scale>
        <p:origin x="-136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slide" Target="slides/slide53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presProps" Target="presProp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1B0DE8-8EC0-498D-A2A0-F6685E2317D4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ame of the documen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C51CC-9633-4057-A1C1-A099A77AE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15919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E9CF92-8640-41C4-B1BE-83260B1A8843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ame of the documen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EF0E1-FD59-4CAA-8CAF-6261121489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8956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AC2722F-32F5-4BD5-9033-09B9B2EB6ED8}" type="slidenum">
              <a:rPr lang="en-US" sz="1200" smtClean="0">
                <a:latin typeface="Arial" panose="020B0604020202020204" pitchFamily="34" charset="0"/>
              </a:rPr>
              <a:pPr/>
              <a:t>2</a:t>
            </a:fld>
            <a:endParaRPr lang="en-US" sz="1200" smtClean="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86814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803DAEC-76F3-4FE3-80D4-BC77708FD3A0}" type="slidenum">
              <a:rPr lang="en-US" sz="1200" smtClean="0">
                <a:latin typeface="Arial" panose="020B0604020202020204" pitchFamily="34" charset="0"/>
              </a:rPr>
              <a:pPr/>
              <a:t>3</a:t>
            </a:fld>
            <a:endParaRPr lang="en-US" sz="1200" smtClean="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1825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BB9426D-2F78-49C0-B3E9-26E80171C6D6}" type="slidenum">
              <a:rPr lang="en-US" sz="1200" smtClean="0">
                <a:latin typeface="Arial" panose="020B0604020202020204" pitchFamily="34" charset="0"/>
              </a:rPr>
              <a:pPr/>
              <a:t>4</a:t>
            </a:fld>
            <a:endParaRPr lang="en-US" sz="1200" smtClean="0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2903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389288E-926F-4E32-A1CF-DBFD24495DCD}" type="slidenum">
              <a:rPr lang="en-US" sz="1200" smtClean="0">
                <a:latin typeface="Arial" panose="020B0604020202020204" pitchFamily="34" charset="0"/>
              </a:rPr>
              <a:pPr/>
              <a:t>5</a:t>
            </a:fld>
            <a:endParaRPr lang="en-US" sz="1200" smtClean="0">
              <a:latin typeface="Arial" panose="020B0604020202020204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7416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69393">
            <a:off x="1635036" y="2237669"/>
            <a:ext cx="5717131" cy="2362692"/>
          </a:xfrm>
          <a:prstGeom prst="rect">
            <a:avLst/>
          </a:prstGeom>
        </p:spPr>
      </p:pic>
      <p:sp>
        <p:nvSpPr>
          <p:cNvPr id="17" name="Rectangle 1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0000">
                <a:srgbClr val="0067AC"/>
              </a:gs>
              <a:gs pos="100000">
                <a:srgbClr val="56BBED"/>
              </a:gs>
            </a:gsLst>
            <a:lin ang="9120000" scaled="0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512" y="3200401"/>
            <a:ext cx="7772400" cy="609600"/>
          </a:xfrm>
        </p:spPr>
        <p:txBody>
          <a:bodyPr>
            <a:noAutofit/>
          </a:bodyPr>
          <a:lstStyle>
            <a:lvl1pPr algn="l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512" y="3858638"/>
            <a:ext cx="7785100" cy="609600"/>
          </a:xfrm>
        </p:spPr>
        <p:txBody>
          <a:bodyPr>
            <a:noAutofit/>
          </a:bodyPr>
          <a:lstStyle>
            <a:lvl1pPr marL="0" indent="0" algn="l">
              <a:buNone/>
              <a:defRPr sz="3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Rectangle 56"/>
          <p:cNvSpPr>
            <a:spLocks noChangeArrowheads="1"/>
          </p:cNvSpPr>
          <p:nvPr userDrawn="1"/>
        </p:nvSpPr>
        <p:spPr bwMode="auto">
          <a:xfrm>
            <a:off x="0" y="1976438"/>
            <a:ext cx="9144000" cy="847725"/>
          </a:xfrm>
          <a:prstGeom prst="rect">
            <a:avLst/>
          </a:prstGeom>
          <a:solidFill>
            <a:srgbClr val="0067A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423863" y="428625"/>
            <a:ext cx="3262312" cy="376238"/>
            <a:chOff x="267" y="270"/>
            <a:chExt cx="2055" cy="237"/>
          </a:xfrm>
        </p:grpSpPr>
        <p:sp>
          <p:nvSpPr>
            <p:cNvPr id="102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267" y="270"/>
              <a:ext cx="2055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0" name="Freeform 6"/>
            <p:cNvSpPr>
              <a:spLocks noEditPoints="1"/>
            </p:cNvSpPr>
            <p:nvPr userDrawn="1"/>
          </p:nvSpPr>
          <p:spPr bwMode="auto">
            <a:xfrm>
              <a:off x="1382" y="270"/>
              <a:ext cx="462" cy="80"/>
            </a:xfrm>
            <a:custGeom>
              <a:avLst/>
              <a:gdLst/>
              <a:ahLst/>
              <a:cxnLst>
                <a:cxn ang="0">
                  <a:pos x="3511" y="637"/>
                </a:cxn>
                <a:cxn ang="0">
                  <a:pos x="3625" y="591"/>
                </a:cxn>
                <a:cxn ang="0">
                  <a:pos x="3691" y="454"/>
                </a:cxn>
                <a:cxn ang="0">
                  <a:pos x="3616" y="313"/>
                </a:cxn>
                <a:cxn ang="0">
                  <a:pos x="3441" y="224"/>
                </a:cxn>
                <a:cxn ang="0">
                  <a:pos x="3415" y="147"/>
                </a:cxn>
                <a:cxn ang="0">
                  <a:pos x="3489" y="95"/>
                </a:cxn>
                <a:cxn ang="0">
                  <a:pos x="3666" y="31"/>
                </a:cxn>
                <a:cxn ang="0">
                  <a:pos x="3447" y="8"/>
                </a:cxn>
                <a:cxn ang="0">
                  <a:pos x="3301" y="142"/>
                </a:cxn>
                <a:cxn ang="0">
                  <a:pos x="3355" y="299"/>
                </a:cxn>
                <a:cxn ang="0">
                  <a:pos x="3534" y="392"/>
                </a:cxn>
                <a:cxn ang="0">
                  <a:pos x="3575" y="471"/>
                </a:cxn>
                <a:cxn ang="0">
                  <a:pos x="3511" y="540"/>
                </a:cxn>
                <a:cxn ang="0">
                  <a:pos x="3327" y="514"/>
                </a:cxn>
                <a:cxn ang="0">
                  <a:pos x="3216" y="537"/>
                </a:cxn>
                <a:cxn ang="0">
                  <a:pos x="2637" y="544"/>
                </a:cxn>
                <a:cxn ang="0">
                  <a:pos x="2502" y="526"/>
                </a:cxn>
                <a:cxn ang="0">
                  <a:pos x="2420" y="453"/>
                </a:cxn>
                <a:cxn ang="0">
                  <a:pos x="2390" y="282"/>
                </a:cxn>
                <a:cxn ang="0">
                  <a:pos x="2435" y="168"/>
                </a:cxn>
                <a:cxn ang="0">
                  <a:pos x="2538" y="102"/>
                </a:cxn>
                <a:cxn ang="0">
                  <a:pos x="2726" y="118"/>
                </a:cxn>
                <a:cxn ang="0">
                  <a:pos x="2566" y="2"/>
                </a:cxn>
                <a:cxn ang="0">
                  <a:pos x="2399" y="59"/>
                </a:cxn>
                <a:cxn ang="0">
                  <a:pos x="2293" y="190"/>
                </a:cxn>
                <a:cxn ang="0">
                  <a:pos x="2272" y="380"/>
                </a:cxn>
                <a:cxn ang="0">
                  <a:pos x="2333" y="534"/>
                </a:cxn>
                <a:cxn ang="0">
                  <a:pos x="2467" y="623"/>
                </a:cxn>
                <a:cxn ang="0">
                  <a:pos x="2684" y="632"/>
                </a:cxn>
                <a:cxn ang="0">
                  <a:pos x="1776" y="631"/>
                </a:cxn>
                <a:cxn ang="0">
                  <a:pos x="1717" y="518"/>
                </a:cxn>
                <a:cxn ang="0">
                  <a:pos x="1447" y="10"/>
                </a:cxn>
                <a:cxn ang="0">
                  <a:pos x="1210" y="97"/>
                </a:cxn>
                <a:cxn ang="0">
                  <a:pos x="1281" y="178"/>
                </a:cxn>
                <a:cxn ang="0">
                  <a:pos x="1231" y="277"/>
                </a:cxn>
                <a:cxn ang="0">
                  <a:pos x="1090" y="375"/>
                </a:cxn>
                <a:cxn ang="0">
                  <a:pos x="1233" y="415"/>
                </a:cxn>
                <a:cxn ang="0">
                  <a:pos x="1297" y="622"/>
                </a:cxn>
                <a:cxn ang="0">
                  <a:pos x="1362" y="436"/>
                </a:cxn>
                <a:cxn ang="0">
                  <a:pos x="1282" y="337"/>
                </a:cxn>
                <a:cxn ang="0">
                  <a:pos x="1374" y="258"/>
                </a:cxn>
                <a:cxn ang="0">
                  <a:pos x="1373" y="94"/>
                </a:cxn>
                <a:cxn ang="0">
                  <a:pos x="1263" y="17"/>
                </a:cxn>
                <a:cxn ang="0">
                  <a:pos x="995" y="15"/>
                </a:cxn>
                <a:cxn ang="0">
                  <a:pos x="879" y="537"/>
                </a:cxn>
                <a:cxn ang="0">
                  <a:pos x="118" y="637"/>
                </a:cxn>
                <a:cxn ang="0">
                  <a:pos x="303" y="613"/>
                </a:cxn>
                <a:cxn ang="0">
                  <a:pos x="388" y="526"/>
                </a:cxn>
                <a:cxn ang="0">
                  <a:pos x="373" y="355"/>
                </a:cxn>
                <a:cxn ang="0">
                  <a:pos x="190" y="247"/>
                </a:cxn>
                <a:cxn ang="0">
                  <a:pos x="125" y="177"/>
                </a:cxn>
                <a:cxn ang="0">
                  <a:pos x="163" y="107"/>
                </a:cxn>
                <a:cxn ang="0">
                  <a:pos x="317" y="108"/>
                </a:cxn>
                <a:cxn ang="0">
                  <a:pos x="254" y="1"/>
                </a:cxn>
                <a:cxn ang="0">
                  <a:pos x="44" y="77"/>
                </a:cxn>
                <a:cxn ang="0">
                  <a:pos x="29" y="253"/>
                </a:cxn>
                <a:cxn ang="0">
                  <a:pos x="178" y="359"/>
                </a:cxn>
                <a:cxn ang="0">
                  <a:pos x="284" y="437"/>
                </a:cxn>
                <a:cxn ang="0">
                  <a:pos x="259" y="524"/>
                </a:cxn>
                <a:cxn ang="0">
                  <a:pos x="112" y="540"/>
                </a:cxn>
              </a:cxnLst>
              <a:rect l="0" t="0" r="r" b="b"/>
              <a:pathLst>
                <a:path w="3691" h="641">
                  <a:moveTo>
                    <a:pt x="3288" y="601"/>
                  </a:moveTo>
                  <a:lnTo>
                    <a:pt x="3302" y="609"/>
                  </a:lnTo>
                  <a:lnTo>
                    <a:pt x="3319" y="616"/>
                  </a:lnTo>
                  <a:lnTo>
                    <a:pt x="3338" y="622"/>
                  </a:lnTo>
                  <a:lnTo>
                    <a:pt x="3360" y="629"/>
                  </a:lnTo>
                  <a:lnTo>
                    <a:pt x="3382" y="634"/>
                  </a:lnTo>
                  <a:lnTo>
                    <a:pt x="3406" y="637"/>
                  </a:lnTo>
                  <a:lnTo>
                    <a:pt x="3431" y="640"/>
                  </a:lnTo>
                  <a:lnTo>
                    <a:pt x="3455" y="641"/>
                  </a:lnTo>
                  <a:lnTo>
                    <a:pt x="3484" y="640"/>
                  </a:lnTo>
                  <a:lnTo>
                    <a:pt x="3511" y="637"/>
                  </a:lnTo>
                  <a:lnTo>
                    <a:pt x="3524" y="635"/>
                  </a:lnTo>
                  <a:lnTo>
                    <a:pt x="3536" y="632"/>
                  </a:lnTo>
                  <a:lnTo>
                    <a:pt x="3548" y="629"/>
                  </a:lnTo>
                  <a:lnTo>
                    <a:pt x="3559" y="625"/>
                  </a:lnTo>
                  <a:lnTo>
                    <a:pt x="3570" y="621"/>
                  </a:lnTo>
                  <a:lnTo>
                    <a:pt x="3581" y="617"/>
                  </a:lnTo>
                  <a:lnTo>
                    <a:pt x="3590" y="613"/>
                  </a:lnTo>
                  <a:lnTo>
                    <a:pt x="3600" y="608"/>
                  </a:lnTo>
                  <a:lnTo>
                    <a:pt x="3608" y="603"/>
                  </a:lnTo>
                  <a:lnTo>
                    <a:pt x="3618" y="597"/>
                  </a:lnTo>
                  <a:lnTo>
                    <a:pt x="3625" y="591"/>
                  </a:lnTo>
                  <a:lnTo>
                    <a:pt x="3633" y="584"/>
                  </a:lnTo>
                  <a:lnTo>
                    <a:pt x="3639" y="578"/>
                  </a:lnTo>
                  <a:lnTo>
                    <a:pt x="3646" y="571"/>
                  </a:lnTo>
                  <a:lnTo>
                    <a:pt x="3653" y="564"/>
                  </a:lnTo>
                  <a:lnTo>
                    <a:pt x="3658" y="557"/>
                  </a:lnTo>
                  <a:lnTo>
                    <a:pt x="3668" y="541"/>
                  </a:lnTo>
                  <a:lnTo>
                    <a:pt x="3676" y="526"/>
                  </a:lnTo>
                  <a:lnTo>
                    <a:pt x="3682" y="508"/>
                  </a:lnTo>
                  <a:lnTo>
                    <a:pt x="3687" y="491"/>
                  </a:lnTo>
                  <a:lnTo>
                    <a:pt x="3690" y="472"/>
                  </a:lnTo>
                  <a:lnTo>
                    <a:pt x="3691" y="454"/>
                  </a:lnTo>
                  <a:lnTo>
                    <a:pt x="3690" y="437"/>
                  </a:lnTo>
                  <a:lnTo>
                    <a:pt x="3688" y="422"/>
                  </a:lnTo>
                  <a:lnTo>
                    <a:pt x="3684" y="407"/>
                  </a:lnTo>
                  <a:lnTo>
                    <a:pt x="3680" y="393"/>
                  </a:lnTo>
                  <a:lnTo>
                    <a:pt x="3675" y="380"/>
                  </a:lnTo>
                  <a:lnTo>
                    <a:pt x="3668" y="367"/>
                  </a:lnTo>
                  <a:lnTo>
                    <a:pt x="3660" y="355"/>
                  </a:lnTo>
                  <a:lnTo>
                    <a:pt x="3651" y="344"/>
                  </a:lnTo>
                  <a:lnTo>
                    <a:pt x="3640" y="332"/>
                  </a:lnTo>
                  <a:lnTo>
                    <a:pt x="3629" y="322"/>
                  </a:lnTo>
                  <a:lnTo>
                    <a:pt x="3616" y="313"/>
                  </a:lnTo>
                  <a:lnTo>
                    <a:pt x="3601" y="303"/>
                  </a:lnTo>
                  <a:lnTo>
                    <a:pt x="3586" y="294"/>
                  </a:lnTo>
                  <a:lnTo>
                    <a:pt x="3568" y="286"/>
                  </a:lnTo>
                  <a:lnTo>
                    <a:pt x="3550" y="278"/>
                  </a:lnTo>
                  <a:lnTo>
                    <a:pt x="3530" y="270"/>
                  </a:lnTo>
                  <a:lnTo>
                    <a:pt x="3502" y="258"/>
                  </a:lnTo>
                  <a:lnTo>
                    <a:pt x="3477" y="247"/>
                  </a:lnTo>
                  <a:lnTo>
                    <a:pt x="3467" y="242"/>
                  </a:lnTo>
                  <a:lnTo>
                    <a:pt x="3457" y="236"/>
                  </a:lnTo>
                  <a:lnTo>
                    <a:pt x="3448" y="230"/>
                  </a:lnTo>
                  <a:lnTo>
                    <a:pt x="3441" y="224"/>
                  </a:lnTo>
                  <a:lnTo>
                    <a:pt x="3434" y="219"/>
                  </a:lnTo>
                  <a:lnTo>
                    <a:pt x="3428" y="213"/>
                  </a:lnTo>
                  <a:lnTo>
                    <a:pt x="3423" y="206"/>
                  </a:lnTo>
                  <a:lnTo>
                    <a:pt x="3419" y="200"/>
                  </a:lnTo>
                  <a:lnTo>
                    <a:pt x="3416" y="192"/>
                  </a:lnTo>
                  <a:lnTo>
                    <a:pt x="3414" y="184"/>
                  </a:lnTo>
                  <a:lnTo>
                    <a:pt x="3412" y="177"/>
                  </a:lnTo>
                  <a:lnTo>
                    <a:pt x="3412" y="168"/>
                  </a:lnTo>
                  <a:lnTo>
                    <a:pt x="3412" y="162"/>
                  </a:lnTo>
                  <a:lnTo>
                    <a:pt x="3413" y="154"/>
                  </a:lnTo>
                  <a:lnTo>
                    <a:pt x="3415" y="147"/>
                  </a:lnTo>
                  <a:lnTo>
                    <a:pt x="3418" y="141"/>
                  </a:lnTo>
                  <a:lnTo>
                    <a:pt x="3421" y="135"/>
                  </a:lnTo>
                  <a:lnTo>
                    <a:pt x="3426" y="129"/>
                  </a:lnTo>
                  <a:lnTo>
                    <a:pt x="3431" y="122"/>
                  </a:lnTo>
                  <a:lnTo>
                    <a:pt x="3437" y="117"/>
                  </a:lnTo>
                  <a:lnTo>
                    <a:pt x="3443" y="112"/>
                  </a:lnTo>
                  <a:lnTo>
                    <a:pt x="3450" y="107"/>
                  </a:lnTo>
                  <a:lnTo>
                    <a:pt x="3459" y="103"/>
                  </a:lnTo>
                  <a:lnTo>
                    <a:pt x="3469" y="100"/>
                  </a:lnTo>
                  <a:lnTo>
                    <a:pt x="3479" y="97"/>
                  </a:lnTo>
                  <a:lnTo>
                    <a:pt x="3489" y="95"/>
                  </a:lnTo>
                  <a:lnTo>
                    <a:pt x="3502" y="94"/>
                  </a:lnTo>
                  <a:lnTo>
                    <a:pt x="3515" y="94"/>
                  </a:lnTo>
                  <a:lnTo>
                    <a:pt x="3535" y="94"/>
                  </a:lnTo>
                  <a:lnTo>
                    <a:pt x="3555" y="96"/>
                  </a:lnTo>
                  <a:lnTo>
                    <a:pt x="3573" y="100"/>
                  </a:lnTo>
                  <a:lnTo>
                    <a:pt x="3590" y="104"/>
                  </a:lnTo>
                  <a:lnTo>
                    <a:pt x="3604" y="108"/>
                  </a:lnTo>
                  <a:lnTo>
                    <a:pt x="3618" y="113"/>
                  </a:lnTo>
                  <a:lnTo>
                    <a:pt x="3629" y="118"/>
                  </a:lnTo>
                  <a:lnTo>
                    <a:pt x="3638" y="122"/>
                  </a:lnTo>
                  <a:lnTo>
                    <a:pt x="3666" y="31"/>
                  </a:lnTo>
                  <a:lnTo>
                    <a:pt x="3653" y="25"/>
                  </a:lnTo>
                  <a:lnTo>
                    <a:pt x="3638" y="20"/>
                  </a:lnTo>
                  <a:lnTo>
                    <a:pt x="3622" y="14"/>
                  </a:lnTo>
                  <a:lnTo>
                    <a:pt x="3604" y="9"/>
                  </a:lnTo>
                  <a:lnTo>
                    <a:pt x="3585" y="6"/>
                  </a:lnTo>
                  <a:lnTo>
                    <a:pt x="3564" y="3"/>
                  </a:lnTo>
                  <a:lnTo>
                    <a:pt x="3542" y="1"/>
                  </a:lnTo>
                  <a:lnTo>
                    <a:pt x="3517" y="0"/>
                  </a:lnTo>
                  <a:lnTo>
                    <a:pt x="3492" y="1"/>
                  </a:lnTo>
                  <a:lnTo>
                    <a:pt x="3469" y="4"/>
                  </a:lnTo>
                  <a:lnTo>
                    <a:pt x="3447" y="8"/>
                  </a:lnTo>
                  <a:lnTo>
                    <a:pt x="3426" y="14"/>
                  </a:lnTo>
                  <a:lnTo>
                    <a:pt x="3406" y="22"/>
                  </a:lnTo>
                  <a:lnTo>
                    <a:pt x="3389" y="30"/>
                  </a:lnTo>
                  <a:lnTo>
                    <a:pt x="3372" y="40"/>
                  </a:lnTo>
                  <a:lnTo>
                    <a:pt x="3357" y="51"/>
                  </a:lnTo>
                  <a:lnTo>
                    <a:pt x="3343" y="64"/>
                  </a:lnTo>
                  <a:lnTo>
                    <a:pt x="3331" y="77"/>
                  </a:lnTo>
                  <a:lnTo>
                    <a:pt x="3322" y="93"/>
                  </a:lnTo>
                  <a:lnTo>
                    <a:pt x="3312" y="108"/>
                  </a:lnTo>
                  <a:lnTo>
                    <a:pt x="3306" y="124"/>
                  </a:lnTo>
                  <a:lnTo>
                    <a:pt x="3301" y="142"/>
                  </a:lnTo>
                  <a:lnTo>
                    <a:pt x="3298" y="159"/>
                  </a:lnTo>
                  <a:lnTo>
                    <a:pt x="3297" y="179"/>
                  </a:lnTo>
                  <a:lnTo>
                    <a:pt x="3298" y="194"/>
                  </a:lnTo>
                  <a:lnTo>
                    <a:pt x="3300" y="211"/>
                  </a:lnTo>
                  <a:lnTo>
                    <a:pt x="3304" y="225"/>
                  </a:lnTo>
                  <a:lnTo>
                    <a:pt x="3309" y="240"/>
                  </a:lnTo>
                  <a:lnTo>
                    <a:pt x="3316" y="253"/>
                  </a:lnTo>
                  <a:lnTo>
                    <a:pt x="3324" y="265"/>
                  </a:lnTo>
                  <a:lnTo>
                    <a:pt x="3333" y="277"/>
                  </a:lnTo>
                  <a:lnTo>
                    <a:pt x="3343" y="288"/>
                  </a:lnTo>
                  <a:lnTo>
                    <a:pt x="3355" y="299"/>
                  </a:lnTo>
                  <a:lnTo>
                    <a:pt x="3367" y="310"/>
                  </a:lnTo>
                  <a:lnTo>
                    <a:pt x="3381" y="319"/>
                  </a:lnTo>
                  <a:lnTo>
                    <a:pt x="3396" y="328"/>
                  </a:lnTo>
                  <a:lnTo>
                    <a:pt x="3412" y="336"/>
                  </a:lnTo>
                  <a:lnTo>
                    <a:pt x="3429" y="345"/>
                  </a:lnTo>
                  <a:lnTo>
                    <a:pt x="3447" y="352"/>
                  </a:lnTo>
                  <a:lnTo>
                    <a:pt x="3466" y="359"/>
                  </a:lnTo>
                  <a:lnTo>
                    <a:pt x="3492" y="369"/>
                  </a:lnTo>
                  <a:lnTo>
                    <a:pt x="3516" y="381"/>
                  </a:lnTo>
                  <a:lnTo>
                    <a:pt x="3525" y="386"/>
                  </a:lnTo>
                  <a:lnTo>
                    <a:pt x="3534" y="392"/>
                  </a:lnTo>
                  <a:lnTo>
                    <a:pt x="3543" y="397"/>
                  </a:lnTo>
                  <a:lnTo>
                    <a:pt x="3550" y="403"/>
                  </a:lnTo>
                  <a:lnTo>
                    <a:pt x="3556" y="409"/>
                  </a:lnTo>
                  <a:lnTo>
                    <a:pt x="3561" y="417"/>
                  </a:lnTo>
                  <a:lnTo>
                    <a:pt x="3565" y="423"/>
                  </a:lnTo>
                  <a:lnTo>
                    <a:pt x="3569" y="430"/>
                  </a:lnTo>
                  <a:lnTo>
                    <a:pt x="3571" y="437"/>
                  </a:lnTo>
                  <a:lnTo>
                    <a:pt x="3573" y="445"/>
                  </a:lnTo>
                  <a:lnTo>
                    <a:pt x="3575" y="454"/>
                  </a:lnTo>
                  <a:lnTo>
                    <a:pt x="3576" y="462"/>
                  </a:lnTo>
                  <a:lnTo>
                    <a:pt x="3575" y="471"/>
                  </a:lnTo>
                  <a:lnTo>
                    <a:pt x="3573" y="480"/>
                  </a:lnTo>
                  <a:lnTo>
                    <a:pt x="3571" y="489"/>
                  </a:lnTo>
                  <a:lnTo>
                    <a:pt x="3567" y="497"/>
                  </a:lnTo>
                  <a:lnTo>
                    <a:pt x="3563" y="504"/>
                  </a:lnTo>
                  <a:lnTo>
                    <a:pt x="3558" y="511"/>
                  </a:lnTo>
                  <a:lnTo>
                    <a:pt x="3553" y="517"/>
                  </a:lnTo>
                  <a:lnTo>
                    <a:pt x="3546" y="524"/>
                  </a:lnTo>
                  <a:lnTo>
                    <a:pt x="3539" y="529"/>
                  </a:lnTo>
                  <a:lnTo>
                    <a:pt x="3530" y="533"/>
                  </a:lnTo>
                  <a:lnTo>
                    <a:pt x="3521" y="537"/>
                  </a:lnTo>
                  <a:lnTo>
                    <a:pt x="3511" y="540"/>
                  </a:lnTo>
                  <a:lnTo>
                    <a:pt x="3500" y="543"/>
                  </a:lnTo>
                  <a:lnTo>
                    <a:pt x="3488" y="545"/>
                  </a:lnTo>
                  <a:lnTo>
                    <a:pt x="3476" y="546"/>
                  </a:lnTo>
                  <a:lnTo>
                    <a:pt x="3463" y="546"/>
                  </a:lnTo>
                  <a:lnTo>
                    <a:pt x="3441" y="546"/>
                  </a:lnTo>
                  <a:lnTo>
                    <a:pt x="3420" y="543"/>
                  </a:lnTo>
                  <a:lnTo>
                    <a:pt x="3400" y="540"/>
                  </a:lnTo>
                  <a:lnTo>
                    <a:pt x="3379" y="535"/>
                  </a:lnTo>
                  <a:lnTo>
                    <a:pt x="3361" y="529"/>
                  </a:lnTo>
                  <a:lnTo>
                    <a:pt x="3343" y="523"/>
                  </a:lnTo>
                  <a:lnTo>
                    <a:pt x="3327" y="514"/>
                  </a:lnTo>
                  <a:lnTo>
                    <a:pt x="3312" y="507"/>
                  </a:lnTo>
                  <a:lnTo>
                    <a:pt x="3288" y="601"/>
                  </a:lnTo>
                  <a:close/>
                  <a:moveTo>
                    <a:pt x="3188" y="263"/>
                  </a:moveTo>
                  <a:lnTo>
                    <a:pt x="2955" y="263"/>
                  </a:lnTo>
                  <a:lnTo>
                    <a:pt x="2955" y="104"/>
                  </a:lnTo>
                  <a:lnTo>
                    <a:pt x="3202" y="104"/>
                  </a:lnTo>
                  <a:lnTo>
                    <a:pt x="3202" y="10"/>
                  </a:lnTo>
                  <a:lnTo>
                    <a:pt x="2841" y="10"/>
                  </a:lnTo>
                  <a:lnTo>
                    <a:pt x="2841" y="631"/>
                  </a:lnTo>
                  <a:lnTo>
                    <a:pt x="3216" y="631"/>
                  </a:lnTo>
                  <a:lnTo>
                    <a:pt x="3216" y="537"/>
                  </a:lnTo>
                  <a:lnTo>
                    <a:pt x="2955" y="537"/>
                  </a:lnTo>
                  <a:lnTo>
                    <a:pt x="2955" y="355"/>
                  </a:lnTo>
                  <a:lnTo>
                    <a:pt x="3188" y="355"/>
                  </a:lnTo>
                  <a:lnTo>
                    <a:pt x="3188" y="263"/>
                  </a:lnTo>
                  <a:close/>
                  <a:moveTo>
                    <a:pt x="2727" y="523"/>
                  </a:moveTo>
                  <a:lnTo>
                    <a:pt x="2714" y="528"/>
                  </a:lnTo>
                  <a:lnTo>
                    <a:pt x="2701" y="532"/>
                  </a:lnTo>
                  <a:lnTo>
                    <a:pt x="2687" y="536"/>
                  </a:lnTo>
                  <a:lnTo>
                    <a:pt x="2671" y="539"/>
                  </a:lnTo>
                  <a:lnTo>
                    <a:pt x="2655" y="542"/>
                  </a:lnTo>
                  <a:lnTo>
                    <a:pt x="2637" y="544"/>
                  </a:lnTo>
                  <a:lnTo>
                    <a:pt x="2621" y="545"/>
                  </a:lnTo>
                  <a:lnTo>
                    <a:pt x="2604" y="545"/>
                  </a:lnTo>
                  <a:lnTo>
                    <a:pt x="2590" y="545"/>
                  </a:lnTo>
                  <a:lnTo>
                    <a:pt x="2579" y="544"/>
                  </a:lnTo>
                  <a:lnTo>
                    <a:pt x="2567" y="543"/>
                  </a:lnTo>
                  <a:lnTo>
                    <a:pt x="2555" y="541"/>
                  </a:lnTo>
                  <a:lnTo>
                    <a:pt x="2544" y="539"/>
                  </a:lnTo>
                  <a:lnTo>
                    <a:pt x="2533" y="537"/>
                  </a:lnTo>
                  <a:lnTo>
                    <a:pt x="2522" y="534"/>
                  </a:lnTo>
                  <a:lnTo>
                    <a:pt x="2512" y="530"/>
                  </a:lnTo>
                  <a:lnTo>
                    <a:pt x="2502" y="526"/>
                  </a:lnTo>
                  <a:lnTo>
                    <a:pt x="2493" y="522"/>
                  </a:lnTo>
                  <a:lnTo>
                    <a:pt x="2483" y="516"/>
                  </a:lnTo>
                  <a:lnTo>
                    <a:pt x="2475" y="511"/>
                  </a:lnTo>
                  <a:lnTo>
                    <a:pt x="2467" y="505"/>
                  </a:lnTo>
                  <a:lnTo>
                    <a:pt x="2459" y="499"/>
                  </a:lnTo>
                  <a:lnTo>
                    <a:pt x="2451" y="492"/>
                  </a:lnTo>
                  <a:lnTo>
                    <a:pt x="2444" y="486"/>
                  </a:lnTo>
                  <a:lnTo>
                    <a:pt x="2437" y="477"/>
                  </a:lnTo>
                  <a:lnTo>
                    <a:pt x="2431" y="470"/>
                  </a:lnTo>
                  <a:lnTo>
                    <a:pt x="2426" y="462"/>
                  </a:lnTo>
                  <a:lnTo>
                    <a:pt x="2420" y="453"/>
                  </a:lnTo>
                  <a:lnTo>
                    <a:pt x="2414" y="443"/>
                  </a:lnTo>
                  <a:lnTo>
                    <a:pt x="2410" y="434"/>
                  </a:lnTo>
                  <a:lnTo>
                    <a:pt x="2406" y="425"/>
                  </a:lnTo>
                  <a:lnTo>
                    <a:pt x="2402" y="415"/>
                  </a:lnTo>
                  <a:lnTo>
                    <a:pt x="2396" y="393"/>
                  </a:lnTo>
                  <a:lnTo>
                    <a:pt x="2391" y="371"/>
                  </a:lnTo>
                  <a:lnTo>
                    <a:pt x="2389" y="347"/>
                  </a:lnTo>
                  <a:lnTo>
                    <a:pt x="2388" y="322"/>
                  </a:lnTo>
                  <a:lnTo>
                    <a:pt x="2388" y="309"/>
                  </a:lnTo>
                  <a:lnTo>
                    <a:pt x="2389" y="295"/>
                  </a:lnTo>
                  <a:lnTo>
                    <a:pt x="2390" y="282"/>
                  </a:lnTo>
                  <a:lnTo>
                    <a:pt x="2392" y="270"/>
                  </a:lnTo>
                  <a:lnTo>
                    <a:pt x="2394" y="257"/>
                  </a:lnTo>
                  <a:lnTo>
                    <a:pt x="2397" y="246"/>
                  </a:lnTo>
                  <a:lnTo>
                    <a:pt x="2400" y="235"/>
                  </a:lnTo>
                  <a:lnTo>
                    <a:pt x="2403" y="223"/>
                  </a:lnTo>
                  <a:lnTo>
                    <a:pt x="2408" y="213"/>
                  </a:lnTo>
                  <a:lnTo>
                    <a:pt x="2412" y="203"/>
                  </a:lnTo>
                  <a:lnTo>
                    <a:pt x="2418" y="193"/>
                  </a:lnTo>
                  <a:lnTo>
                    <a:pt x="2423" y="184"/>
                  </a:lnTo>
                  <a:lnTo>
                    <a:pt x="2429" y="176"/>
                  </a:lnTo>
                  <a:lnTo>
                    <a:pt x="2435" y="168"/>
                  </a:lnTo>
                  <a:lnTo>
                    <a:pt x="2441" y="159"/>
                  </a:lnTo>
                  <a:lnTo>
                    <a:pt x="2448" y="152"/>
                  </a:lnTo>
                  <a:lnTo>
                    <a:pt x="2457" y="145"/>
                  </a:lnTo>
                  <a:lnTo>
                    <a:pt x="2464" y="139"/>
                  </a:lnTo>
                  <a:lnTo>
                    <a:pt x="2472" y="133"/>
                  </a:lnTo>
                  <a:lnTo>
                    <a:pt x="2480" y="127"/>
                  </a:lnTo>
                  <a:lnTo>
                    <a:pt x="2489" y="121"/>
                  </a:lnTo>
                  <a:lnTo>
                    <a:pt x="2499" y="117"/>
                  </a:lnTo>
                  <a:lnTo>
                    <a:pt x="2508" y="112"/>
                  </a:lnTo>
                  <a:lnTo>
                    <a:pt x="2517" y="109"/>
                  </a:lnTo>
                  <a:lnTo>
                    <a:pt x="2538" y="102"/>
                  </a:lnTo>
                  <a:lnTo>
                    <a:pt x="2559" y="98"/>
                  </a:lnTo>
                  <a:lnTo>
                    <a:pt x="2582" y="95"/>
                  </a:lnTo>
                  <a:lnTo>
                    <a:pt x="2605" y="94"/>
                  </a:lnTo>
                  <a:lnTo>
                    <a:pt x="2623" y="95"/>
                  </a:lnTo>
                  <a:lnTo>
                    <a:pt x="2641" y="96"/>
                  </a:lnTo>
                  <a:lnTo>
                    <a:pt x="2658" y="98"/>
                  </a:lnTo>
                  <a:lnTo>
                    <a:pt x="2673" y="101"/>
                  </a:lnTo>
                  <a:lnTo>
                    <a:pt x="2688" y="105"/>
                  </a:lnTo>
                  <a:lnTo>
                    <a:pt x="2701" y="109"/>
                  </a:lnTo>
                  <a:lnTo>
                    <a:pt x="2714" y="113"/>
                  </a:lnTo>
                  <a:lnTo>
                    <a:pt x="2726" y="118"/>
                  </a:lnTo>
                  <a:lnTo>
                    <a:pt x="2750" y="28"/>
                  </a:lnTo>
                  <a:lnTo>
                    <a:pt x="2740" y="24"/>
                  </a:lnTo>
                  <a:lnTo>
                    <a:pt x="2728" y="19"/>
                  </a:lnTo>
                  <a:lnTo>
                    <a:pt x="2712" y="13"/>
                  </a:lnTo>
                  <a:lnTo>
                    <a:pt x="2695" y="9"/>
                  </a:lnTo>
                  <a:lnTo>
                    <a:pt x="2674" y="6"/>
                  </a:lnTo>
                  <a:lnTo>
                    <a:pt x="2652" y="3"/>
                  </a:lnTo>
                  <a:lnTo>
                    <a:pt x="2627" y="1"/>
                  </a:lnTo>
                  <a:lnTo>
                    <a:pt x="2600" y="0"/>
                  </a:lnTo>
                  <a:lnTo>
                    <a:pt x="2583" y="1"/>
                  </a:lnTo>
                  <a:lnTo>
                    <a:pt x="2566" y="2"/>
                  </a:lnTo>
                  <a:lnTo>
                    <a:pt x="2548" y="4"/>
                  </a:lnTo>
                  <a:lnTo>
                    <a:pt x="2532" y="6"/>
                  </a:lnTo>
                  <a:lnTo>
                    <a:pt x="2515" y="9"/>
                  </a:lnTo>
                  <a:lnTo>
                    <a:pt x="2499" y="13"/>
                  </a:lnTo>
                  <a:lnTo>
                    <a:pt x="2483" y="17"/>
                  </a:lnTo>
                  <a:lnTo>
                    <a:pt x="2468" y="23"/>
                  </a:lnTo>
                  <a:lnTo>
                    <a:pt x="2454" y="29"/>
                  </a:lnTo>
                  <a:lnTo>
                    <a:pt x="2439" y="35"/>
                  </a:lnTo>
                  <a:lnTo>
                    <a:pt x="2426" y="42"/>
                  </a:lnTo>
                  <a:lnTo>
                    <a:pt x="2411" y="50"/>
                  </a:lnTo>
                  <a:lnTo>
                    <a:pt x="2399" y="59"/>
                  </a:lnTo>
                  <a:lnTo>
                    <a:pt x="2387" y="68"/>
                  </a:lnTo>
                  <a:lnTo>
                    <a:pt x="2374" y="77"/>
                  </a:lnTo>
                  <a:lnTo>
                    <a:pt x="2363" y="87"/>
                  </a:lnTo>
                  <a:lnTo>
                    <a:pt x="2352" y="99"/>
                  </a:lnTo>
                  <a:lnTo>
                    <a:pt x="2342" y="110"/>
                  </a:lnTo>
                  <a:lnTo>
                    <a:pt x="2332" y="122"/>
                  </a:lnTo>
                  <a:lnTo>
                    <a:pt x="2323" y="135"/>
                  </a:lnTo>
                  <a:lnTo>
                    <a:pt x="2315" y="148"/>
                  </a:lnTo>
                  <a:lnTo>
                    <a:pt x="2307" y="162"/>
                  </a:lnTo>
                  <a:lnTo>
                    <a:pt x="2300" y="176"/>
                  </a:lnTo>
                  <a:lnTo>
                    <a:pt x="2293" y="190"/>
                  </a:lnTo>
                  <a:lnTo>
                    <a:pt x="2288" y="206"/>
                  </a:lnTo>
                  <a:lnTo>
                    <a:pt x="2283" y="222"/>
                  </a:lnTo>
                  <a:lnTo>
                    <a:pt x="2278" y="239"/>
                  </a:lnTo>
                  <a:lnTo>
                    <a:pt x="2275" y="255"/>
                  </a:lnTo>
                  <a:lnTo>
                    <a:pt x="2272" y="273"/>
                  </a:lnTo>
                  <a:lnTo>
                    <a:pt x="2270" y="290"/>
                  </a:lnTo>
                  <a:lnTo>
                    <a:pt x="2269" y="309"/>
                  </a:lnTo>
                  <a:lnTo>
                    <a:pt x="2269" y="328"/>
                  </a:lnTo>
                  <a:lnTo>
                    <a:pt x="2269" y="346"/>
                  </a:lnTo>
                  <a:lnTo>
                    <a:pt x="2270" y="362"/>
                  </a:lnTo>
                  <a:lnTo>
                    <a:pt x="2272" y="380"/>
                  </a:lnTo>
                  <a:lnTo>
                    <a:pt x="2274" y="395"/>
                  </a:lnTo>
                  <a:lnTo>
                    <a:pt x="2277" y="412"/>
                  </a:lnTo>
                  <a:lnTo>
                    <a:pt x="2281" y="427"/>
                  </a:lnTo>
                  <a:lnTo>
                    <a:pt x="2285" y="441"/>
                  </a:lnTo>
                  <a:lnTo>
                    <a:pt x="2290" y="457"/>
                  </a:lnTo>
                  <a:lnTo>
                    <a:pt x="2295" y="470"/>
                  </a:lnTo>
                  <a:lnTo>
                    <a:pt x="2302" y="484"/>
                  </a:lnTo>
                  <a:lnTo>
                    <a:pt x="2309" y="497"/>
                  </a:lnTo>
                  <a:lnTo>
                    <a:pt x="2317" y="509"/>
                  </a:lnTo>
                  <a:lnTo>
                    <a:pt x="2325" y="522"/>
                  </a:lnTo>
                  <a:lnTo>
                    <a:pt x="2333" y="534"/>
                  </a:lnTo>
                  <a:lnTo>
                    <a:pt x="2343" y="544"/>
                  </a:lnTo>
                  <a:lnTo>
                    <a:pt x="2353" y="555"/>
                  </a:lnTo>
                  <a:lnTo>
                    <a:pt x="2363" y="565"/>
                  </a:lnTo>
                  <a:lnTo>
                    <a:pt x="2374" y="574"/>
                  </a:lnTo>
                  <a:lnTo>
                    <a:pt x="2386" y="583"/>
                  </a:lnTo>
                  <a:lnTo>
                    <a:pt x="2398" y="592"/>
                  </a:lnTo>
                  <a:lnTo>
                    <a:pt x="2411" y="599"/>
                  </a:lnTo>
                  <a:lnTo>
                    <a:pt x="2424" y="606"/>
                  </a:lnTo>
                  <a:lnTo>
                    <a:pt x="2438" y="612"/>
                  </a:lnTo>
                  <a:lnTo>
                    <a:pt x="2452" y="618"/>
                  </a:lnTo>
                  <a:lnTo>
                    <a:pt x="2467" y="623"/>
                  </a:lnTo>
                  <a:lnTo>
                    <a:pt x="2482" y="628"/>
                  </a:lnTo>
                  <a:lnTo>
                    <a:pt x="2499" y="632"/>
                  </a:lnTo>
                  <a:lnTo>
                    <a:pt x="2515" y="635"/>
                  </a:lnTo>
                  <a:lnTo>
                    <a:pt x="2532" y="637"/>
                  </a:lnTo>
                  <a:lnTo>
                    <a:pt x="2549" y="639"/>
                  </a:lnTo>
                  <a:lnTo>
                    <a:pt x="2567" y="640"/>
                  </a:lnTo>
                  <a:lnTo>
                    <a:pt x="2585" y="641"/>
                  </a:lnTo>
                  <a:lnTo>
                    <a:pt x="2612" y="640"/>
                  </a:lnTo>
                  <a:lnTo>
                    <a:pt x="2637" y="638"/>
                  </a:lnTo>
                  <a:lnTo>
                    <a:pt x="2661" y="635"/>
                  </a:lnTo>
                  <a:lnTo>
                    <a:pt x="2684" y="632"/>
                  </a:lnTo>
                  <a:lnTo>
                    <a:pt x="2702" y="628"/>
                  </a:lnTo>
                  <a:lnTo>
                    <a:pt x="2720" y="622"/>
                  </a:lnTo>
                  <a:lnTo>
                    <a:pt x="2734" y="617"/>
                  </a:lnTo>
                  <a:lnTo>
                    <a:pt x="2745" y="612"/>
                  </a:lnTo>
                  <a:lnTo>
                    <a:pt x="2727" y="523"/>
                  </a:lnTo>
                  <a:close/>
                  <a:moveTo>
                    <a:pt x="2058" y="10"/>
                  </a:moveTo>
                  <a:lnTo>
                    <a:pt x="2058" y="631"/>
                  </a:lnTo>
                  <a:lnTo>
                    <a:pt x="2171" y="631"/>
                  </a:lnTo>
                  <a:lnTo>
                    <a:pt x="2171" y="10"/>
                  </a:lnTo>
                  <a:lnTo>
                    <a:pt x="2058" y="10"/>
                  </a:lnTo>
                  <a:close/>
                  <a:moveTo>
                    <a:pt x="1776" y="631"/>
                  </a:moveTo>
                  <a:lnTo>
                    <a:pt x="1991" y="10"/>
                  </a:lnTo>
                  <a:lnTo>
                    <a:pt x="1871" y="10"/>
                  </a:lnTo>
                  <a:lnTo>
                    <a:pt x="1780" y="294"/>
                  </a:lnTo>
                  <a:lnTo>
                    <a:pt x="1771" y="322"/>
                  </a:lnTo>
                  <a:lnTo>
                    <a:pt x="1762" y="351"/>
                  </a:lnTo>
                  <a:lnTo>
                    <a:pt x="1754" y="379"/>
                  </a:lnTo>
                  <a:lnTo>
                    <a:pt x="1746" y="407"/>
                  </a:lnTo>
                  <a:lnTo>
                    <a:pt x="1738" y="435"/>
                  </a:lnTo>
                  <a:lnTo>
                    <a:pt x="1730" y="463"/>
                  </a:lnTo>
                  <a:lnTo>
                    <a:pt x="1724" y="491"/>
                  </a:lnTo>
                  <a:lnTo>
                    <a:pt x="1717" y="518"/>
                  </a:lnTo>
                  <a:lnTo>
                    <a:pt x="1715" y="518"/>
                  </a:lnTo>
                  <a:lnTo>
                    <a:pt x="1709" y="491"/>
                  </a:lnTo>
                  <a:lnTo>
                    <a:pt x="1702" y="462"/>
                  </a:lnTo>
                  <a:lnTo>
                    <a:pt x="1695" y="434"/>
                  </a:lnTo>
                  <a:lnTo>
                    <a:pt x="1688" y="406"/>
                  </a:lnTo>
                  <a:lnTo>
                    <a:pt x="1680" y="379"/>
                  </a:lnTo>
                  <a:lnTo>
                    <a:pt x="1672" y="350"/>
                  </a:lnTo>
                  <a:lnTo>
                    <a:pt x="1663" y="321"/>
                  </a:lnTo>
                  <a:lnTo>
                    <a:pt x="1654" y="292"/>
                  </a:lnTo>
                  <a:lnTo>
                    <a:pt x="1570" y="10"/>
                  </a:lnTo>
                  <a:lnTo>
                    <a:pt x="1447" y="10"/>
                  </a:lnTo>
                  <a:lnTo>
                    <a:pt x="1647" y="631"/>
                  </a:lnTo>
                  <a:lnTo>
                    <a:pt x="1776" y="631"/>
                  </a:lnTo>
                  <a:close/>
                  <a:moveTo>
                    <a:pt x="1090" y="97"/>
                  </a:moveTo>
                  <a:lnTo>
                    <a:pt x="1101" y="95"/>
                  </a:lnTo>
                  <a:lnTo>
                    <a:pt x="1117" y="93"/>
                  </a:lnTo>
                  <a:lnTo>
                    <a:pt x="1136" y="92"/>
                  </a:lnTo>
                  <a:lnTo>
                    <a:pt x="1161" y="91"/>
                  </a:lnTo>
                  <a:lnTo>
                    <a:pt x="1174" y="92"/>
                  </a:lnTo>
                  <a:lnTo>
                    <a:pt x="1187" y="93"/>
                  </a:lnTo>
                  <a:lnTo>
                    <a:pt x="1199" y="95"/>
                  </a:lnTo>
                  <a:lnTo>
                    <a:pt x="1210" y="97"/>
                  </a:lnTo>
                  <a:lnTo>
                    <a:pt x="1222" y="100"/>
                  </a:lnTo>
                  <a:lnTo>
                    <a:pt x="1231" y="105"/>
                  </a:lnTo>
                  <a:lnTo>
                    <a:pt x="1240" y="109"/>
                  </a:lnTo>
                  <a:lnTo>
                    <a:pt x="1248" y="115"/>
                  </a:lnTo>
                  <a:lnTo>
                    <a:pt x="1256" y="121"/>
                  </a:lnTo>
                  <a:lnTo>
                    <a:pt x="1263" y="130"/>
                  </a:lnTo>
                  <a:lnTo>
                    <a:pt x="1268" y="137"/>
                  </a:lnTo>
                  <a:lnTo>
                    <a:pt x="1273" y="146"/>
                  </a:lnTo>
                  <a:lnTo>
                    <a:pt x="1277" y="156"/>
                  </a:lnTo>
                  <a:lnTo>
                    <a:pt x="1279" y="167"/>
                  </a:lnTo>
                  <a:lnTo>
                    <a:pt x="1281" y="178"/>
                  </a:lnTo>
                  <a:lnTo>
                    <a:pt x="1281" y="190"/>
                  </a:lnTo>
                  <a:lnTo>
                    <a:pt x="1281" y="202"/>
                  </a:lnTo>
                  <a:lnTo>
                    <a:pt x="1279" y="212"/>
                  </a:lnTo>
                  <a:lnTo>
                    <a:pt x="1277" y="222"/>
                  </a:lnTo>
                  <a:lnTo>
                    <a:pt x="1273" y="232"/>
                  </a:lnTo>
                  <a:lnTo>
                    <a:pt x="1268" y="242"/>
                  </a:lnTo>
                  <a:lnTo>
                    <a:pt x="1263" y="250"/>
                  </a:lnTo>
                  <a:lnTo>
                    <a:pt x="1255" y="257"/>
                  </a:lnTo>
                  <a:lnTo>
                    <a:pt x="1248" y="264"/>
                  </a:lnTo>
                  <a:lnTo>
                    <a:pt x="1240" y="271"/>
                  </a:lnTo>
                  <a:lnTo>
                    <a:pt x="1231" y="277"/>
                  </a:lnTo>
                  <a:lnTo>
                    <a:pt x="1221" y="281"/>
                  </a:lnTo>
                  <a:lnTo>
                    <a:pt x="1209" y="285"/>
                  </a:lnTo>
                  <a:lnTo>
                    <a:pt x="1197" y="288"/>
                  </a:lnTo>
                  <a:lnTo>
                    <a:pt x="1185" y="291"/>
                  </a:lnTo>
                  <a:lnTo>
                    <a:pt x="1171" y="292"/>
                  </a:lnTo>
                  <a:lnTo>
                    <a:pt x="1158" y="292"/>
                  </a:lnTo>
                  <a:lnTo>
                    <a:pt x="1090" y="292"/>
                  </a:lnTo>
                  <a:lnTo>
                    <a:pt x="1090" y="97"/>
                  </a:lnTo>
                  <a:close/>
                  <a:moveTo>
                    <a:pt x="978" y="631"/>
                  </a:moveTo>
                  <a:lnTo>
                    <a:pt x="1090" y="631"/>
                  </a:lnTo>
                  <a:lnTo>
                    <a:pt x="1090" y="375"/>
                  </a:lnTo>
                  <a:lnTo>
                    <a:pt x="1148" y="375"/>
                  </a:lnTo>
                  <a:lnTo>
                    <a:pt x="1159" y="377"/>
                  </a:lnTo>
                  <a:lnTo>
                    <a:pt x="1170" y="378"/>
                  </a:lnTo>
                  <a:lnTo>
                    <a:pt x="1180" y="380"/>
                  </a:lnTo>
                  <a:lnTo>
                    <a:pt x="1190" y="382"/>
                  </a:lnTo>
                  <a:lnTo>
                    <a:pt x="1198" y="385"/>
                  </a:lnTo>
                  <a:lnTo>
                    <a:pt x="1206" y="389"/>
                  </a:lnTo>
                  <a:lnTo>
                    <a:pt x="1213" y="394"/>
                  </a:lnTo>
                  <a:lnTo>
                    <a:pt x="1221" y="400"/>
                  </a:lnTo>
                  <a:lnTo>
                    <a:pt x="1227" y="407"/>
                  </a:lnTo>
                  <a:lnTo>
                    <a:pt x="1233" y="415"/>
                  </a:lnTo>
                  <a:lnTo>
                    <a:pt x="1238" y="424"/>
                  </a:lnTo>
                  <a:lnTo>
                    <a:pt x="1243" y="433"/>
                  </a:lnTo>
                  <a:lnTo>
                    <a:pt x="1247" y="444"/>
                  </a:lnTo>
                  <a:lnTo>
                    <a:pt x="1251" y="457"/>
                  </a:lnTo>
                  <a:lnTo>
                    <a:pt x="1255" y="470"/>
                  </a:lnTo>
                  <a:lnTo>
                    <a:pt x="1259" y="485"/>
                  </a:lnTo>
                  <a:lnTo>
                    <a:pt x="1272" y="537"/>
                  </a:lnTo>
                  <a:lnTo>
                    <a:pt x="1283" y="579"/>
                  </a:lnTo>
                  <a:lnTo>
                    <a:pt x="1288" y="597"/>
                  </a:lnTo>
                  <a:lnTo>
                    <a:pt x="1292" y="611"/>
                  </a:lnTo>
                  <a:lnTo>
                    <a:pt x="1297" y="622"/>
                  </a:lnTo>
                  <a:lnTo>
                    <a:pt x="1301" y="631"/>
                  </a:lnTo>
                  <a:lnTo>
                    <a:pt x="1417" y="631"/>
                  </a:lnTo>
                  <a:lnTo>
                    <a:pt x="1413" y="619"/>
                  </a:lnTo>
                  <a:lnTo>
                    <a:pt x="1406" y="605"/>
                  </a:lnTo>
                  <a:lnTo>
                    <a:pt x="1401" y="585"/>
                  </a:lnTo>
                  <a:lnTo>
                    <a:pt x="1395" y="565"/>
                  </a:lnTo>
                  <a:lnTo>
                    <a:pt x="1389" y="540"/>
                  </a:lnTo>
                  <a:lnTo>
                    <a:pt x="1382" y="514"/>
                  </a:lnTo>
                  <a:lnTo>
                    <a:pt x="1376" y="487"/>
                  </a:lnTo>
                  <a:lnTo>
                    <a:pt x="1368" y="458"/>
                  </a:lnTo>
                  <a:lnTo>
                    <a:pt x="1362" y="436"/>
                  </a:lnTo>
                  <a:lnTo>
                    <a:pt x="1354" y="416"/>
                  </a:lnTo>
                  <a:lnTo>
                    <a:pt x="1346" y="398"/>
                  </a:lnTo>
                  <a:lnTo>
                    <a:pt x="1336" y="382"/>
                  </a:lnTo>
                  <a:lnTo>
                    <a:pt x="1330" y="374"/>
                  </a:lnTo>
                  <a:lnTo>
                    <a:pt x="1324" y="367"/>
                  </a:lnTo>
                  <a:lnTo>
                    <a:pt x="1318" y="361"/>
                  </a:lnTo>
                  <a:lnTo>
                    <a:pt x="1312" y="355"/>
                  </a:lnTo>
                  <a:lnTo>
                    <a:pt x="1305" y="350"/>
                  </a:lnTo>
                  <a:lnTo>
                    <a:pt x="1298" y="346"/>
                  </a:lnTo>
                  <a:lnTo>
                    <a:pt x="1290" y="342"/>
                  </a:lnTo>
                  <a:lnTo>
                    <a:pt x="1282" y="337"/>
                  </a:lnTo>
                  <a:lnTo>
                    <a:pt x="1282" y="335"/>
                  </a:lnTo>
                  <a:lnTo>
                    <a:pt x="1292" y="330"/>
                  </a:lnTo>
                  <a:lnTo>
                    <a:pt x="1304" y="326"/>
                  </a:lnTo>
                  <a:lnTo>
                    <a:pt x="1314" y="320"/>
                  </a:lnTo>
                  <a:lnTo>
                    <a:pt x="1324" y="314"/>
                  </a:lnTo>
                  <a:lnTo>
                    <a:pt x="1334" y="306"/>
                  </a:lnTo>
                  <a:lnTo>
                    <a:pt x="1343" y="298"/>
                  </a:lnTo>
                  <a:lnTo>
                    <a:pt x="1352" y="289"/>
                  </a:lnTo>
                  <a:lnTo>
                    <a:pt x="1360" y="280"/>
                  </a:lnTo>
                  <a:lnTo>
                    <a:pt x="1367" y="270"/>
                  </a:lnTo>
                  <a:lnTo>
                    <a:pt x="1374" y="258"/>
                  </a:lnTo>
                  <a:lnTo>
                    <a:pt x="1380" y="247"/>
                  </a:lnTo>
                  <a:lnTo>
                    <a:pt x="1385" y="235"/>
                  </a:lnTo>
                  <a:lnTo>
                    <a:pt x="1389" y="222"/>
                  </a:lnTo>
                  <a:lnTo>
                    <a:pt x="1392" y="209"/>
                  </a:lnTo>
                  <a:lnTo>
                    <a:pt x="1394" y="194"/>
                  </a:lnTo>
                  <a:lnTo>
                    <a:pt x="1394" y="180"/>
                  </a:lnTo>
                  <a:lnTo>
                    <a:pt x="1393" y="160"/>
                  </a:lnTo>
                  <a:lnTo>
                    <a:pt x="1391" y="142"/>
                  </a:lnTo>
                  <a:lnTo>
                    <a:pt x="1386" y="124"/>
                  </a:lnTo>
                  <a:lnTo>
                    <a:pt x="1381" y="108"/>
                  </a:lnTo>
                  <a:lnTo>
                    <a:pt x="1373" y="94"/>
                  </a:lnTo>
                  <a:lnTo>
                    <a:pt x="1363" y="79"/>
                  </a:lnTo>
                  <a:lnTo>
                    <a:pt x="1353" y="67"/>
                  </a:lnTo>
                  <a:lnTo>
                    <a:pt x="1341" y="56"/>
                  </a:lnTo>
                  <a:lnTo>
                    <a:pt x="1333" y="49"/>
                  </a:lnTo>
                  <a:lnTo>
                    <a:pt x="1324" y="43"/>
                  </a:lnTo>
                  <a:lnTo>
                    <a:pt x="1315" y="38"/>
                  </a:lnTo>
                  <a:lnTo>
                    <a:pt x="1306" y="33"/>
                  </a:lnTo>
                  <a:lnTo>
                    <a:pt x="1296" y="28"/>
                  </a:lnTo>
                  <a:lnTo>
                    <a:pt x="1285" y="24"/>
                  </a:lnTo>
                  <a:lnTo>
                    <a:pt x="1275" y="21"/>
                  </a:lnTo>
                  <a:lnTo>
                    <a:pt x="1263" y="17"/>
                  </a:lnTo>
                  <a:lnTo>
                    <a:pt x="1238" y="12"/>
                  </a:lnTo>
                  <a:lnTo>
                    <a:pt x="1211" y="8"/>
                  </a:lnTo>
                  <a:lnTo>
                    <a:pt x="1181" y="6"/>
                  </a:lnTo>
                  <a:lnTo>
                    <a:pt x="1150" y="5"/>
                  </a:lnTo>
                  <a:lnTo>
                    <a:pt x="1125" y="5"/>
                  </a:lnTo>
                  <a:lnTo>
                    <a:pt x="1101" y="6"/>
                  </a:lnTo>
                  <a:lnTo>
                    <a:pt x="1078" y="7"/>
                  </a:lnTo>
                  <a:lnTo>
                    <a:pt x="1055" y="9"/>
                  </a:lnTo>
                  <a:lnTo>
                    <a:pt x="1034" y="11"/>
                  </a:lnTo>
                  <a:lnTo>
                    <a:pt x="1014" y="13"/>
                  </a:lnTo>
                  <a:lnTo>
                    <a:pt x="995" y="15"/>
                  </a:lnTo>
                  <a:lnTo>
                    <a:pt x="978" y="19"/>
                  </a:lnTo>
                  <a:lnTo>
                    <a:pt x="978" y="631"/>
                  </a:lnTo>
                  <a:close/>
                  <a:moveTo>
                    <a:pt x="852" y="263"/>
                  </a:moveTo>
                  <a:lnTo>
                    <a:pt x="617" y="263"/>
                  </a:lnTo>
                  <a:lnTo>
                    <a:pt x="617" y="104"/>
                  </a:lnTo>
                  <a:lnTo>
                    <a:pt x="865" y="104"/>
                  </a:lnTo>
                  <a:lnTo>
                    <a:pt x="865" y="10"/>
                  </a:lnTo>
                  <a:lnTo>
                    <a:pt x="504" y="10"/>
                  </a:lnTo>
                  <a:lnTo>
                    <a:pt x="504" y="631"/>
                  </a:lnTo>
                  <a:lnTo>
                    <a:pt x="879" y="631"/>
                  </a:lnTo>
                  <a:lnTo>
                    <a:pt x="879" y="537"/>
                  </a:lnTo>
                  <a:lnTo>
                    <a:pt x="617" y="537"/>
                  </a:lnTo>
                  <a:lnTo>
                    <a:pt x="617" y="355"/>
                  </a:lnTo>
                  <a:lnTo>
                    <a:pt x="852" y="355"/>
                  </a:lnTo>
                  <a:lnTo>
                    <a:pt x="852" y="263"/>
                  </a:lnTo>
                  <a:close/>
                  <a:moveTo>
                    <a:pt x="0" y="601"/>
                  </a:moveTo>
                  <a:lnTo>
                    <a:pt x="14" y="609"/>
                  </a:lnTo>
                  <a:lnTo>
                    <a:pt x="32" y="616"/>
                  </a:lnTo>
                  <a:lnTo>
                    <a:pt x="50" y="622"/>
                  </a:lnTo>
                  <a:lnTo>
                    <a:pt x="72" y="629"/>
                  </a:lnTo>
                  <a:lnTo>
                    <a:pt x="94" y="634"/>
                  </a:lnTo>
                  <a:lnTo>
                    <a:pt x="118" y="637"/>
                  </a:lnTo>
                  <a:lnTo>
                    <a:pt x="143" y="640"/>
                  </a:lnTo>
                  <a:lnTo>
                    <a:pt x="167" y="641"/>
                  </a:lnTo>
                  <a:lnTo>
                    <a:pt x="196" y="640"/>
                  </a:lnTo>
                  <a:lnTo>
                    <a:pt x="224" y="637"/>
                  </a:lnTo>
                  <a:lnTo>
                    <a:pt x="236" y="635"/>
                  </a:lnTo>
                  <a:lnTo>
                    <a:pt x="248" y="632"/>
                  </a:lnTo>
                  <a:lnTo>
                    <a:pt x="261" y="629"/>
                  </a:lnTo>
                  <a:lnTo>
                    <a:pt x="272" y="625"/>
                  </a:lnTo>
                  <a:lnTo>
                    <a:pt x="282" y="621"/>
                  </a:lnTo>
                  <a:lnTo>
                    <a:pt x="293" y="617"/>
                  </a:lnTo>
                  <a:lnTo>
                    <a:pt x="303" y="613"/>
                  </a:lnTo>
                  <a:lnTo>
                    <a:pt x="312" y="608"/>
                  </a:lnTo>
                  <a:lnTo>
                    <a:pt x="321" y="603"/>
                  </a:lnTo>
                  <a:lnTo>
                    <a:pt x="330" y="597"/>
                  </a:lnTo>
                  <a:lnTo>
                    <a:pt x="338" y="591"/>
                  </a:lnTo>
                  <a:lnTo>
                    <a:pt x="345" y="584"/>
                  </a:lnTo>
                  <a:lnTo>
                    <a:pt x="352" y="578"/>
                  </a:lnTo>
                  <a:lnTo>
                    <a:pt x="358" y="571"/>
                  </a:lnTo>
                  <a:lnTo>
                    <a:pt x="365" y="564"/>
                  </a:lnTo>
                  <a:lnTo>
                    <a:pt x="371" y="557"/>
                  </a:lnTo>
                  <a:lnTo>
                    <a:pt x="380" y="541"/>
                  </a:lnTo>
                  <a:lnTo>
                    <a:pt x="388" y="526"/>
                  </a:lnTo>
                  <a:lnTo>
                    <a:pt x="394" y="508"/>
                  </a:lnTo>
                  <a:lnTo>
                    <a:pt x="400" y="491"/>
                  </a:lnTo>
                  <a:lnTo>
                    <a:pt x="402" y="472"/>
                  </a:lnTo>
                  <a:lnTo>
                    <a:pt x="403" y="454"/>
                  </a:lnTo>
                  <a:lnTo>
                    <a:pt x="402" y="437"/>
                  </a:lnTo>
                  <a:lnTo>
                    <a:pt x="401" y="422"/>
                  </a:lnTo>
                  <a:lnTo>
                    <a:pt x="397" y="407"/>
                  </a:lnTo>
                  <a:lnTo>
                    <a:pt x="393" y="393"/>
                  </a:lnTo>
                  <a:lnTo>
                    <a:pt x="387" y="380"/>
                  </a:lnTo>
                  <a:lnTo>
                    <a:pt x="381" y="367"/>
                  </a:lnTo>
                  <a:lnTo>
                    <a:pt x="373" y="355"/>
                  </a:lnTo>
                  <a:lnTo>
                    <a:pt x="364" y="344"/>
                  </a:lnTo>
                  <a:lnTo>
                    <a:pt x="353" y="332"/>
                  </a:lnTo>
                  <a:lnTo>
                    <a:pt x="341" y="322"/>
                  </a:lnTo>
                  <a:lnTo>
                    <a:pt x="328" y="313"/>
                  </a:lnTo>
                  <a:lnTo>
                    <a:pt x="313" y="303"/>
                  </a:lnTo>
                  <a:lnTo>
                    <a:pt x="298" y="294"/>
                  </a:lnTo>
                  <a:lnTo>
                    <a:pt x="281" y="286"/>
                  </a:lnTo>
                  <a:lnTo>
                    <a:pt x="263" y="278"/>
                  </a:lnTo>
                  <a:lnTo>
                    <a:pt x="243" y="270"/>
                  </a:lnTo>
                  <a:lnTo>
                    <a:pt x="215" y="258"/>
                  </a:lnTo>
                  <a:lnTo>
                    <a:pt x="190" y="247"/>
                  </a:lnTo>
                  <a:lnTo>
                    <a:pt x="179" y="242"/>
                  </a:lnTo>
                  <a:lnTo>
                    <a:pt x="169" y="236"/>
                  </a:lnTo>
                  <a:lnTo>
                    <a:pt x="161" y="230"/>
                  </a:lnTo>
                  <a:lnTo>
                    <a:pt x="153" y="224"/>
                  </a:lnTo>
                  <a:lnTo>
                    <a:pt x="146" y="219"/>
                  </a:lnTo>
                  <a:lnTo>
                    <a:pt x="141" y="213"/>
                  </a:lnTo>
                  <a:lnTo>
                    <a:pt x="135" y="206"/>
                  </a:lnTo>
                  <a:lnTo>
                    <a:pt x="131" y="200"/>
                  </a:lnTo>
                  <a:lnTo>
                    <a:pt x="128" y="192"/>
                  </a:lnTo>
                  <a:lnTo>
                    <a:pt x="126" y="184"/>
                  </a:lnTo>
                  <a:lnTo>
                    <a:pt x="125" y="177"/>
                  </a:lnTo>
                  <a:lnTo>
                    <a:pt x="125" y="168"/>
                  </a:lnTo>
                  <a:lnTo>
                    <a:pt x="125" y="162"/>
                  </a:lnTo>
                  <a:lnTo>
                    <a:pt x="126" y="154"/>
                  </a:lnTo>
                  <a:lnTo>
                    <a:pt x="128" y="147"/>
                  </a:lnTo>
                  <a:lnTo>
                    <a:pt x="130" y="141"/>
                  </a:lnTo>
                  <a:lnTo>
                    <a:pt x="134" y="135"/>
                  </a:lnTo>
                  <a:lnTo>
                    <a:pt x="139" y="129"/>
                  </a:lnTo>
                  <a:lnTo>
                    <a:pt x="143" y="122"/>
                  </a:lnTo>
                  <a:lnTo>
                    <a:pt x="149" y="117"/>
                  </a:lnTo>
                  <a:lnTo>
                    <a:pt x="156" y="112"/>
                  </a:lnTo>
                  <a:lnTo>
                    <a:pt x="163" y="107"/>
                  </a:lnTo>
                  <a:lnTo>
                    <a:pt x="171" y="103"/>
                  </a:lnTo>
                  <a:lnTo>
                    <a:pt x="181" y="100"/>
                  </a:lnTo>
                  <a:lnTo>
                    <a:pt x="191" y="97"/>
                  </a:lnTo>
                  <a:lnTo>
                    <a:pt x="202" y="95"/>
                  </a:lnTo>
                  <a:lnTo>
                    <a:pt x="215" y="94"/>
                  </a:lnTo>
                  <a:lnTo>
                    <a:pt x="227" y="94"/>
                  </a:lnTo>
                  <a:lnTo>
                    <a:pt x="248" y="94"/>
                  </a:lnTo>
                  <a:lnTo>
                    <a:pt x="268" y="96"/>
                  </a:lnTo>
                  <a:lnTo>
                    <a:pt x="285" y="100"/>
                  </a:lnTo>
                  <a:lnTo>
                    <a:pt x="302" y="104"/>
                  </a:lnTo>
                  <a:lnTo>
                    <a:pt x="317" y="108"/>
                  </a:lnTo>
                  <a:lnTo>
                    <a:pt x="331" y="113"/>
                  </a:lnTo>
                  <a:lnTo>
                    <a:pt x="342" y="118"/>
                  </a:lnTo>
                  <a:lnTo>
                    <a:pt x="351" y="122"/>
                  </a:lnTo>
                  <a:lnTo>
                    <a:pt x="378" y="31"/>
                  </a:lnTo>
                  <a:lnTo>
                    <a:pt x="366" y="25"/>
                  </a:lnTo>
                  <a:lnTo>
                    <a:pt x="350" y="20"/>
                  </a:lnTo>
                  <a:lnTo>
                    <a:pt x="335" y="14"/>
                  </a:lnTo>
                  <a:lnTo>
                    <a:pt x="316" y="9"/>
                  </a:lnTo>
                  <a:lnTo>
                    <a:pt x="298" y="6"/>
                  </a:lnTo>
                  <a:lnTo>
                    <a:pt x="276" y="3"/>
                  </a:lnTo>
                  <a:lnTo>
                    <a:pt x="254" y="1"/>
                  </a:lnTo>
                  <a:lnTo>
                    <a:pt x="229" y="0"/>
                  </a:lnTo>
                  <a:lnTo>
                    <a:pt x="204" y="1"/>
                  </a:lnTo>
                  <a:lnTo>
                    <a:pt x="182" y="4"/>
                  </a:lnTo>
                  <a:lnTo>
                    <a:pt x="159" y="8"/>
                  </a:lnTo>
                  <a:lnTo>
                    <a:pt x="139" y="14"/>
                  </a:lnTo>
                  <a:lnTo>
                    <a:pt x="119" y="22"/>
                  </a:lnTo>
                  <a:lnTo>
                    <a:pt x="101" y="30"/>
                  </a:lnTo>
                  <a:lnTo>
                    <a:pt x="84" y="40"/>
                  </a:lnTo>
                  <a:lnTo>
                    <a:pt x="70" y="51"/>
                  </a:lnTo>
                  <a:lnTo>
                    <a:pt x="56" y="64"/>
                  </a:lnTo>
                  <a:lnTo>
                    <a:pt x="44" y="77"/>
                  </a:lnTo>
                  <a:lnTo>
                    <a:pt x="34" y="93"/>
                  </a:lnTo>
                  <a:lnTo>
                    <a:pt x="26" y="108"/>
                  </a:lnTo>
                  <a:lnTo>
                    <a:pt x="18" y="124"/>
                  </a:lnTo>
                  <a:lnTo>
                    <a:pt x="14" y="142"/>
                  </a:lnTo>
                  <a:lnTo>
                    <a:pt x="11" y="159"/>
                  </a:lnTo>
                  <a:lnTo>
                    <a:pt x="10" y="179"/>
                  </a:lnTo>
                  <a:lnTo>
                    <a:pt x="11" y="194"/>
                  </a:lnTo>
                  <a:lnTo>
                    <a:pt x="13" y="211"/>
                  </a:lnTo>
                  <a:lnTo>
                    <a:pt x="16" y="225"/>
                  </a:lnTo>
                  <a:lnTo>
                    <a:pt x="21" y="240"/>
                  </a:lnTo>
                  <a:lnTo>
                    <a:pt x="29" y="253"/>
                  </a:lnTo>
                  <a:lnTo>
                    <a:pt x="36" y="265"/>
                  </a:lnTo>
                  <a:lnTo>
                    <a:pt x="45" y="277"/>
                  </a:lnTo>
                  <a:lnTo>
                    <a:pt x="55" y="288"/>
                  </a:lnTo>
                  <a:lnTo>
                    <a:pt x="67" y="299"/>
                  </a:lnTo>
                  <a:lnTo>
                    <a:pt x="80" y="310"/>
                  </a:lnTo>
                  <a:lnTo>
                    <a:pt x="93" y="319"/>
                  </a:lnTo>
                  <a:lnTo>
                    <a:pt x="109" y="328"/>
                  </a:lnTo>
                  <a:lnTo>
                    <a:pt x="124" y="336"/>
                  </a:lnTo>
                  <a:lnTo>
                    <a:pt x="142" y="345"/>
                  </a:lnTo>
                  <a:lnTo>
                    <a:pt x="159" y="352"/>
                  </a:lnTo>
                  <a:lnTo>
                    <a:pt x="178" y="359"/>
                  </a:lnTo>
                  <a:lnTo>
                    <a:pt x="205" y="369"/>
                  </a:lnTo>
                  <a:lnTo>
                    <a:pt x="228" y="381"/>
                  </a:lnTo>
                  <a:lnTo>
                    <a:pt x="238" y="386"/>
                  </a:lnTo>
                  <a:lnTo>
                    <a:pt x="247" y="392"/>
                  </a:lnTo>
                  <a:lnTo>
                    <a:pt x="255" y="397"/>
                  </a:lnTo>
                  <a:lnTo>
                    <a:pt x="262" y="403"/>
                  </a:lnTo>
                  <a:lnTo>
                    <a:pt x="268" y="409"/>
                  </a:lnTo>
                  <a:lnTo>
                    <a:pt x="273" y="417"/>
                  </a:lnTo>
                  <a:lnTo>
                    <a:pt x="278" y="423"/>
                  </a:lnTo>
                  <a:lnTo>
                    <a:pt x="281" y="430"/>
                  </a:lnTo>
                  <a:lnTo>
                    <a:pt x="284" y="437"/>
                  </a:lnTo>
                  <a:lnTo>
                    <a:pt x="287" y="445"/>
                  </a:lnTo>
                  <a:lnTo>
                    <a:pt x="288" y="454"/>
                  </a:lnTo>
                  <a:lnTo>
                    <a:pt x="288" y="462"/>
                  </a:lnTo>
                  <a:lnTo>
                    <a:pt x="288" y="471"/>
                  </a:lnTo>
                  <a:lnTo>
                    <a:pt x="285" y="480"/>
                  </a:lnTo>
                  <a:lnTo>
                    <a:pt x="283" y="489"/>
                  </a:lnTo>
                  <a:lnTo>
                    <a:pt x="280" y="497"/>
                  </a:lnTo>
                  <a:lnTo>
                    <a:pt x="276" y="504"/>
                  </a:lnTo>
                  <a:lnTo>
                    <a:pt x="271" y="511"/>
                  </a:lnTo>
                  <a:lnTo>
                    <a:pt x="265" y="517"/>
                  </a:lnTo>
                  <a:lnTo>
                    <a:pt x="259" y="524"/>
                  </a:lnTo>
                  <a:lnTo>
                    <a:pt x="251" y="529"/>
                  </a:lnTo>
                  <a:lnTo>
                    <a:pt x="242" y="533"/>
                  </a:lnTo>
                  <a:lnTo>
                    <a:pt x="233" y="537"/>
                  </a:lnTo>
                  <a:lnTo>
                    <a:pt x="223" y="540"/>
                  </a:lnTo>
                  <a:lnTo>
                    <a:pt x="213" y="543"/>
                  </a:lnTo>
                  <a:lnTo>
                    <a:pt x="200" y="545"/>
                  </a:lnTo>
                  <a:lnTo>
                    <a:pt x="188" y="546"/>
                  </a:lnTo>
                  <a:lnTo>
                    <a:pt x="175" y="546"/>
                  </a:lnTo>
                  <a:lnTo>
                    <a:pt x="154" y="546"/>
                  </a:lnTo>
                  <a:lnTo>
                    <a:pt x="132" y="543"/>
                  </a:lnTo>
                  <a:lnTo>
                    <a:pt x="112" y="540"/>
                  </a:lnTo>
                  <a:lnTo>
                    <a:pt x="92" y="535"/>
                  </a:lnTo>
                  <a:lnTo>
                    <a:pt x="74" y="529"/>
                  </a:lnTo>
                  <a:lnTo>
                    <a:pt x="56" y="523"/>
                  </a:lnTo>
                  <a:lnTo>
                    <a:pt x="40" y="514"/>
                  </a:lnTo>
                  <a:lnTo>
                    <a:pt x="26" y="507"/>
                  </a:lnTo>
                  <a:lnTo>
                    <a:pt x="0" y="601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Freeform 7"/>
            <p:cNvSpPr>
              <a:spLocks noEditPoints="1"/>
            </p:cNvSpPr>
            <p:nvPr userDrawn="1"/>
          </p:nvSpPr>
          <p:spPr bwMode="auto">
            <a:xfrm>
              <a:off x="617" y="270"/>
              <a:ext cx="737" cy="80"/>
            </a:xfrm>
            <a:custGeom>
              <a:avLst/>
              <a:gdLst/>
              <a:ahLst/>
              <a:cxnLst>
                <a:cxn ang="0">
                  <a:pos x="5506" y="10"/>
                </a:cxn>
                <a:cxn ang="0">
                  <a:pos x="5169" y="544"/>
                </a:cxn>
                <a:cxn ang="0">
                  <a:pos x="5029" y="477"/>
                </a:cxn>
                <a:cxn ang="0">
                  <a:pos x="4982" y="270"/>
                </a:cxn>
                <a:cxn ang="0">
                  <a:pos x="5063" y="133"/>
                </a:cxn>
                <a:cxn ang="0">
                  <a:pos x="5293" y="109"/>
                </a:cxn>
                <a:cxn ang="0">
                  <a:pos x="5122" y="6"/>
                </a:cxn>
                <a:cxn ang="0">
                  <a:pos x="4924" y="122"/>
                </a:cxn>
                <a:cxn ang="0">
                  <a:pos x="4861" y="362"/>
                </a:cxn>
                <a:cxn ang="0">
                  <a:pos x="4955" y="565"/>
                </a:cxn>
                <a:cxn ang="0">
                  <a:pos x="5175" y="641"/>
                </a:cxn>
                <a:cxn ang="0">
                  <a:pos x="4373" y="269"/>
                </a:cxn>
                <a:cxn ang="0">
                  <a:pos x="4761" y="631"/>
                </a:cxn>
                <a:cxn ang="0">
                  <a:pos x="4630" y="407"/>
                </a:cxn>
                <a:cxn ang="0">
                  <a:pos x="3905" y="100"/>
                </a:cxn>
                <a:cxn ang="0">
                  <a:pos x="3809" y="456"/>
                </a:cxn>
                <a:cxn ang="0">
                  <a:pos x="3020" y="10"/>
                </a:cxn>
                <a:cxn ang="0">
                  <a:pos x="2324" y="528"/>
                </a:cxn>
                <a:cxn ang="0">
                  <a:pos x="2455" y="633"/>
                </a:cxn>
                <a:cxn ang="0">
                  <a:pos x="2663" y="610"/>
                </a:cxn>
                <a:cxn ang="0">
                  <a:pos x="2767" y="461"/>
                </a:cxn>
                <a:cxn ang="0">
                  <a:pos x="2644" y="481"/>
                </a:cxn>
                <a:cxn ang="0">
                  <a:pos x="2470" y="533"/>
                </a:cxn>
                <a:cxn ang="0">
                  <a:pos x="1803" y="609"/>
                </a:cxn>
                <a:cxn ang="0">
                  <a:pos x="2082" y="617"/>
                </a:cxn>
                <a:cxn ang="0">
                  <a:pos x="2191" y="472"/>
                </a:cxn>
                <a:cxn ang="0">
                  <a:pos x="2070" y="286"/>
                </a:cxn>
                <a:cxn ang="0">
                  <a:pos x="1914" y="177"/>
                </a:cxn>
                <a:cxn ang="0">
                  <a:pos x="1991" y="95"/>
                </a:cxn>
                <a:cxn ang="0">
                  <a:pos x="2106" y="9"/>
                </a:cxn>
                <a:cxn ang="0">
                  <a:pos x="1823" y="93"/>
                </a:cxn>
                <a:cxn ang="0">
                  <a:pos x="1869" y="310"/>
                </a:cxn>
                <a:cxn ang="0">
                  <a:pos x="2067" y="423"/>
                </a:cxn>
                <a:cxn ang="0">
                  <a:pos x="2031" y="533"/>
                </a:cxn>
                <a:cxn ang="0">
                  <a:pos x="1789" y="601"/>
                </a:cxn>
                <a:cxn ang="0">
                  <a:pos x="1348" y="251"/>
                </a:cxn>
                <a:cxn ang="0">
                  <a:pos x="1587" y="422"/>
                </a:cxn>
                <a:cxn ang="0">
                  <a:pos x="1300" y="631"/>
                </a:cxn>
                <a:cxn ang="0">
                  <a:pos x="679" y="482"/>
                </a:cxn>
                <a:cxn ang="0">
                  <a:pos x="668" y="177"/>
                </a:cxn>
                <a:cxn ang="0">
                  <a:pos x="807" y="91"/>
                </a:cxn>
                <a:cxn ang="0">
                  <a:pos x="944" y="177"/>
                </a:cxn>
                <a:cxn ang="0">
                  <a:pos x="933" y="482"/>
                </a:cxn>
                <a:cxn ang="0">
                  <a:pos x="804" y="550"/>
                </a:cxn>
                <a:cxn ang="0">
                  <a:pos x="993" y="575"/>
                </a:cxn>
                <a:cxn ang="0">
                  <a:pos x="1094" y="370"/>
                </a:cxn>
                <a:cxn ang="0">
                  <a:pos x="1054" y="137"/>
                </a:cxn>
                <a:cxn ang="0">
                  <a:pos x="890" y="9"/>
                </a:cxn>
                <a:cxn ang="0">
                  <a:pos x="665" y="37"/>
                </a:cxn>
                <a:cxn ang="0">
                  <a:pos x="531" y="209"/>
                </a:cxn>
                <a:cxn ang="0">
                  <a:pos x="535" y="452"/>
                </a:cxn>
                <a:cxn ang="0">
                  <a:pos x="670" y="611"/>
                </a:cxn>
                <a:cxn ang="0">
                  <a:pos x="403" y="539"/>
                </a:cxn>
                <a:cxn ang="0">
                  <a:pos x="216" y="516"/>
                </a:cxn>
                <a:cxn ang="0">
                  <a:pos x="123" y="371"/>
                </a:cxn>
                <a:cxn ang="0">
                  <a:pos x="160" y="176"/>
                </a:cxn>
                <a:cxn ang="0">
                  <a:pos x="337" y="94"/>
                </a:cxn>
                <a:cxn ang="0">
                  <a:pos x="383" y="3"/>
                </a:cxn>
                <a:cxn ang="0">
                  <a:pos x="130" y="59"/>
                </a:cxn>
                <a:cxn ang="0">
                  <a:pos x="6" y="255"/>
                </a:cxn>
                <a:cxn ang="0">
                  <a:pos x="41" y="497"/>
                </a:cxn>
                <a:cxn ang="0">
                  <a:pos x="215" y="628"/>
                </a:cxn>
                <a:cxn ang="0">
                  <a:pos x="458" y="523"/>
                </a:cxn>
              </a:cxnLst>
              <a:rect l="0" t="0" r="r" b="b"/>
              <a:pathLst>
                <a:path w="5893" h="641">
                  <a:moveTo>
                    <a:pt x="5686" y="631"/>
                  </a:moveTo>
                  <a:lnTo>
                    <a:pt x="5686" y="369"/>
                  </a:lnTo>
                  <a:lnTo>
                    <a:pt x="5893" y="10"/>
                  </a:lnTo>
                  <a:lnTo>
                    <a:pt x="5764" y="10"/>
                  </a:lnTo>
                  <a:lnTo>
                    <a:pt x="5690" y="169"/>
                  </a:lnTo>
                  <a:lnTo>
                    <a:pt x="5675" y="202"/>
                  </a:lnTo>
                  <a:lnTo>
                    <a:pt x="5661" y="232"/>
                  </a:lnTo>
                  <a:lnTo>
                    <a:pt x="5648" y="262"/>
                  </a:lnTo>
                  <a:lnTo>
                    <a:pt x="5636" y="292"/>
                  </a:lnTo>
                  <a:lnTo>
                    <a:pt x="5635" y="292"/>
                  </a:lnTo>
                  <a:lnTo>
                    <a:pt x="5621" y="261"/>
                  </a:lnTo>
                  <a:lnTo>
                    <a:pt x="5609" y="232"/>
                  </a:lnTo>
                  <a:lnTo>
                    <a:pt x="5596" y="202"/>
                  </a:lnTo>
                  <a:lnTo>
                    <a:pt x="5580" y="170"/>
                  </a:lnTo>
                  <a:lnTo>
                    <a:pt x="5506" y="10"/>
                  </a:lnTo>
                  <a:lnTo>
                    <a:pt x="5377" y="10"/>
                  </a:lnTo>
                  <a:lnTo>
                    <a:pt x="5573" y="372"/>
                  </a:lnTo>
                  <a:lnTo>
                    <a:pt x="5573" y="631"/>
                  </a:lnTo>
                  <a:lnTo>
                    <a:pt x="5686" y="631"/>
                  </a:lnTo>
                  <a:close/>
                  <a:moveTo>
                    <a:pt x="5318" y="523"/>
                  </a:moveTo>
                  <a:lnTo>
                    <a:pt x="5306" y="528"/>
                  </a:lnTo>
                  <a:lnTo>
                    <a:pt x="5293" y="532"/>
                  </a:lnTo>
                  <a:lnTo>
                    <a:pt x="5277" y="536"/>
                  </a:lnTo>
                  <a:lnTo>
                    <a:pt x="5262" y="539"/>
                  </a:lnTo>
                  <a:lnTo>
                    <a:pt x="5245" y="542"/>
                  </a:lnTo>
                  <a:lnTo>
                    <a:pt x="5229" y="544"/>
                  </a:lnTo>
                  <a:lnTo>
                    <a:pt x="5211" y="545"/>
                  </a:lnTo>
                  <a:lnTo>
                    <a:pt x="5194" y="545"/>
                  </a:lnTo>
                  <a:lnTo>
                    <a:pt x="5182" y="545"/>
                  </a:lnTo>
                  <a:lnTo>
                    <a:pt x="5169" y="544"/>
                  </a:lnTo>
                  <a:lnTo>
                    <a:pt x="5157" y="543"/>
                  </a:lnTo>
                  <a:lnTo>
                    <a:pt x="5146" y="541"/>
                  </a:lnTo>
                  <a:lnTo>
                    <a:pt x="5134" y="539"/>
                  </a:lnTo>
                  <a:lnTo>
                    <a:pt x="5124" y="537"/>
                  </a:lnTo>
                  <a:lnTo>
                    <a:pt x="5113" y="534"/>
                  </a:lnTo>
                  <a:lnTo>
                    <a:pt x="5104" y="530"/>
                  </a:lnTo>
                  <a:lnTo>
                    <a:pt x="5093" y="526"/>
                  </a:lnTo>
                  <a:lnTo>
                    <a:pt x="5084" y="522"/>
                  </a:lnTo>
                  <a:lnTo>
                    <a:pt x="5075" y="516"/>
                  </a:lnTo>
                  <a:lnTo>
                    <a:pt x="5067" y="511"/>
                  </a:lnTo>
                  <a:lnTo>
                    <a:pt x="5057" y="505"/>
                  </a:lnTo>
                  <a:lnTo>
                    <a:pt x="5050" y="499"/>
                  </a:lnTo>
                  <a:lnTo>
                    <a:pt x="5042" y="492"/>
                  </a:lnTo>
                  <a:lnTo>
                    <a:pt x="5036" y="486"/>
                  </a:lnTo>
                  <a:lnTo>
                    <a:pt x="5029" y="477"/>
                  </a:lnTo>
                  <a:lnTo>
                    <a:pt x="5022" y="470"/>
                  </a:lnTo>
                  <a:lnTo>
                    <a:pt x="5016" y="462"/>
                  </a:lnTo>
                  <a:lnTo>
                    <a:pt x="5011" y="453"/>
                  </a:lnTo>
                  <a:lnTo>
                    <a:pt x="5006" y="443"/>
                  </a:lnTo>
                  <a:lnTo>
                    <a:pt x="5001" y="434"/>
                  </a:lnTo>
                  <a:lnTo>
                    <a:pt x="4997" y="425"/>
                  </a:lnTo>
                  <a:lnTo>
                    <a:pt x="4993" y="415"/>
                  </a:lnTo>
                  <a:lnTo>
                    <a:pt x="4986" y="393"/>
                  </a:lnTo>
                  <a:lnTo>
                    <a:pt x="4982" y="371"/>
                  </a:lnTo>
                  <a:lnTo>
                    <a:pt x="4979" y="347"/>
                  </a:lnTo>
                  <a:lnTo>
                    <a:pt x="4978" y="322"/>
                  </a:lnTo>
                  <a:lnTo>
                    <a:pt x="4979" y="309"/>
                  </a:lnTo>
                  <a:lnTo>
                    <a:pt x="4979" y="295"/>
                  </a:lnTo>
                  <a:lnTo>
                    <a:pt x="4981" y="282"/>
                  </a:lnTo>
                  <a:lnTo>
                    <a:pt x="4982" y="270"/>
                  </a:lnTo>
                  <a:lnTo>
                    <a:pt x="4985" y="257"/>
                  </a:lnTo>
                  <a:lnTo>
                    <a:pt x="4987" y="246"/>
                  </a:lnTo>
                  <a:lnTo>
                    <a:pt x="4991" y="235"/>
                  </a:lnTo>
                  <a:lnTo>
                    <a:pt x="4995" y="223"/>
                  </a:lnTo>
                  <a:lnTo>
                    <a:pt x="4999" y="213"/>
                  </a:lnTo>
                  <a:lnTo>
                    <a:pt x="5004" y="203"/>
                  </a:lnTo>
                  <a:lnTo>
                    <a:pt x="5008" y="193"/>
                  </a:lnTo>
                  <a:lnTo>
                    <a:pt x="5014" y="184"/>
                  </a:lnTo>
                  <a:lnTo>
                    <a:pt x="5019" y="176"/>
                  </a:lnTo>
                  <a:lnTo>
                    <a:pt x="5026" y="168"/>
                  </a:lnTo>
                  <a:lnTo>
                    <a:pt x="5033" y="159"/>
                  </a:lnTo>
                  <a:lnTo>
                    <a:pt x="5040" y="152"/>
                  </a:lnTo>
                  <a:lnTo>
                    <a:pt x="5047" y="145"/>
                  </a:lnTo>
                  <a:lnTo>
                    <a:pt x="5055" y="139"/>
                  </a:lnTo>
                  <a:lnTo>
                    <a:pt x="5063" y="133"/>
                  </a:lnTo>
                  <a:lnTo>
                    <a:pt x="5072" y="127"/>
                  </a:lnTo>
                  <a:lnTo>
                    <a:pt x="5080" y="121"/>
                  </a:lnTo>
                  <a:lnTo>
                    <a:pt x="5089" y="117"/>
                  </a:lnTo>
                  <a:lnTo>
                    <a:pt x="5098" y="112"/>
                  </a:lnTo>
                  <a:lnTo>
                    <a:pt x="5109" y="109"/>
                  </a:lnTo>
                  <a:lnTo>
                    <a:pt x="5129" y="102"/>
                  </a:lnTo>
                  <a:lnTo>
                    <a:pt x="5150" y="98"/>
                  </a:lnTo>
                  <a:lnTo>
                    <a:pt x="5172" y="95"/>
                  </a:lnTo>
                  <a:lnTo>
                    <a:pt x="5196" y="94"/>
                  </a:lnTo>
                  <a:lnTo>
                    <a:pt x="5215" y="95"/>
                  </a:lnTo>
                  <a:lnTo>
                    <a:pt x="5232" y="96"/>
                  </a:lnTo>
                  <a:lnTo>
                    <a:pt x="5248" y="98"/>
                  </a:lnTo>
                  <a:lnTo>
                    <a:pt x="5264" y="101"/>
                  </a:lnTo>
                  <a:lnTo>
                    <a:pt x="5279" y="105"/>
                  </a:lnTo>
                  <a:lnTo>
                    <a:pt x="5293" y="109"/>
                  </a:lnTo>
                  <a:lnTo>
                    <a:pt x="5305" y="113"/>
                  </a:lnTo>
                  <a:lnTo>
                    <a:pt x="5316" y="118"/>
                  </a:lnTo>
                  <a:lnTo>
                    <a:pt x="5341" y="28"/>
                  </a:lnTo>
                  <a:lnTo>
                    <a:pt x="5332" y="24"/>
                  </a:lnTo>
                  <a:lnTo>
                    <a:pt x="5318" y="19"/>
                  </a:lnTo>
                  <a:lnTo>
                    <a:pt x="5303" y="13"/>
                  </a:lnTo>
                  <a:lnTo>
                    <a:pt x="5285" y="9"/>
                  </a:lnTo>
                  <a:lnTo>
                    <a:pt x="5265" y="6"/>
                  </a:lnTo>
                  <a:lnTo>
                    <a:pt x="5242" y="3"/>
                  </a:lnTo>
                  <a:lnTo>
                    <a:pt x="5218" y="1"/>
                  </a:lnTo>
                  <a:lnTo>
                    <a:pt x="5191" y="0"/>
                  </a:lnTo>
                  <a:lnTo>
                    <a:pt x="5173" y="1"/>
                  </a:lnTo>
                  <a:lnTo>
                    <a:pt x="5156" y="2"/>
                  </a:lnTo>
                  <a:lnTo>
                    <a:pt x="5139" y="4"/>
                  </a:lnTo>
                  <a:lnTo>
                    <a:pt x="5122" y="6"/>
                  </a:lnTo>
                  <a:lnTo>
                    <a:pt x="5106" y="9"/>
                  </a:lnTo>
                  <a:lnTo>
                    <a:pt x="5090" y="13"/>
                  </a:lnTo>
                  <a:lnTo>
                    <a:pt x="5075" y="17"/>
                  </a:lnTo>
                  <a:lnTo>
                    <a:pt x="5059" y="23"/>
                  </a:lnTo>
                  <a:lnTo>
                    <a:pt x="5045" y="29"/>
                  </a:lnTo>
                  <a:lnTo>
                    <a:pt x="5031" y="35"/>
                  </a:lnTo>
                  <a:lnTo>
                    <a:pt x="5016" y="42"/>
                  </a:lnTo>
                  <a:lnTo>
                    <a:pt x="5003" y="50"/>
                  </a:lnTo>
                  <a:lnTo>
                    <a:pt x="4989" y="59"/>
                  </a:lnTo>
                  <a:lnTo>
                    <a:pt x="4977" y="68"/>
                  </a:lnTo>
                  <a:lnTo>
                    <a:pt x="4966" y="77"/>
                  </a:lnTo>
                  <a:lnTo>
                    <a:pt x="4955" y="87"/>
                  </a:lnTo>
                  <a:lnTo>
                    <a:pt x="4943" y="99"/>
                  </a:lnTo>
                  <a:lnTo>
                    <a:pt x="4933" y="110"/>
                  </a:lnTo>
                  <a:lnTo>
                    <a:pt x="4924" y="122"/>
                  </a:lnTo>
                  <a:lnTo>
                    <a:pt x="4914" y="135"/>
                  </a:lnTo>
                  <a:lnTo>
                    <a:pt x="4906" y="148"/>
                  </a:lnTo>
                  <a:lnTo>
                    <a:pt x="4898" y="162"/>
                  </a:lnTo>
                  <a:lnTo>
                    <a:pt x="4891" y="176"/>
                  </a:lnTo>
                  <a:lnTo>
                    <a:pt x="4885" y="190"/>
                  </a:lnTo>
                  <a:lnTo>
                    <a:pt x="4879" y="206"/>
                  </a:lnTo>
                  <a:lnTo>
                    <a:pt x="4873" y="222"/>
                  </a:lnTo>
                  <a:lnTo>
                    <a:pt x="4869" y="239"/>
                  </a:lnTo>
                  <a:lnTo>
                    <a:pt x="4866" y="255"/>
                  </a:lnTo>
                  <a:lnTo>
                    <a:pt x="4863" y="273"/>
                  </a:lnTo>
                  <a:lnTo>
                    <a:pt x="4861" y="290"/>
                  </a:lnTo>
                  <a:lnTo>
                    <a:pt x="4860" y="309"/>
                  </a:lnTo>
                  <a:lnTo>
                    <a:pt x="4859" y="328"/>
                  </a:lnTo>
                  <a:lnTo>
                    <a:pt x="4860" y="346"/>
                  </a:lnTo>
                  <a:lnTo>
                    <a:pt x="4861" y="362"/>
                  </a:lnTo>
                  <a:lnTo>
                    <a:pt x="4862" y="380"/>
                  </a:lnTo>
                  <a:lnTo>
                    <a:pt x="4865" y="395"/>
                  </a:lnTo>
                  <a:lnTo>
                    <a:pt x="4868" y="412"/>
                  </a:lnTo>
                  <a:lnTo>
                    <a:pt x="4871" y="427"/>
                  </a:lnTo>
                  <a:lnTo>
                    <a:pt x="4876" y="441"/>
                  </a:lnTo>
                  <a:lnTo>
                    <a:pt x="4881" y="457"/>
                  </a:lnTo>
                  <a:lnTo>
                    <a:pt x="4887" y="470"/>
                  </a:lnTo>
                  <a:lnTo>
                    <a:pt x="4893" y="484"/>
                  </a:lnTo>
                  <a:lnTo>
                    <a:pt x="4900" y="497"/>
                  </a:lnTo>
                  <a:lnTo>
                    <a:pt x="4907" y="509"/>
                  </a:lnTo>
                  <a:lnTo>
                    <a:pt x="4915" y="522"/>
                  </a:lnTo>
                  <a:lnTo>
                    <a:pt x="4925" y="534"/>
                  </a:lnTo>
                  <a:lnTo>
                    <a:pt x="4934" y="544"/>
                  </a:lnTo>
                  <a:lnTo>
                    <a:pt x="4943" y="555"/>
                  </a:lnTo>
                  <a:lnTo>
                    <a:pt x="4955" y="565"/>
                  </a:lnTo>
                  <a:lnTo>
                    <a:pt x="4965" y="574"/>
                  </a:lnTo>
                  <a:lnTo>
                    <a:pt x="4977" y="583"/>
                  </a:lnTo>
                  <a:lnTo>
                    <a:pt x="4989" y="592"/>
                  </a:lnTo>
                  <a:lnTo>
                    <a:pt x="5002" y="599"/>
                  </a:lnTo>
                  <a:lnTo>
                    <a:pt x="5015" y="606"/>
                  </a:lnTo>
                  <a:lnTo>
                    <a:pt x="5029" y="612"/>
                  </a:lnTo>
                  <a:lnTo>
                    <a:pt x="5043" y="618"/>
                  </a:lnTo>
                  <a:lnTo>
                    <a:pt x="5058" y="623"/>
                  </a:lnTo>
                  <a:lnTo>
                    <a:pt x="5074" y="628"/>
                  </a:lnTo>
                  <a:lnTo>
                    <a:pt x="5089" y="632"/>
                  </a:lnTo>
                  <a:lnTo>
                    <a:pt x="5106" y="635"/>
                  </a:lnTo>
                  <a:lnTo>
                    <a:pt x="5122" y="637"/>
                  </a:lnTo>
                  <a:lnTo>
                    <a:pt x="5139" y="639"/>
                  </a:lnTo>
                  <a:lnTo>
                    <a:pt x="5158" y="640"/>
                  </a:lnTo>
                  <a:lnTo>
                    <a:pt x="5175" y="641"/>
                  </a:lnTo>
                  <a:lnTo>
                    <a:pt x="5203" y="640"/>
                  </a:lnTo>
                  <a:lnTo>
                    <a:pt x="5229" y="638"/>
                  </a:lnTo>
                  <a:lnTo>
                    <a:pt x="5253" y="635"/>
                  </a:lnTo>
                  <a:lnTo>
                    <a:pt x="5274" y="632"/>
                  </a:lnTo>
                  <a:lnTo>
                    <a:pt x="5294" y="628"/>
                  </a:lnTo>
                  <a:lnTo>
                    <a:pt x="5310" y="622"/>
                  </a:lnTo>
                  <a:lnTo>
                    <a:pt x="5324" y="617"/>
                  </a:lnTo>
                  <a:lnTo>
                    <a:pt x="5337" y="612"/>
                  </a:lnTo>
                  <a:lnTo>
                    <a:pt x="5318" y="523"/>
                  </a:lnTo>
                  <a:close/>
                  <a:moveTo>
                    <a:pt x="4374" y="631"/>
                  </a:moveTo>
                  <a:lnTo>
                    <a:pt x="4374" y="408"/>
                  </a:lnTo>
                  <a:lnTo>
                    <a:pt x="4374" y="371"/>
                  </a:lnTo>
                  <a:lnTo>
                    <a:pt x="4374" y="335"/>
                  </a:lnTo>
                  <a:lnTo>
                    <a:pt x="4374" y="301"/>
                  </a:lnTo>
                  <a:lnTo>
                    <a:pt x="4373" y="269"/>
                  </a:lnTo>
                  <a:lnTo>
                    <a:pt x="4372" y="237"/>
                  </a:lnTo>
                  <a:lnTo>
                    <a:pt x="4371" y="205"/>
                  </a:lnTo>
                  <a:lnTo>
                    <a:pt x="4370" y="175"/>
                  </a:lnTo>
                  <a:lnTo>
                    <a:pt x="4369" y="144"/>
                  </a:lnTo>
                  <a:lnTo>
                    <a:pt x="4371" y="144"/>
                  </a:lnTo>
                  <a:lnTo>
                    <a:pt x="4383" y="170"/>
                  </a:lnTo>
                  <a:lnTo>
                    <a:pt x="4396" y="198"/>
                  </a:lnTo>
                  <a:lnTo>
                    <a:pt x="4410" y="224"/>
                  </a:lnTo>
                  <a:lnTo>
                    <a:pt x="4423" y="251"/>
                  </a:lnTo>
                  <a:lnTo>
                    <a:pt x="4438" y="279"/>
                  </a:lnTo>
                  <a:lnTo>
                    <a:pt x="4453" y="306"/>
                  </a:lnTo>
                  <a:lnTo>
                    <a:pt x="4468" y="332"/>
                  </a:lnTo>
                  <a:lnTo>
                    <a:pt x="4483" y="358"/>
                  </a:lnTo>
                  <a:lnTo>
                    <a:pt x="4644" y="631"/>
                  </a:lnTo>
                  <a:lnTo>
                    <a:pt x="4761" y="631"/>
                  </a:lnTo>
                  <a:lnTo>
                    <a:pt x="4761" y="10"/>
                  </a:lnTo>
                  <a:lnTo>
                    <a:pt x="4657" y="10"/>
                  </a:lnTo>
                  <a:lnTo>
                    <a:pt x="4657" y="226"/>
                  </a:lnTo>
                  <a:lnTo>
                    <a:pt x="4657" y="261"/>
                  </a:lnTo>
                  <a:lnTo>
                    <a:pt x="4658" y="295"/>
                  </a:lnTo>
                  <a:lnTo>
                    <a:pt x="4658" y="328"/>
                  </a:lnTo>
                  <a:lnTo>
                    <a:pt x="4659" y="360"/>
                  </a:lnTo>
                  <a:lnTo>
                    <a:pt x="4661" y="391"/>
                  </a:lnTo>
                  <a:lnTo>
                    <a:pt x="4662" y="422"/>
                  </a:lnTo>
                  <a:lnTo>
                    <a:pt x="4665" y="453"/>
                  </a:lnTo>
                  <a:lnTo>
                    <a:pt x="4667" y="484"/>
                  </a:lnTo>
                  <a:lnTo>
                    <a:pt x="4665" y="485"/>
                  </a:lnTo>
                  <a:lnTo>
                    <a:pt x="4653" y="459"/>
                  </a:lnTo>
                  <a:lnTo>
                    <a:pt x="4642" y="433"/>
                  </a:lnTo>
                  <a:lnTo>
                    <a:pt x="4630" y="407"/>
                  </a:lnTo>
                  <a:lnTo>
                    <a:pt x="4616" y="381"/>
                  </a:lnTo>
                  <a:lnTo>
                    <a:pt x="4603" y="355"/>
                  </a:lnTo>
                  <a:lnTo>
                    <a:pt x="4589" y="328"/>
                  </a:lnTo>
                  <a:lnTo>
                    <a:pt x="4574" y="302"/>
                  </a:lnTo>
                  <a:lnTo>
                    <a:pt x="4559" y="277"/>
                  </a:lnTo>
                  <a:lnTo>
                    <a:pt x="4399" y="10"/>
                  </a:lnTo>
                  <a:lnTo>
                    <a:pt x="4270" y="10"/>
                  </a:lnTo>
                  <a:lnTo>
                    <a:pt x="4270" y="631"/>
                  </a:lnTo>
                  <a:lnTo>
                    <a:pt x="4374" y="631"/>
                  </a:lnTo>
                  <a:close/>
                  <a:moveTo>
                    <a:pt x="3827" y="369"/>
                  </a:moveTo>
                  <a:lnTo>
                    <a:pt x="3876" y="216"/>
                  </a:lnTo>
                  <a:lnTo>
                    <a:pt x="3884" y="187"/>
                  </a:lnTo>
                  <a:lnTo>
                    <a:pt x="3891" y="158"/>
                  </a:lnTo>
                  <a:lnTo>
                    <a:pt x="3898" y="129"/>
                  </a:lnTo>
                  <a:lnTo>
                    <a:pt x="3905" y="100"/>
                  </a:lnTo>
                  <a:lnTo>
                    <a:pt x="3908" y="100"/>
                  </a:lnTo>
                  <a:lnTo>
                    <a:pt x="3915" y="128"/>
                  </a:lnTo>
                  <a:lnTo>
                    <a:pt x="3922" y="157"/>
                  </a:lnTo>
                  <a:lnTo>
                    <a:pt x="3930" y="187"/>
                  </a:lnTo>
                  <a:lnTo>
                    <a:pt x="3938" y="217"/>
                  </a:lnTo>
                  <a:lnTo>
                    <a:pt x="3988" y="369"/>
                  </a:lnTo>
                  <a:lnTo>
                    <a:pt x="3827" y="369"/>
                  </a:lnTo>
                  <a:close/>
                  <a:moveTo>
                    <a:pt x="4006" y="456"/>
                  </a:moveTo>
                  <a:lnTo>
                    <a:pt x="4063" y="631"/>
                  </a:lnTo>
                  <a:lnTo>
                    <a:pt x="4184" y="631"/>
                  </a:lnTo>
                  <a:lnTo>
                    <a:pt x="3983" y="10"/>
                  </a:lnTo>
                  <a:lnTo>
                    <a:pt x="3839" y="10"/>
                  </a:lnTo>
                  <a:lnTo>
                    <a:pt x="3639" y="631"/>
                  </a:lnTo>
                  <a:lnTo>
                    <a:pt x="3756" y="631"/>
                  </a:lnTo>
                  <a:lnTo>
                    <a:pt x="3809" y="456"/>
                  </a:lnTo>
                  <a:lnTo>
                    <a:pt x="4006" y="456"/>
                  </a:lnTo>
                  <a:close/>
                  <a:moveTo>
                    <a:pt x="3389" y="631"/>
                  </a:moveTo>
                  <a:lnTo>
                    <a:pt x="3502" y="631"/>
                  </a:lnTo>
                  <a:lnTo>
                    <a:pt x="3502" y="105"/>
                  </a:lnTo>
                  <a:lnTo>
                    <a:pt x="3680" y="105"/>
                  </a:lnTo>
                  <a:lnTo>
                    <a:pt x="3680" y="10"/>
                  </a:lnTo>
                  <a:lnTo>
                    <a:pt x="3211" y="10"/>
                  </a:lnTo>
                  <a:lnTo>
                    <a:pt x="3211" y="105"/>
                  </a:lnTo>
                  <a:lnTo>
                    <a:pt x="3389" y="105"/>
                  </a:lnTo>
                  <a:lnTo>
                    <a:pt x="3389" y="631"/>
                  </a:lnTo>
                  <a:close/>
                  <a:moveTo>
                    <a:pt x="2906" y="631"/>
                  </a:moveTo>
                  <a:lnTo>
                    <a:pt x="3275" y="631"/>
                  </a:lnTo>
                  <a:lnTo>
                    <a:pt x="3275" y="536"/>
                  </a:lnTo>
                  <a:lnTo>
                    <a:pt x="3020" y="536"/>
                  </a:lnTo>
                  <a:lnTo>
                    <a:pt x="3020" y="10"/>
                  </a:lnTo>
                  <a:lnTo>
                    <a:pt x="2906" y="10"/>
                  </a:lnTo>
                  <a:lnTo>
                    <a:pt x="2906" y="631"/>
                  </a:lnTo>
                  <a:close/>
                  <a:moveTo>
                    <a:pt x="2293" y="10"/>
                  </a:moveTo>
                  <a:lnTo>
                    <a:pt x="2293" y="365"/>
                  </a:lnTo>
                  <a:lnTo>
                    <a:pt x="2293" y="383"/>
                  </a:lnTo>
                  <a:lnTo>
                    <a:pt x="2294" y="400"/>
                  </a:lnTo>
                  <a:lnTo>
                    <a:pt x="2295" y="417"/>
                  </a:lnTo>
                  <a:lnTo>
                    <a:pt x="2297" y="433"/>
                  </a:lnTo>
                  <a:lnTo>
                    <a:pt x="2299" y="449"/>
                  </a:lnTo>
                  <a:lnTo>
                    <a:pt x="2303" y="463"/>
                  </a:lnTo>
                  <a:lnTo>
                    <a:pt x="2306" y="477"/>
                  </a:lnTo>
                  <a:lnTo>
                    <a:pt x="2310" y="491"/>
                  </a:lnTo>
                  <a:lnTo>
                    <a:pt x="2314" y="503"/>
                  </a:lnTo>
                  <a:lnTo>
                    <a:pt x="2319" y="515"/>
                  </a:lnTo>
                  <a:lnTo>
                    <a:pt x="2324" y="528"/>
                  </a:lnTo>
                  <a:lnTo>
                    <a:pt x="2330" y="538"/>
                  </a:lnTo>
                  <a:lnTo>
                    <a:pt x="2336" y="548"/>
                  </a:lnTo>
                  <a:lnTo>
                    <a:pt x="2343" y="559"/>
                  </a:lnTo>
                  <a:lnTo>
                    <a:pt x="2350" y="568"/>
                  </a:lnTo>
                  <a:lnTo>
                    <a:pt x="2357" y="576"/>
                  </a:lnTo>
                  <a:lnTo>
                    <a:pt x="2365" y="584"/>
                  </a:lnTo>
                  <a:lnTo>
                    <a:pt x="2373" y="592"/>
                  </a:lnTo>
                  <a:lnTo>
                    <a:pt x="2383" y="599"/>
                  </a:lnTo>
                  <a:lnTo>
                    <a:pt x="2392" y="605"/>
                  </a:lnTo>
                  <a:lnTo>
                    <a:pt x="2401" y="611"/>
                  </a:lnTo>
                  <a:lnTo>
                    <a:pt x="2411" y="616"/>
                  </a:lnTo>
                  <a:lnTo>
                    <a:pt x="2422" y="621"/>
                  </a:lnTo>
                  <a:lnTo>
                    <a:pt x="2432" y="625"/>
                  </a:lnTo>
                  <a:lnTo>
                    <a:pt x="2443" y="629"/>
                  </a:lnTo>
                  <a:lnTo>
                    <a:pt x="2455" y="633"/>
                  </a:lnTo>
                  <a:lnTo>
                    <a:pt x="2466" y="635"/>
                  </a:lnTo>
                  <a:lnTo>
                    <a:pt x="2478" y="637"/>
                  </a:lnTo>
                  <a:lnTo>
                    <a:pt x="2503" y="640"/>
                  </a:lnTo>
                  <a:lnTo>
                    <a:pt x="2530" y="641"/>
                  </a:lnTo>
                  <a:lnTo>
                    <a:pt x="2543" y="641"/>
                  </a:lnTo>
                  <a:lnTo>
                    <a:pt x="2556" y="640"/>
                  </a:lnTo>
                  <a:lnTo>
                    <a:pt x="2570" y="639"/>
                  </a:lnTo>
                  <a:lnTo>
                    <a:pt x="2583" y="637"/>
                  </a:lnTo>
                  <a:lnTo>
                    <a:pt x="2595" y="635"/>
                  </a:lnTo>
                  <a:lnTo>
                    <a:pt x="2608" y="632"/>
                  </a:lnTo>
                  <a:lnTo>
                    <a:pt x="2619" y="629"/>
                  </a:lnTo>
                  <a:lnTo>
                    <a:pt x="2631" y="624"/>
                  </a:lnTo>
                  <a:lnTo>
                    <a:pt x="2643" y="620"/>
                  </a:lnTo>
                  <a:lnTo>
                    <a:pt x="2653" y="615"/>
                  </a:lnTo>
                  <a:lnTo>
                    <a:pt x="2663" y="610"/>
                  </a:lnTo>
                  <a:lnTo>
                    <a:pt x="2673" y="604"/>
                  </a:lnTo>
                  <a:lnTo>
                    <a:pt x="2683" y="598"/>
                  </a:lnTo>
                  <a:lnTo>
                    <a:pt x="2692" y="591"/>
                  </a:lnTo>
                  <a:lnTo>
                    <a:pt x="2701" y="582"/>
                  </a:lnTo>
                  <a:lnTo>
                    <a:pt x="2709" y="574"/>
                  </a:lnTo>
                  <a:lnTo>
                    <a:pt x="2718" y="566"/>
                  </a:lnTo>
                  <a:lnTo>
                    <a:pt x="2725" y="557"/>
                  </a:lnTo>
                  <a:lnTo>
                    <a:pt x="2732" y="546"/>
                  </a:lnTo>
                  <a:lnTo>
                    <a:pt x="2738" y="536"/>
                  </a:lnTo>
                  <a:lnTo>
                    <a:pt x="2744" y="525"/>
                  </a:lnTo>
                  <a:lnTo>
                    <a:pt x="2750" y="513"/>
                  </a:lnTo>
                  <a:lnTo>
                    <a:pt x="2755" y="501"/>
                  </a:lnTo>
                  <a:lnTo>
                    <a:pt x="2760" y="489"/>
                  </a:lnTo>
                  <a:lnTo>
                    <a:pt x="2764" y="475"/>
                  </a:lnTo>
                  <a:lnTo>
                    <a:pt x="2767" y="461"/>
                  </a:lnTo>
                  <a:lnTo>
                    <a:pt x="2770" y="446"/>
                  </a:lnTo>
                  <a:lnTo>
                    <a:pt x="2772" y="431"/>
                  </a:lnTo>
                  <a:lnTo>
                    <a:pt x="2774" y="416"/>
                  </a:lnTo>
                  <a:lnTo>
                    <a:pt x="2776" y="399"/>
                  </a:lnTo>
                  <a:lnTo>
                    <a:pt x="2777" y="383"/>
                  </a:lnTo>
                  <a:lnTo>
                    <a:pt x="2777" y="364"/>
                  </a:lnTo>
                  <a:lnTo>
                    <a:pt x="2777" y="10"/>
                  </a:lnTo>
                  <a:lnTo>
                    <a:pt x="2664" y="10"/>
                  </a:lnTo>
                  <a:lnTo>
                    <a:pt x="2664" y="372"/>
                  </a:lnTo>
                  <a:lnTo>
                    <a:pt x="2663" y="394"/>
                  </a:lnTo>
                  <a:lnTo>
                    <a:pt x="2661" y="415"/>
                  </a:lnTo>
                  <a:lnTo>
                    <a:pt x="2659" y="433"/>
                  </a:lnTo>
                  <a:lnTo>
                    <a:pt x="2655" y="451"/>
                  </a:lnTo>
                  <a:lnTo>
                    <a:pt x="2650" y="467"/>
                  </a:lnTo>
                  <a:lnTo>
                    <a:pt x="2644" y="481"/>
                  </a:lnTo>
                  <a:lnTo>
                    <a:pt x="2638" y="495"/>
                  </a:lnTo>
                  <a:lnTo>
                    <a:pt x="2629" y="506"/>
                  </a:lnTo>
                  <a:lnTo>
                    <a:pt x="2620" y="516"/>
                  </a:lnTo>
                  <a:lnTo>
                    <a:pt x="2611" y="526"/>
                  </a:lnTo>
                  <a:lnTo>
                    <a:pt x="2600" y="533"/>
                  </a:lnTo>
                  <a:lnTo>
                    <a:pt x="2588" y="539"/>
                  </a:lnTo>
                  <a:lnTo>
                    <a:pt x="2576" y="544"/>
                  </a:lnTo>
                  <a:lnTo>
                    <a:pt x="2563" y="547"/>
                  </a:lnTo>
                  <a:lnTo>
                    <a:pt x="2548" y="549"/>
                  </a:lnTo>
                  <a:lnTo>
                    <a:pt x="2534" y="549"/>
                  </a:lnTo>
                  <a:lnTo>
                    <a:pt x="2519" y="549"/>
                  </a:lnTo>
                  <a:lnTo>
                    <a:pt x="2506" y="547"/>
                  </a:lnTo>
                  <a:lnTo>
                    <a:pt x="2493" y="543"/>
                  </a:lnTo>
                  <a:lnTo>
                    <a:pt x="2481" y="539"/>
                  </a:lnTo>
                  <a:lnTo>
                    <a:pt x="2470" y="533"/>
                  </a:lnTo>
                  <a:lnTo>
                    <a:pt x="2460" y="526"/>
                  </a:lnTo>
                  <a:lnTo>
                    <a:pt x="2449" y="516"/>
                  </a:lnTo>
                  <a:lnTo>
                    <a:pt x="2441" y="506"/>
                  </a:lnTo>
                  <a:lnTo>
                    <a:pt x="2433" y="495"/>
                  </a:lnTo>
                  <a:lnTo>
                    <a:pt x="2426" y="481"/>
                  </a:lnTo>
                  <a:lnTo>
                    <a:pt x="2421" y="467"/>
                  </a:lnTo>
                  <a:lnTo>
                    <a:pt x="2416" y="451"/>
                  </a:lnTo>
                  <a:lnTo>
                    <a:pt x="2411" y="433"/>
                  </a:lnTo>
                  <a:lnTo>
                    <a:pt x="2408" y="415"/>
                  </a:lnTo>
                  <a:lnTo>
                    <a:pt x="2406" y="394"/>
                  </a:lnTo>
                  <a:lnTo>
                    <a:pt x="2406" y="372"/>
                  </a:lnTo>
                  <a:lnTo>
                    <a:pt x="2406" y="10"/>
                  </a:lnTo>
                  <a:lnTo>
                    <a:pt x="2293" y="10"/>
                  </a:lnTo>
                  <a:close/>
                  <a:moveTo>
                    <a:pt x="1789" y="601"/>
                  </a:moveTo>
                  <a:lnTo>
                    <a:pt x="1803" y="609"/>
                  </a:lnTo>
                  <a:lnTo>
                    <a:pt x="1821" y="616"/>
                  </a:lnTo>
                  <a:lnTo>
                    <a:pt x="1840" y="622"/>
                  </a:lnTo>
                  <a:lnTo>
                    <a:pt x="1861" y="629"/>
                  </a:lnTo>
                  <a:lnTo>
                    <a:pt x="1883" y="634"/>
                  </a:lnTo>
                  <a:lnTo>
                    <a:pt x="1908" y="637"/>
                  </a:lnTo>
                  <a:lnTo>
                    <a:pt x="1932" y="640"/>
                  </a:lnTo>
                  <a:lnTo>
                    <a:pt x="1956" y="641"/>
                  </a:lnTo>
                  <a:lnTo>
                    <a:pt x="1986" y="640"/>
                  </a:lnTo>
                  <a:lnTo>
                    <a:pt x="2013" y="637"/>
                  </a:lnTo>
                  <a:lnTo>
                    <a:pt x="2025" y="635"/>
                  </a:lnTo>
                  <a:lnTo>
                    <a:pt x="2037" y="632"/>
                  </a:lnTo>
                  <a:lnTo>
                    <a:pt x="2050" y="629"/>
                  </a:lnTo>
                  <a:lnTo>
                    <a:pt x="2061" y="625"/>
                  </a:lnTo>
                  <a:lnTo>
                    <a:pt x="2071" y="621"/>
                  </a:lnTo>
                  <a:lnTo>
                    <a:pt x="2082" y="617"/>
                  </a:lnTo>
                  <a:lnTo>
                    <a:pt x="2092" y="613"/>
                  </a:lnTo>
                  <a:lnTo>
                    <a:pt x="2101" y="608"/>
                  </a:lnTo>
                  <a:lnTo>
                    <a:pt x="2110" y="603"/>
                  </a:lnTo>
                  <a:lnTo>
                    <a:pt x="2119" y="597"/>
                  </a:lnTo>
                  <a:lnTo>
                    <a:pt x="2127" y="591"/>
                  </a:lnTo>
                  <a:lnTo>
                    <a:pt x="2134" y="584"/>
                  </a:lnTo>
                  <a:lnTo>
                    <a:pt x="2141" y="578"/>
                  </a:lnTo>
                  <a:lnTo>
                    <a:pt x="2147" y="571"/>
                  </a:lnTo>
                  <a:lnTo>
                    <a:pt x="2154" y="564"/>
                  </a:lnTo>
                  <a:lnTo>
                    <a:pt x="2160" y="557"/>
                  </a:lnTo>
                  <a:lnTo>
                    <a:pt x="2170" y="541"/>
                  </a:lnTo>
                  <a:lnTo>
                    <a:pt x="2177" y="526"/>
                  </a:lnTo>
                  <a:lnTo>
                    <a:pt x="2183" y="508"/>
                  </a:lnTo>
                  <a:lnTo>
                    <a:pt x="2189" y="491"/>
                  </a:lnTo>
                  <a:lnTo>
                    <a:pt x="2191" y="472"/>
                  </a:lnTo>
                  <a:lnTo>
                    <a:pt x="2192" y="454"/>
                  </a:lnTo>
                  <a:lnTo>
                    <a:pt x="2192" y="437"/>
                  </a:lnTo>
                  <a:lnTo>
                    <a:pt x="2190" y="422"/>
                  </a:lnTo>
                  <a:lnTo>
                    <a:pt x="2186" y="407"/>
                  </a:lnTo>
                  <a:lnTo>
                    <a:pt x="2182" y="393"/>
                  </a:lnTo>
                  <a:lnTo>
                    <a:pt x="2176" y="380"/>
                  </a:lnTo>
                  <a:lnTo>
                    <a:pt x="2170" y="367"/>
                  </a:lnTo>
                  <a:lnTo>
                    <a:pt x="2162" y="355"/>
                  </a:lnTo>
                  <a:lnTo>
                    <a:pt x="2153" y="344"/>
                  </a:lnTo>
                  <a:lnTo>
                    <a:pt x="2142" y="332"/>
                  </a:lnTo>
                  <a:lnTo>
                    <a:pt x="2130" y="322"/>
                  </a:lnTo>
                  <a:lnTo>
                    <a:pt x="2117" y="313"/>
                  </a:lnTo>
                  <a:lnTo>
                    <a:pt x="2102" y="303"/>
                  </a:lnTo>
                  <a:lnTo>
                    <a:pt x="2087" y="294"/>
                  </a:lnTo>
                  <a:lnTo>
                    <a:pt x="2070" y="286"/>
                  </a:lnTo>
                  <a:lnTo>
                    <a:pt x="2052" y="278"/>
                  </a:lnTo>
                  <a:lnTo>
                    <a:pt x="2032" y="270"/>
                  </a:lnTo>
                  <a:lnTo>
                    <a:pt x="2004" y="258"/>
                  </a:lnTo>
                  <a:lnTo>
                    <a:pt x="1979" y="247"/>
                  </a:lnTo>
                  <a:lnTo>
                    <a:pt x="1969" y="242"/>
                  </a:lnTo>
                  <a:lnTo>
                    <a:pt x="1958" y="236"/>
                  </a:lnTo>
                  <a:lnTo>
                    <a:pt x="1950" y="230"/>
                  </a:lnTo>
                  <a:lnTo>
                    <a:pt x="1942" y="224"/>
                  </a:lnTo>
                  <a:lnTo>
                    <a:pt x="1936" y="219"/>
                  </a:lnTo>
                  <a:lnTo>
                    <a:pt x="1930" y="213"/>
                  </a:lnTo>
                  <a:lnTo>
                    <a:pt x="1924" y="206"/>
                  </a:lnTo>
                  <a:lnTo>
                    <a:pt x="1920" y="200"/>
                  </a:lnTo>
                  <a:lnTo>
                    <a:pt x="1917" y="192"/>
                  </a:lnTo>
                  <a:lnTo>
                    <a:pt x="1915" y="184"/>
                  </a:lnTo>
                  <a:lnTo>
                    <a:pt x="1914" y="177"/>
                  </a:lnTo>
                  <a:lnTo>
                    <a:pt x="1914" y="168"/>
                  </a:lnTo>
                  <a:lnTo>
                    <a:pt x="1914" y="162"/>
                  </a:lnTo>
                  <a:lnTo>
                    <a:pt x="1915" y="154"/>
                  </a:lnTo>
                  <a:lnTo>
                    <a:pt x="1917" y="147"/>
                  </a:lnTo>
                  <a:lnTo>
                    <a:pt x="1919" y="141"/>
                  </a:lnTo>
                  <a:lnTo>
                    <a:pt x="1923" y="135"/>
                  </a:lnTo>
                  <a:lnTo>
                    <a:pt x="1928" y="129"/>
                  </a:lnTo>
                  <a:lnTo>
                    <a:pt x="1933" y="122"/>
                  </a:lnTo>
                  <a:lnTo>
                    <a:pt x="1938" y="117"/>
                  </a:lnTo>
                  <a:lnTo>
                    <a:pt x="1945" y="112"/>
                  </a:lnTo>
                  <a:lnTo>
                    <a:pt x="1952" y="107"/>
                  </a:lnTo>
                  <a:lnTo>
                    <a:pt x="1960" y="103"/>
                  </a:lnTo>
                  <a:lnTo>
                    <a:pt x="1970" y="100"/>
                  </a:lnTo>
                  <a:lnTo>
                    <a:pt x="1980" y="97"/>
                  </a:lnTo>
                  <a:lnTo>
                    <a:pt x="1991" y="95"/>
                  </a:lnTo>
                  <a:lnTo>
                    <a:pt x="2004" y="94"/>
                  </a:lnTo>
                  <a:lnTo>
                    <a:pt x="2016" y="94"/>
                  </a:lnTo>
                  <a:lnTo>
                    <a:pt x="2037" y="94"/>
                  </a:lnTo>
                  <a:lnTo>
                    <a:pt x="2057" y="96"/>
                  </a:lnTo>
                  <a:lnTo>
                    <a:pt x="2075" y="100"/>
                  </a:lnTo>
                  <a:lnTo>
                    <a:pt x="2092" y="104"/>
                  </a:lnTo>
                  <a:lnTo>
                    <a:pt x="2106" y="108"/>
                  </a:lnTo>
                  <a:lnTo>
                    <a:pt x="2120" y="113"/>
                  </a:lnTo>
                  <a:lnTo>
                    <a:pt x="2131" y="118"/>
                  </a:lnTo>
                  <a:lnTo>
                    <a:pt x="2140" y="122"/>
                  </a:lnTo>
                  <a:lnTo>
                    <a:pt x="2167" y="31"/>
                  </a:lnTo>
                  <a:lnTo>
                    <a:pt x="2155" y="25"/>
                  </a:lnTo>
                  <a:lnTo>
                    <a:pt x="2139" y="20"/>
                  </a:lnTo>
                  <a:lnTo>
                    <a:pt x="2124" y="14"/>
                  </a:lnTo>
                  <a:lnTo>
                    <a:pt x="2106" y="9"/>
                  </a:lnTo>
                  <a:lnTo>
                    <a:pt x="2087" y="6"/>
                  </a:lnTo>
                  <a:lnTo>
                    <a:pt x="2065" y="3"/>
                  </a:lnTo>
                  <a:lnTo>
                    <a:pt x="2043" y="1"/>
                  </a:lnTo>
                  <a:lnTo>
                    <a:pt x="2019" y="0"/>
                  </a:lnTo>
                  <a:lnTo>
                    <a:pt x="1994" y="1"/>
                  </a:lnTo>
                  <a:lnTo>
                    <a:pt x="1971" y="4"/>
                  </a:lnTo>
                  <a:lnTo>
                    <a:pt x="1948" y="8"/>
                  </a:lnTo>
                  <a:lnTo>
                    <a:pt x="1928" y="14"/>
                  </a:lnTo>
                  <a:lnTo>
                    <a:pt x="1908" y="22"/>
                  </a:lnTo>
                  <a:lnTo>
                    <a:pt x="1890" y="30"/>
                  </a:lnTo>
                  <a:lnTo>
                    <a:pt x="1873" y="40"/>
                  </a:lnTo>
                  <a:lnTo>
                    <a:pt x="1859" y="51"/>
                  </a:lnTo>
                  <a:lnTo>
                    <a:pt x="1845" y="64"/>
                  </a:lnTo>
                  <a:lnTo>
                    <a:pt x="1833" y="77"/>
                  </a:lnTo>
                  <a:lnTo>
                    <a:pt x="1823" y="93"/>
                  </a:lnTo>
                  <a:lnTo>
                    <a:pt x="1815" y="108"/>
                  </a:lnTo>
                  <a:lnTo>
                    <a:pt x="1808" y="124"/>
                  </a:lnTo>
                  <a:lnTo>
                    <a:pt x="1803" y="142"/>
                  </a:lnTo>
                  <a:lnTo>
                    <a:pt x="1800" y="159"/>
                  </a:lnTo>
                  <a:lnTo>
                    <a:pt x="1799" y="179"/>
                  </a:lnTo>
                  <a:lnTo>
                    <a:pt x="1800" y="194"/>
                  </a:lnTo>
                  <a:lnTo>
                    <a:pt x="1802" y="211"/>
                  </a:lnTo>
                  <a:lnTo>
                    <a:pt x="1806" y="225"/>
                  </a:lnTo>
                  <a:lnTo>
                    <a:pt x="1811" y="240"/>
                  </a:lnTo>
                  <a:lnTo>
                    <a:pt x="1818" y="253"/>
                  </a:lnTo>
                  <a:lnTo>
                    <a:pt x="1825" y="265"/>
                  </a:lnTo>
                  <a:lnTo>
                    <a:pt x="1834" y="277"/>
                  </a:lnTo>
                  <a:lnTo>
                    <a:pt x="1844" y="288"/>
                  </a:lnTo>
                  <a:lnTo>
                    <a:pt x="1857" y="299"/>
                  </a:lnTo>
                  <a:lnTo>
                    <a:pt x="1869" y="310"/>
                  </a:lnTo>
                  <a:lnTo>
                    <a:pt x="1882" y="319"/>
                  </a:lnTo>
                  <a:lnTo>
                    <a:pt x="1898" y="328"/>
                  </a:lnTo>
                  <a:lnTo>
                    <a:pt x="1913" y="336"/>
                  </a:lnTo>
                  <a:lnTo>
                    <a:pt x="1931" y="345"/>
                  </a:lnTo>
                  <a:lnTo>
                    <a:pt x="1948" y="352"/>
                  </a:lnTo>
                  <a:lnTo>
                    <a:pt x="1967" y="359"/>
                  </a:lnTo>
                  <a:lnTo>
                    <a:pt x="1994" y="369"/>
                  </a:lnTo>
                  <a:lnTo>
                    <a:pt x="2017" y="381"/>
                  </a:lnTo>
                  <a:lnTo>
                    <a:pt x="2027" y="386"/>
                  </a:lnTo>
                  <a:lnTo>
                    <a:pt x="2036" y="392"/>
                  </a:lnTo>
                  <a:lnTo>
                    <a:pt x="2044" y="397"/>
                  </a:lnTo>
                  <a:lnTo>
                    <a:pt x="2051" y="403"/>
                  </a:lnTo>
                  <a:lnTo>
                    <a:pt x="2057" y="409"/>
                  </a:lnTo>
                  <a:lnTo>
                    <a:pt x="2062" y="417"/>
                  </a:lnTo>
                  <a:lnTo>
                    <a:pt x="2067" y="423"/>
                  </a:lnTo>
                  <a:lnTo>
                    <a:pt x="2070" y="430"/>
                  </a:lnTo>
                  <a:lnTo>
                    <a:pt x="2073" y="437"/>
                  </a:lnTo>
                  <a:lnTo>
                    <a:pt x="2075" y="445"/>
                  </a:lnTo>
                  <a:lnTo>
                    <a:pt x="2077" y="454"/>
                  </a:lnTo>
                  <a:lnTo>
                    <a:pt x="2077" y="462"/>
                  </a:lnTo>
                  <a:lnTo>
                    <a:pt x="2077" y="471"/>
                  </a:lnTo>
                  <a:lnTo>
                    <a:pt x="2074" y="480"/>
                  </a:lnTo>
                  <a:lnTo>
                    <a:pt x="2072" y="489"/>
                  </a:lnTo>
                  <a:lnTo>
                    <a:pt x="2069" y="497"/>
                  </a:lnTo>
                  <a:lnTo>
                    <a:pt x="2065" y="504"/>
                  </a:lnTo>
                  <a:lnTo>
                    <a:pt x="2060" y="511"/>
                  </a:lnTo>
                  <a:lnTo>
                    <a:pt x="2054" y="517"/>
                  </a:lnTo>
                  <a:lnTo>
                    <a:pt x="2048" y="524"/>
                  </a:lnTo>
                  <a:lnTo>
                    <a:pt x="2040" y="529"/>
                  </a:lnTo>
                  <a:lnTo>
                    <a:pt x="2031" y="533"/>
                  </a:lnTo>
                  <a:lnTo>
                    <a:pt x="2022" y="537"/>
                  </a:lnTo>
                  <a:lnTo>
                    <a:pt x="2012" y="540"/>
                  </a:lnTo>
                  <a:lnTo>
                    <a:pt x="2002" y="543"/>
                  </a:lnTo>
                  <a:lnTo>
                    <a:pt x="1989" y="545"/>
                  </a:lnTo>
                  <a:lnTo>
                    <a:pt x="1977" y="546"/>
                  </a:lnTo>
                  <a:lnTo>
                    <a:pt x="1965" y="546"/>
                  </a:lnTo>
                  <a:lnTo>
                    <a:pt x="1943" y="546"/>
                  </a:lnTo>
                  <a:lnTo>
                    <a:pt x="1921" y="543"/>
                  </a:lnTo>
                  <a:lnTo>
                    <a:pt x="1901" y="540"/>
                  </a:lnTo>
                  <a:lnTo>
                    <a:pt x="1881" y="535"/>
                  </a:lnTo>
                  <a:lnTo>
                    <a:pt x="1863" y="529"/>
                  </a:lnTo>
                  <a:lnTo>
                    <a:pt x="1845" y="523"/>
                  </a:lnTo>
                  <a:lnTo>
                    <a:pt x="1829" y="514"/>
                  </a:lnTo>
                  <a:lnTo>
                    <a:pt x="1815" y="507"/>
                  </a:lnTo>
                  <a:lnTo>
                    <a:pt x="1789" y="601"/>
                  </a:lnTo>
                  <a:close/>
                  <a:moveTo>
                    <a:pt x="1300" y="631"/>
                  </a:moveTo>
                  <a:lnTo>
                    <a:pt x="1300" y="408"/>
                  </a:lnTo>
                  <a:lnTo>
                    <a:pt x="1300" y="371"/>
                  </a:lnTo>
                  <a:lnTo>
                    <a:pt x="1299" y="335"/>
                  </a:lnTo>
                  <a:lnTo>
                    <a:pt x="1299" y="301"/>
                  </a:lnTo>
                  <a:lnTo>
                    <a:pt x="1298" y="269"/>
                  </a:lnTo>
                  <a:lnTo>
                    <a:pt x="1298" y="237"/>
                  </a:lnTo>
                  <a:lnTo>
                    <a:pt x="1297" y="205"/>
                  </a:lnTo>
                  <a:lnTo>
                    <a:pt x="1295" y="175"/>
                  </a:lnTo>
                  <a:lnTo>
                    <a:pt x="1294" y="144"/>
                  </a:lnTo>
                  <a:lnTo>
                    <a:pt x="1297" y="144"/>
                  </a:lnTo>
                  <a:lnTo>
                    <a:pt x="1308" y="170"/>
                  </a:lnTo>
                  <a:lnTo>
                    <a:pt x="1321" y="198"/>
                  </a:lnTo>
                  <a:lnTo>
                    <a:pt x="1335" y="224"/>
                  </a:lnTo>
                  <a:lnTo>
                    <a:pt x="1348" y="251"/>
                  </a:lnTo>
                  <a:lnTo>
                    <a:pt x="1362" y="279"/>
                  </a:lnTo>
                  <a:lnTo>
                    <a:pt x="1378" y="306"/>
                  </a:lnTo>
                  <a:lnTo>
                    <a:pt x="1392" y="332"/>
                  </a:lnTo>
                  <a:lnTo>
                    <a:pt x="1408" y="358"/>
                  </a:lnTo>
                  <a:lnTo>
                    <a:pt x="1569" y="631"/>
                  </a:lnTo>
                  <a:lnTo>
                    <a:pt x="1686" y="631"/>
                  </a:lnTo>
                  <a:lnTo>
                    <a:pt x="1686" y="10"/>
                  </a:lnTo>
                  <a:lnTo>
                    <a:pt x="1582" y="10"/>
                  </a:lnTo>
                  <a:lnTo>
                    <a:pt x="1582" y="226"/>
                  </a:lnTo>
                  <a:lnTo>
                    <a:pt x="1582" y="261"/>
                  </a:lnTo>
                  <a:lnTo>
                    <a:pt x="1582" y="295"/>
                  </a:lnTo>
                  <a:lnTo>
                    <a:pt x="1583" y="328"/>
                  </a:lnTo>
                  <a:lnTo>
                    <a:pt x="1584" y="360"/>
                  </a:lnTo>
                  <a:lnTo>
                    <a:pt x="1585" y="391"/>
                  </a:lnTo>
                  <a:lnTo>
                    <a:pt x="1587" y="422"/>
                  </a:lnTo>
                  <a:lnTo>
                    <a:pt x="1589" y="453"/>
                  </a:lnTo>
                  <a:lnTo>
                    <a:pt x="1592" y="484"/>
                  </a:lnTo>
                  <a:lnTo>
                    <a:pt x="1589" y="485"/>
                  </a:lnTo>
                  <a:lnTo>
                    <a:pt x="1578" y="459"/>
                  </a:lnTo>
                  <a:lnTo>
                    <a:pt x="1567" y="433"/>
                  </a:lnTo>
                  <a:lnTo>
                    <a:pt x="1555" y="407"/>
                  </a:lnTo>
                  <a:lnTo>
                    <a:pt x="1541" y="381"/>
                  </a:lnTo>
                  <a:lnTo>
                    <a:pt x="1528" y="355"/>
                  </a:lnTo>
                  <a:lnTo>
                    <a:pt x="1513" y="328"/>
                  </a:lnTo>
                  <a:lnTo>
                    <a:pt x="1499" y="302"/>
                  </a:lnTo>
                  <a:lnTo>
                    <a:pt x="1484" y="277"/>
                  </a:lnTo>
                  <a:lnTo>
                    <a:pt x="1324" y="10"/>
                  </a:lnTo>
                  <a:lnTo>
                    <a:pt x="1195" y="10"/>
                  </a:lnTo>
                  <a:lnTo>
                    <a:pt x="1195" y="631"/>
                  </a:lnTo>
                  <a:lnTo>
                    <a:pt x="1300" y="631"/>
                  </a:lnTo>
                  <a:close/>
                  <a:moveTo>
                    <a:pt x="804" y="550"/>
                  </a:moveTo>
                  <a:lnTo>
                    <a:pt x="795" y="549"/>
                  </a:lnTo>
                  <a:lnTo>
                    <a:pt x="785" y="549"/>
                  </a:lnTo>
                  <a:lnTo>
                    <a:pt x="776" y="547"/>
                  </a:lnTo>
                  <a:lnTo>
                    <a:pt x="766" y="545"/>
                  </a:lnTo>
                  <a:lnTo>
                    <a:pt x="757" y="543"/>
                  </a:lnTo>
                  <a:lnTo>
                    <a:pt x="749" y="540"/>
                  </a:lnTo>
                  <a:lnTo>
                    <a:pt x="741" y="536"/>
                  </a:lnTo>
                  <a:lnTo>
                    <a:pt x="733" y="532"/>
                  </a:lnTo>
                  <a:lnTo>
                    <a:pt x="724" y="527"/>
                  </a:lnTo>
                  <a:lnTo>
                    <a:pt x="717" y="523"/>
                  </a:lnTo>
                  <a:lnTo>
                    <a:pt x="710" y="516"/>
                  </a:lnTo>
                  <a:lnTo>
                    <a:pt x="703" y="510"/>
                  </a:lnTo>
                  <a:lnTo>
                    <a:pt x="690" y="497"/>
                  </a:lnTo>
                  <a:lnTo>
                    <a:pt x="679" y="482"/>
                  </a:lnTo>
                  <a:lnTo>
                    <a:pt x="668" y="466"/>
                  </a:lnTo>
                  <a:lnTo>
                    <a:pt x="660" y="449"/>
                  </a:lnTo>
                  <a:lnTo>
                    <a:pt x="651" y="430"/>
                  </a:lnTo>
                  <a:lnTo>
                    <a:pt x="645" y="410"/>
                  </a:lnTo>
                  <a:lnTo>
                    <a:pt x="640" y="389"/>
                  </a:lnTo>
                  <a:lnTo>
                    <a:pt x="637" y="367"/>
                  </a:lnTo>
                  <a:lnTo>
                    <a:pt x="634" y="346"/>
                  </a:lnTo>
                  <a:lnTo>
                    <a:pt x="634" y="322"/>
                  </a:lnTo>
                  <a:lnTo>
                    <a:pt x="634" y="299"/>
                  </a:lnTo>
                  <a:lnTo>
                    <a:pt x="636" y="277"/>
                  </a:lnTo>
                  <a:lnTo>
                    <a:pt x="640" y="255"/>
                  </a:lnTo>
                  <a:lnTo>
                    <a:pt x="645" y="235"/>
                  </a:lnTo>
                  <a:lnTo>
                    <a:pt x="651" y="214"/>
                  </a:lnTo>
                  <a:lnTo>
                    <a:pt x="659" y="194"/>
                  </a:lnTo>
                  <a:lnTo>
                    <a:pt x="668" y="177"/>
                  </a:lnTo>
                  <a:lnTo>
                    <a:pt x="677" y="160"/>
                  </a:lnTo>
                  <a:lnTo>
                    <a:pt x="689" y="145"/>
                  </a:lnTo>
                  <a:lnTo>
                    <a:pt x="702" y="132"/>
                  </a:lnTo>
                  <a:lnTo>
                    <a:pt x="709" y="126"/>
                  </a:lnTo>
                  <a:lnTo>
                    <a:pt x="716" y="119"/>
                  </a:lnTo>
                  <a:lnTo>
                    <a:pt x="723" y="114"/>
                  </a:lnTo>
                  <a:lnTo>
                    <a:pt x="732" y="109"/>
                  </a:lnTo>
                  <a:lnTo>
                    <a:pt x="740" y="105"/>
                  </a:lnTo>
                  <a:lnTo>
                    <a:pt x="748" y="102"/>
                  </a:lnTo>
                  <a:lnTo>
                    <a:pt x="757" y="99"/>
                  </a:lnTo>
                  <a:lnTo>
                    <a:pt x="766" y="96"/>
                  </a:lnTo>
                  <a:lnTo>
                    <a:pt x="776" y="94"/>
                  </a:lnTo>
                  <a:lnTo>
                    <a:pt x="786" y="92"/>
                  </a:lnTo>
                  <a:lnTo>
                    <a:pt x="795" y="91"/>
                  </a:lnTo>
                  <a:lnTo>
                    <a:pt x="807" y="91"/>
                  </a:lnTo>
                  <a:lnTo>
                    <a:pt x="817" y="91"/>
                  </a:lnTo>
                  <a:lnTo>
                    <a:pt x="827" y="92"/>
                  </a:lnTo>
                  <a:lnTo>
                    <a:pt x="836" y="94"/>
                  </a:lnTo>
                  <a:lnTo>
                    <a:pt x="846" y="96"/>
                  </a:lnTo>
                  <a:lnTo>
                    <a:pt x="855" y="99"/>
                  </a:lnTo>
                  <a:lnTo>
                    <a:pt x="864" y="102"/>
                  </a:lnTo>
                  <a:lnTo>
                    <a:pt x="872" y="106"/>
                  </a:lnTo>
                  <a:lnTo>
                    <a:pt x="881" y="110"/>
                  </a:lnTo>
                  <a:lnTo>
                    <a:pt x="889" y="114"/>
                  </a:lnTo>
                  <a:lnTo>
                    <a:pt x="896" y="120"/>
                  </a:lnTo>
                  <a:lnTo>
                    <a:pt x="903" y="126"/>
                  </a:lnTo>
                  <a:lnTo>
                    <a:pt x="910" y="132"/>
                  </a:lnTo>
                  <a:lnTo>
                    <a:pt x="923" y="145"/>
                  </a:lnTo>
                  <a:lnTo>
                    <a:pt x="934" y="160"/>
                  </a:lnTo>
                  <a:lnTo>
                    <a:pt x="944" y="177"/>
                  </a:lnTo>
                  <a:lnTo>
                    <a:pt x="952" y="194"/>
                  </a:lnTo>
                  <a:lnTo>
                    <a:pt x="961" y="214"/>
                  </a:lnTo>
                  <a:lnTo>
                    <a:pt x="967" y="234"/>
                  </a:lnTo>
                  <a:lnTo>
                    <a:pt x="971" y="254"/>
                  </a:lnTo>
                  <a:lnTo>
                    <a:pt x="974" y="275"/>
                  </a:lnTo>
                  <a:lnTo>
                    <a:pt x="976" y="296"/>
                  </a:lnTo>
                  <a:lnTo>
                    <a:pt x="977" y="318"/>
                  </a:lnTo>
                  <a:lnTo>
                    <a:pt x="976" y="343"/>
                  </a:lnTo>
                  <a:lnTo>
                    <a:pt x="974" y="365"/>
                  </a:lnTo>
                  <a:lnTo>
                    <a:pt x="971" y="388"/>
                  </a:lnTo>
                  <a:lnTo>
                    <a:pt x="966" y="409"/>
                  </a:lnTo>
                  <a:lnTo>
                    <a:pt x="960" y="430"/>
                  </a:lnTo>
                  <a:lnTo>
                    <a:pt x="951" y="449"/>
                  </a:lnTo>
                  <a:lnTo>
                    <a:pt x="943" y="467"/>
                  </a:lnTo>
                  <a:lnTo>
                    <a:pt x="933" y="482"/>
                  </a:lnTo>
                  <a:lnTo>
                    <a:pt x="921" y="498"/>
                  </a:lnTo>
                  <a:lnTo>
                    <a:pt x="908" y="511"/>
                  </a:lnTo>
                  <a:lnTo>
                    <a:pt x="901" y="517"/>
                  </a:lnTo>
                  <a:lnTo>
                    <a:pt x="894" y="523"/>
                  </a:lnTo>
                  <a:lnTo>
                    <a:pt x="887" y="528"/>
                  </a:lnTo>
                  <a:lnTo>
                    <a:pt x="878" y="532"/>
                  </a:lnTo>
                  <a:lnTo>
                    <a:pt x="870" y="536"/>
                  </a:lnTo>
                  <a:lnTo>
                    <a:pt x="862" y="540"/>
                  </a:lnTo>
                  <a:lnTo>
                    <a:pt x="854" y="543"/>
                  </a:lnTo>
                  <a:lnTo>
                    <a:pt x="845" y="545"/>
                  </a:lnTo>
                  <a:lnTo>
                    <a:pt x="835" y="547"/>
                  </a:lnTo>
                  <a:lnTo>
                    <a:pt x="826" y="549"/>
                  </a:lnTo>
                  <a:lnTo>
                    <a:pt x="816" y="549"/>
                  </a:lnTo>
                  <a:lnTo>
                    <a:pt x="805" y="550"/>
                  </a:lnTo>
                  <a:lnTo>
                    <a:pt x="804" y="550"/>
                  </a:lnTo>
                  <a:close/>
                  <a:moveTo>
                    <a:pt x="802" y="641"/>
                  </a:moveTo>
                  <a:lnTo>
                    <a:pt x="818" y="641"/>
                  </a:lnTo>
                  <a:lnTo>
                    <a:pt x="833" y="640"/>
                  </a:lnTo>
                  <a:lnTo>
                    <a:pt x="849" y="638"/>
                  </a:lnTo>
                  <a:lnTo>
                    <a:pt x="863" y="636"/>
                  </a:lnTo>
                  <a:lnTo>
                    <a:pt x="878" y="633"/>
                  </a:lnTo>
                  <a:lnTo>
                    <a:pt x="893" y="629"/>
                  </a:lnTo>
                  <a:lnTo>
                    <a:pt x="906" y="624"/>
                  </a:lnTo>
                  <a:lnTo>
                    <a:pt x="920" y="619"/>
                  </a:lnTo>
                  <a:lnTo>
                    <a:pt x="933" y="613"/>
                  </a:lnTo>
                  <a:lnTo>
                    <a:pt x="946" y="607"/>
                  </a:lnTo>
                  <a:lnTo>
                    <a:pt x="959" y="600"/>
                  </a:lnTo>
                  <a:lnTo>
                    <a:pt x="970" y="593"/>
                  </a:lnTo>
                  <a:lnTo>
                    <a:pt x="982" y="584"/>
                  </a:lnTo>
                  <a:lnTo>
                    <a:pt x="993" y="575"/>
                  </a:lnTo>
                  <a:lnTo>
                    <a:pt x="1004" y="566"/>
                  </a:lnTo>
                  <a:lnTo>
                    <a:pt x="1013" y="556"/>
                  </a:lnTo>
                  <a:lnTo>
                    <a:pt x="1023" y="545"/>
                  </a:lnTo>
                  <a:lnTo>
                    <a:pt x="1033" y="533"/>
                  </a:lnTo>
                  <a:lnTo>
                    <a:pt x="1041" y="522"/>
                  </a:lnTo>
                  <a:lnTo>
                    <a:pt x="1049" y="509"/>
                  </a:lnTo>
                  <a:lnTo>
                    <a:pt x="1056" y="496"/>
                  </a:lnTo>
                  <a:lnTo>
                    <a:pt x="1063" y="482"/>
                  </a:lnTo>
                  <a:lnTo>
                    <a:pt x="1070" y="468"/>
                  </a:lnTo>
                  <a:lnTo>
                    <a:pt x="1076" y="453"/>
                  </a:lnTo>
                  <a:lnTo>
                    <a:pt x="1081" y="437"/>
                  </a:lnTo>
                  <a:lnTo>
                    <a:pt x="1085" y="422"/>
                  </a:lnTo>
                  <a:lnTo>
                    <a:pt x="1089" y="405"/>
                  </a:lnTo>
                  <a:lnTo>
                    <a:pt x="1092" y="388"/>
                  </a:lnTo>
                  <a:lnTo>
                    <a:pt x="1094" y="370"/>
                  </a:lnTo>
                  <a:lnTo>
                    <a:pt x="1096" y="352"/>
                  </a:lnTo>
                  <a:lnTo>
                    <a:pt x="1097" y="333"/>
                  </a:lnTo>
                  <a:lnTo>
                    <a:pt x="1097" y="314"/>
                  </a:lnTo>
                  <a:lnTo>
                    <a:pt x="1097" y="297"/>
                  </a:lnTo>
                  <a:lnTo>
                    <a:pt x="1096" y="281"/>
                  </a:lnTo>
                  <a:lnTo>
                    <a:pt x="1095" y="265"/>
                  </a:lnTo>
                  <a:lnTo>
                    <a:pt x="1093" y="250"/>
                  </a:lnTo>
                  <a:lnTo>
                    <a:pt x="1090" y="235"/>
                  </a:lnTo>
                  <a:lnTo>
                    <a:pt x="1087" y="219"/>
                  </a:lnTo>
                  <a:lnTo>
                    <a:pt x="1083" y="205"/>
                  </a:lnTo>
                  <a:lnTo>
                    <a:pt x="1078" y="190"/>
                  </a:lnTo>
                  <a:lnTo>
                    <a:pt x="1073" y="176"/>
                  </a:lnTo>
                  <a:lnTo>
                    <a:pt x="1068" y="163"/>
                  </a:lnTo>
                  <a:lnTo>
                    <a:pt x="1061" y="149"/>
                  </a:lnTo>
                  <a:lnTo>
                    <a:pt x="1054" y="137"/>
                  </a:lnTo>
                  <a:lnTo>
                    <a:pt x="1047" y="124"/>
                  </a:lnTo>
                  <a:lnTo>
                    <a:pt x="1039" y="113"/>
                  </a:lnTo>
                  <a:lnTo>
                    <a:pt x="1031" y="102"/>
                  </a:lnTo>
                  <a:lnTo>
                    <a:pt x="1021" y="91"/>
                  </a:lnTo>
                  <a:lnTo>
                    <a:pt x="1012" y="80"/>
                  </a:lnTo>
                  <a:lnTo>
                    <a:pt x="1002" y="71"/>
                  </a:lnTo>
                  <a:lnTo>
                    <a:pt x="991" y="62"/>
                  </a:lnTo>
                  <a:lnTo>
                    <a:pt x="980" y="52"/>
                  </a:lnTo>
                  <a:lnTo>
                    <a:pt x="969" y="44"/>
                  </a:lnTo>
                  <a:lnTo>
                    <a:pt x="957" y="37"/>
                  </a:lnTo>
                  <a:lnTo>
                    <a:pt x="944" y="30"/>
                  </a:lnTo>
                  <a:lnTo>
                    <a:pt x="932" y="24"/>
                  </a:lnTo>
                  <a:lnTo>
                    <a:pt x="917" y="19"/>
                  </a:lnTo>
                  <a:lnTo>
                    <a:pt x="904" y="13"/>
                  </a:lnTo>
                  <a:lnTo>
                    <a:pt x="890" y="9"/>
                  </a:lnTo>
                  <a:lnTo>
                    <a:pt x="874" y="6"/>
                  </a:lnTo>
                  <a:lnTo>
                    <a:pt x="859" y="3"/>
                  </a:lnTo>
                  <a:lnTo>
                    <a:pt x="844" y="2"/>
                  </a:lnTo>
                  <a:lnTo>
                    <a:pt x="827" y="0"/>
                  </a:lnTo>
                  <a:lnTo>
                    <a:pt x="811" y="0"/>
                  </a:lnTo>
                  <a:lnTo>
                    <a:pt x="794" y="0"/>
                  </a:lnTo>
                  <a:lnTo>
                    <a:pt x="778" y="2"/>
                  </a:lnTo>
                  <a:lnTo>
                    <a:pt x="762" y="3"/>
                  </a:lnTo>
                  <a:lnTo>
                    <a:pt x="747" y="6"/>
                  </a:lnTo>
                  <a:lnTo>
                    <a:pt x="733" y="9"/>
                  </a:lnTo>
                  <a:lnTo>
                    <a:pt x="718" y="13"/>
                  </a:lnTo>
                  <a:lnTo>
                    <a:pt x="704" y="19"/>
                  </a:lnTo>
                  <a:lnTo>
                    <a:pt x="690" y="24"/>
                  </a:lnTo>
                  <a:lnTo>
                    <a:pt x="677" y="30"/>
                  </a:lnTo>
                  <a:lnTo>
                    <a:pt x="665" y="37"/>
                  </a:lnTo>
                  <a:lnTo>
                    <a:pt x="652" y="44"/>
                  </a:lnTo>
                  <a:lnTo>
                    <a:pt x="640" y="52"/>
                  </a:lnTo>
                  <a:lnTo>
                    <a:pt x="629" y="62"/>
                  </a:lnTo>
                  <a:lnTo>
                    <a:pt x="617" y="71"/>
                  </a:lnTo>
                  <a:lnTo>
                    <a:pt x="607" y="80"/>
                  </a:lnTo>
                  <a:lnTo>
                    <a:pt x="597" y="92"/>
                  </a:lnTo>
                  <a:lnTo>
                    <a:pt x="588" y="102"/>
                  </a:lnTo>
                  <a:lnTo>
                    <a:pt x="578" y="114"/>
                  </a:lnTo>
                  <a:lnTo>
                    <a:pt x="570" y="126"/>
                  </a:lnTo>
                  <a:lnTo>
                    <a:pt x="562" y="139"/>
                  </a:lnTo>
                  <a:lnTo>
                    <a:pt x="555" y="151"/>
                  </a:lnTo>
                  <a:lnTo>
                    <a:pt x="549" y="166"/>
                  </a:lnTo>
                  <a:lnTo>
                    <a:pt x="542" y="179"/>
                  </a:lnTo>
                  <a:lnTo>
                    <a:pt x="536" y="194"/>
                  </a:lnTo>
                  <a:lnTo>
                    <a:pt x="531" y="209"/>
                  </a:lnTo>
                  <a:lnTo>
                    <a:pt x="527" y="224"/>
                  </a:lnTo>
                  <a:lnTo>
                    <a:pt x="524" y="241"/>
                  </a:lnTo>
                  <a:lnTo>
                    <a:pt x="521" y="256"/>
                  </a:lnTo>
                  <a:lnTo>
                    <a:pt x="518" y="273"/>
                  </a:lnTo>
                  <a:lnTo>
                    <a:pt x="517" y="290"/>
                  </a:lnTo>
                  <a:lnTo>
                    <a:pt x="516" y="308"/>
                  </a:lnTo>
                  <a:lnTo>
                    <a:pt x="515" y="325"/>
                  </a:lnTo>
                  <a:lnTo>
                    <a:pt x="516" y="342"/>
                  </a:lnTo>
                  <a:lnTo>
                    <a:pt x="517" y="359"/>
                  </a:lnTo>
                  <a:lnTo>
                    <a:pt x="518" y="374"/>
                  </a:lnTo>
                  <a:lnTo>
                    <a:pt x="520" y="391"/>
                  </a:lnTo>
                  <a:lnTo>
                    <a:pt x="523" y="406"/>
                  </a:lnTo>
                  <a:lnTo>
                    <a:pt x="526" y="422"/>
                  </a:lnTo>
                  <a:lnTo>
                    <a:pt x="530" y="436"/>
                  </a:lnTo>
                  <a:lnTo>
                    <a:pt x="535" y="452"/>
                  </a:lnTo>
                  <a:lnTo>
                    <a:pt x="540" y="465"/>
                  </a:lnTo>
                  <a:lnTo>
                    <a:pt x="547" y="479"/>
                  </a:lnTo>
                  <a:lnTo>
                    <a:pt x="553" y="492"/>
                  </a:lnTo>
                  <a:lnTo>
                    <a:pt x="559" y="505"/>
                  </a:lnTo>
                  <a:lnTo>
                    <a:pt x="567" y="517"/>
                  </a:lnTo>
                  <a:lnTo>
                    <a:pt x="575" y="529"/>
                  </a:lnTo>
                  <a:lnTo>
                    <a:pt x="584" y="540"/>
                  </a:lnTo>
                  <a:lnTo>
                    <a:pt x="593" y="551"/>
                  </a:lnTo>
                  <a:lnTo>
                    <a:pt x="602" y="562"/>
                  </a:lnTo>
                  <a:lnTo>
                    <a:pt x="612" y="571"/>
                  </a:lnTo>
                  <a:lnTo>
                    <a:pt x="623" y="580"/>
                  </a:lnTo>
                  <a:lnTo>
                    <a:pt x="634" y="588"/>
                  </a:lnTo>
                  <a:lnTo>
                    <a:pt x="645" y="597"/>
                  </a:lnTo>
                  <a:lnTo>
                    <a:pt x="658" y="604"/>
                  </a:lnTo>
                  <a:lnTo>
                    <a:pt x="670" y="611"/>
                  </a:lnTo>
                  <a:lnTo>
                    <a:pt x="682" y="617"/>
                  </a:lnTo>
                  <a:lnTo>
                    <a:pt x="696" y="622"/>
                  </a:lnTo>
                  <a:lnTo>
                    <a:pt x="710" y="628"/>
                  </a:lnTo>
                  <a:lnTo>
                    <a:pt x="724" y="632"/>
                  </a:lnTo>
                  <a:lnTo>
                    <a:pt x="739" y="635"/>
                  </a:lnTo>
                  <a:lnTo>
                    <a:pt x="753" y="638"/>
                  </a:lnTo>
                  <a:lnTo>
                    <a:pt x="769" y="640"/>
                  </a:lnTo>
                  <a:lnTo>
                    <a:pt x="785" y="641"/>
                  </a:lnTo>
                  <a:lnTo>
                    <a:pt x="801" y="641"/>
                  </a:lnTo>
                  <a:lnTo>
                    <a:pt x="802" y="641"/>
                  </a:lnTo>
                  <a:close/>
                  <a:moveTo>
                    <a:pt x="458" y="523"/>
                  </a:moveTo>
                  <a:lnTo>
                    <a:pt x="447" y="528"/>
                  </a:lnTo>
                  <a:lnTo>
                    <a:pt x="434" y="532"/>
                  </a:lnTo>
                  <a:lnTo>
                    <a:pt x="418" y="536"/>
                  </a:lnTo>
                  <a:lnTo>
                    <a:pt x="403" y="539"/>
                  </a:lnTo>
                  <a:lnTo>
                    <a:pt x="386" y="542"/>
                  </a:lnTo>
                  <a:lnTo>
                    <a:pt x="370" y="544"/>
                  </a:lnTo>
                  <a:lnTo>
                    <a:pt x="352" y="545"/>
                  </a:lnTo>
                  <a:lnTo>
                    <a:pt x="335" y="545"/>
                  </a:lnTo>
                  <a:lnTo>
                    <a:pt x="323" y="545"/>
                  </a:lnTo>
                  <a:lnTo>
                    <a:pt x="310" y="544"/>
                  </a:lnTo>
                  <a:lnTo>
                    <a:pt x="298" y="543"/>
                  </a:lnTo>
                  <a:lnTo>
                    <a:pt x="287" y="541"/>
                  </a:lnTo>
                  <a:lnTo>
                    <a:pt x="275" y="539"/>
                  </a:lnTo>
                  <a:lnTo>
                    <a:pt x="265" y="537"/>
                  </a:lnTo>
                  <a:lnTo>
                    <a:pt x="254" y="534"/>
                  </a:lnTo>
                  <a:lnTo>
                    <a:pt x="243" y="530"/>
                  </a:lnTo>
                  <a:lnTo>
                    <a:pt x="234" y="526"/>
                  </a:lnTo>
                  <a:lnTo>
                    <a:pt x="225" y="522"/>
                  </a:lnTo>
                  <a:lnTo>
                    <a:pt x="216" y="516"/>
                  </a:lnTo>
                  <a:lnTo>
                    <a:pt x="207" y="511"/>
                  </a:lnTo>
                  <a:lnTo>
                    <a:pt x="198" y="505"/>
                  </a:lnTo>
                  <a:lnTo>
                    <a:pt x="191" y="499"/>
                  </a:lnTo>
                  <a:lnTo>
                    <a:pt x="183" y="492"/>
                  </a:lnTo>
                  <a:lnTo>
                    <a:pt x="177" y="486"/>
                  </a:lnTo>
                  <a:lnTo>
                    <a:pt x="169" y="477"/>
                  </a:lnTo>
                  <a:lnTo>
                    <a:pt x="163" y="470"/>
                  </a:lnTo>
                  <a:lnTo>
                    <a:pt x="157" y="462"/>
                  </a:lnTo>
                  <a:lnTo>
                    <a:pt x="152" y="453"/>
                  </a:lnTo>
                  <a:lnTo>
                    <a:pt x="147" y="443"/>
                  </a:lnTo>
                  <a:lnTo>
                    <a:pt x="142" y="434"/>
                  </a:lnTo>
                  <a:lnTo>
                    <a:pt x="138" y="425"/>
                  </a:lnTo>
                  <a:lnTo>
                    <a:pt x="134" y="415"/>
                  </a:lnTo>
                  <a:lnTo>
                    <a:pt x="127" y="393"/>
                  </a:lnTo>
                  <a:lnTo>
                    <a:pt x="123" y="371"/>
                  </a:lnTo>
                  <a:lnTo>
                    <a:pt x="120" y="347"/>
                  </a:lnTo>
                  <a:lnTo>
                    <a:pt x="119" y="322"/>
                  </a:lnTo>
                  <a:lnTo>
                    <a:pt x="119" y="309"/>
                  </a:lnTo>
                  <a:lnTo>
                    <a:pt x="120" y="295"/>
                  </a:lnTo>
                  <a:lnTo>
                    <a:pt x="122" y="282"/>
                  </a:lnTo>
                  <a:lnTo>
                    <a:pt x="123" y="270"/>
                  </a:lnTo>
                  <a:lnTo>
                    <a:pt x="125" y="257"/>
                  </a:lnTo>
                  <a:lnTo>
                    <a:pt x="128" y="246"/>
                  </a:lnTo>
                  <a:lnTo>
                    <a:pt x="131" y="235"/>
                  </a:lnTo>
                  <a:lnTo>
                    <a:pt x="136" y="223"/>
                  </a:lnTo>
                  <a:lnTo>
                    <a:pt x="140" y="213"/>
                  </a:lnTo>
                  <a:lnTo>
                    <a:pt x="145" y="203"/>
                  </a:lnTo>
                  <a:lnTo>
                    <a:pt x="149" y="193"/>
                  </a:lnTo>
                  <a:lnTo>
                    <a:pt x="155" y="184"/>
                  </a:lnTo>
                  <a:lnTo>
                    <a:pt x="160" y="176"/>
                  </a:lnTo>
                  <a:lnTo>
                    <a:pt x="167" y="168"/>
                  </a:lnTo>
                  <a:lnTo>
                    <a:pt x="174" y="159"/>
                  </a:lnTo>
                  <a:lnTo>
                    <a:pt x="181" y="152"/>
                  </a:lnTo>
                  <a:lnTo>
                    <a:pt x="188" y="145"/>
                  </a:lnTo>
                  <a:lnTo>
                    <a:pt x="196" y="139"/>
                  </a:lnTo>
                  <a:lnTo>
                    <a:pt x="204" y="133"/>
                  </a:lnTo>
                  <a:lnTo>
                    <a:pt x="213" y="127"/>
                  </a:lnTo>
                  <a:lnTo>
                    <a:pt x="221" y="121"/>
                  </a:lnTo>
                  <a:lnTo>
                    <a:pt x="230" y="117"/>
                  </a:lnTo>
                  <a:lnTo>
                    <a:pt x="239" y="112"/>
                  </a:lnTo>
                  <a:lnTo>
                    <a:pt x="250" y="109"/>
                  </a:lnTo>
                  <a:lnTo>
                    <a:pt x="270" y="102"/>
                  </a:lnTo>
                  <a:lnTo>
                    <a:pt x="291" y="98"/>
                  </a:lnTo>
                  <a:lnTo>
                    <a:pt x="313" y="95"/>
                  </a:lnTo>
                  <a:lnTo>
                    <a:pt x="337" y="94"/>
                  </a:lnTo>
                  <a:lnTo>
                    <a:pt x="355" y="95"/>
                  </a:lnTo>
                  <a:lnTo>
                    <a:pt x="373" y="96"/>
                  </a:lnTo>
                  <a:lnTo>
                    <a:pt x="389" y="98"/>
                  </a:lnTo>
                  <a:lnTo>
                    <a:pt x="405" y="101"/>
                  </a:lnTo>
                  <a:lnTo>
                    <a:pt x="420" y="105"/>
                  </a:lnTo>
                  <a:lnTo>
                    <a:pt x="434" y="109"/>
                  </a:lnTo>
                  <a:lnTo>
                    <a:pt x="446" y="113"/>
                  </a:lnTo>
                  <a:lnTo>
                    <a:pt x="457" y="118"/>
                  </a:lnTo>
                  <a:lnTo>
                    <a:pt x="482" y="28"/>
                  </a:lnTo>
                  <a:lnTo>
                    <a:pt x="473" y="24"/>
                  </a:lnTo>
                  <a:lnTo>
                    <a:pt x="459" y="19"/>
                  </a:lnTo>
                  <a:lnTo>
                    <a:pt x="444" y="13"/>
                  </a:lnTo>
                  <a:lnTo>
                    <a:pt x="426" y="9"/>
                  </a:lnTo>
                  <a:lnTo>
                    <a:pt x="406" y="6"/>
                  </a:lnTo>
                  <a:lnTo>
                    <a:pt x="383" y="3"/>
                  </a:lnTo>
                  <a:lnTo>
                    <a:pt x="359" y="1"/>
                  </a:lnTo>
                  <a:lnTo>
                    <a:pt x="332" y="0"/>
                  </a:lnTo>
                  <a:lnTo>
                    <a:pt x="314" y="1"/>
                  </a:lnTo>
                  <a:lnTo>
                    <a:pt x="297" y="2"/>
                  </a:lnTo>
                  <a:lnTo>
                    <a:pt x="280" y="4"/>
                  </a:lnTo>
                  <a:lnTo>
                    <a:pt x="263" y="6"/>
                  </a:lnTo>
                  <a:lnTo>
                    <a:pt x="247" y="9"/>
                  </a:lnTo>
                  <a:lnTo>
                    <a:pt x="231" y="13"/>
                  </a:lnTo>
                  <a:lnTo>
                    <a:pt x="216" y="17"/>
                  </a:lnTo>
                  <a:lnTo>
                    <a:pt x="200" y="23"/>
                  </a:lnTo>
                  <a:lnTo>
                    <a:pt x="185" y="29"/>
                  </a:lnTo>
                  <a:lnTo>
                    <a:pt x="172" y="35"/>
                  </a:lnTo>
                  <a:lnTo>
                    <a:pt x="157" y="42"/>
                  </a:lnTo>
                  <a:lnTo>
                    <a:pt x="144" y="50"/>
                  </a:lnTo>
                  <a:lnTo>
                    <a:pt x="130" y="59"/>
                  </a:lnTo>
                  <a:lnTo>
                    <a:pt x="118" y="68"/>
                  </a:lnTo>
                  <a:lnTo>
                    <a:pt x="107" y="77"/>
                  </a:lnTo>
                  <a:lnTo>
                    <a:pt x="94" y="87"/>
                  </a:lnTo>
                  <a:lnTo>
                    <a:pt x="84" y="99"/>
                  </a:lnTo>
                  <a:lnTo>
                    <a:pt x="74" y="110"/>
                  </a:lnTo>
                  <a:lnTo>
                    <a:pt x="65" y="122"/>
                  </a:lnTo>
                  <a:lnTo>
                    <a:pt x="55" y="135"/>
                  </a:lnTo>
                  <a:lnTo>
                    <a:pt x="47" y="148"/>
                  </a:lnTo>
                  <a:lnTo>
                    <a:pt x="39" y="162"/>
                  </a:lnTo>
                  <a:lnTo>
                    <a:pt x="32" y="176"/>
                  </a:lnTo>
                  <a:lnTo>
                    <a:pt x="26" y="190"/>
                  </a:lnTo>
                  <a:lnTo>
                    <a:pt x="19" y="206"/>
                  </a:lnTo>
                  <a:lnTo>
                    <a:pt x="14" y="222"/>
                  </a:lnTo>
                  <a:lnTo>
                    <a:pt x="10" y="239"/>
                  </a:lnTo>
                  <a:lnTo>
                    <a:pt x="6" y="255"/>
                  </a:lnTo>
                  <a:lnTo>
                    <a:pt x="4" y="273"/>
                  </a:lnTo>
                  <a:lnTo>
                    <a:pt x="2" y="290"/>
                  </a:lnTo>
                  <a:lnTo>
                    <a:pt x="1" y="309"/>
                  </a:lnTo>
                  <a:lnTo>
                    <a:pt x="0" y="328"/>
                  </a:lnTo>
                  <a:lnTo>
                    <a:pt x="1" y="346"/>
                  </a:lnTo>
                  <a:lnTo>
                    <a:pt x="2" y="362"/>
                  </a:lnTo>
                  <a:lnTo>
                    <a:pt x="3" y="380"/>
                  </a:lnTo>
                  <a:lnTo>
                    <a:pt x="6" y="395"/>
                  </a:lnTo>
                  <a:lnTo>
                    <a:pt x="9" y="412"/>
                  </a:lnTo>
                  <a:lnTo>
                    <a:pt x="12" y="427"/>
                  </a:lnTo>
                  <a:lnTo>
                    <a:pt x="16" y="441"/>
                  </a:lnTo>
                  <a:lnTo>
                    <a:pt x="22" y="457"/>
                  </a:lnTo>
                  <a:lnTo>
                    <a:pt x="28" y="470"/>
                  </a:lnTo>
                  <a:lnTo>
                    <a:pt x="34" y="484"/>
                  </a:lnTo>
                  <a:lnTo>
                    <a:pt x="41" y="497"/>
                  </a:lnTo>
                  <a:lnTo>
                    <a:pt x="48" y="509"/>
                  </a:lnTo>
                  <a:lnTo>
                    <a:pt x="56" y="522"/>
                  </a:lnTo>
                  <a:lnTo>
                    <a:pt x="66" y="534"/>
                  </a:lnTo>
                  <a:lnTo>
                    <a:pt x="75" y="544"/>
                  </a:lnTo>
                  <a:lnTo>
                    <a:pt x="84" y="555"/>
                  </a:lnTo>
                  <a:lnTo>
                    <a:pt x="95" y="565"/>
                  </a:lnTo>
                  <a:lnTo>
                    <a:pt x="106" y="574"/>
                  </a:lnTo>
                  <a:lnTo>
                    <a:pt x="118" y="583"/>
                  </a:lnTo>
                  <a:lnTo>
                    <a:pt x="130" y="592"/>
                  </a:lnTo>
                  <a:lnTo>
                    <a:pt x="143" y="599"/>
                  </a:lnTo>
                  <a:lnTo>
                    <a:pt x="156" y="606"/>
                  </a:lnTo>
                  <a:lnTo>
                    <a:pt x="169" y="612"/>
                  </a:lnTo>
                  <a:lnTo>
                    <a:pt x="184" y="618"/>
                  </a:lnTo>
                  <a:lnTo>
                    <a:pt x="199" y="623"/>
                  </a:lnTo>
                  <a:lnTo>
                    <a:pt x="215" y="628"/>
                  </a:lnTo>
                  <a:lnTo>
                    <a:pt x="230" y="632"/>
                  </a:lnTo>
                  <a:lnTo>
                    <a:pt x="247" y="635"/>
                  </a:lnTo>
                  <a:lnTo>
                    <a:pt x="263" y="637"/>
                  </a:lnTo>
                  <a:lnTo>
                    <a:pt x="280" y="639"/>
                  </a:lnTo>
                  <a:lnTo>
                    <a:pt x="298" y="640"/>
                  </a:lnTo>
                  <a:lnTo>
                    <a:pt x="316" y="641"/>
                  </a:lnTo>
                  <a:lnTo>
                    <a:pt x="344" y="640"/>
                  </a:lnTo>
                  <a:lnTo>
                    <a:pt x="370" y="638"/>
                  </a:lnTo>
                  <a:lnTo>
                    <a:pt x="393" y="635"/>
                  </a:lnTo>
                  <a:lnTo>
                    <a:pt x="415" y="632"/>
                  </a:lnTo>
                  <a:lnTo>
                    <a:pt x="435" y="628"/>
                  </a:lnTo>
                  <a:lnTo>
                    <a:pt x="451" y="622"/>
                  </a:lnTo>
                  <a:lnTo>
                    <a:pt x="465" y="617"/>
                  </a:lnTo>
                  <a:lnTo>
                    <a:pt x="478" y="612"/>
                  </a:lnTo>
                  <a:lnTo>
                    <a:pt x="458" y="5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Freeform 8"/>
            <p:cNvSpPr>
              <a:spLocks noEditPoints="1"/>
            </p:cNvSpPr>
            <p:nvPr userDrawn="1"/>
          </p:nvSpPr>
          <p:spPr bwMode="auto">
            <a:xfrm>
              <a:off x="267" y="271"/>
              <a:ext cx="311" cy="78"/>
            </a:xfrm>
            <a:custGeom>
              <a:avLst/>
              <a:gdLst/>
              <a:ahLst/>
              <a:cxnLst>
                <a:cxn ang="0">
                  <a:pos x="598" y="179"/>
                </a:cxn>
                <a:cxn ang="0">
                  <a:pos x="598" y="0"/>
                </a:cxn>
                <a:cxn ang="0">
                  <a:pos x="524" y="0"/>
                </a:cxn>
                <a:cxn ang="0">
                  <a:pos x="449" y="0"/>
                </a:cxn>
                <a:cxn ang="0">
                  <a:pos x="374" y="0"/>
                </a:cxn>
                <a:cxn ang="0">
                  <a:pos x="299" y="0"/>
                </a:cxn>
                <a:cxn ang="0">
                  <a:pos x="224" y="0"/>
                </a:cxn>
                <a:cxn ang="0">
                  <a:pos x="150" y="0"/>
                </a:cxn>
                <a:cxn ang="0">
                  <a:pos x="75" y="0"/>
                </a:cxn>
                <a:cxn ang="0">
                  <a:pos x="0" y="0"/>
                </a:cxn>
                <a:cxn ang="0">
                  <a:pos x="0" y="179"/>
                </a:cxn>
                <a:cxn ang="0">
                  <a:pos x="176" y="179"/>
                </a:cxn>
                <a:cxn ang="0">
                  <a:pos x="176" y="621"/>
                </a:cxn>
                <a:cxn ang="0">
                  <a:pos x="423" y="621"/>
                </a:cxn>
                <a:cxn ang="0">
                  <a:pos x="423" y="179"/>
                </a:cxn>
                <a:cxn ang="0">
                  <a:pos x="598" y="179"/>
                </a:cxn>
                <a:cxn ang="0">
                  <a:pos x="907" y="250"/>
                </a:cxn>
                <a:cxn ang="0">
                  <a:pos x="781" y="621"/>
                </a:cxn>
                <a:cxn ang="0">
                  <a:pos x="539" y="621"/>
                </a:cxn>
                <a:cxn ang="0">
                  <a:pos x="776" y="0"/>
                </a:cxn>
                <a:cxn ang="0">
                  <a:pos x="809" y="0"/>
                </a:cxn>
                <a:cxn ang="0">
                  <a:pos x="842" y="0"/>
                </a:cxn>
                <a:cxn ang="0">
                  <a:pos x="874" y="0"/>
                </a:cxn>
                <a:cxn ang="0">
                  <a:pos x="907" y="0"/>
                </a:cxn>
                <a:cxn ang="0">
                  <a:pos x="939" y="0"/>
                </a:cxn>
                <a:cxn ang="0">
                  <a:pos x="972" y="0"/>
                </a:cxn>
                <a:cxn ang="0">
                  <a:pos x="1005" y="0"/>
                </a:cxn>
                <a:cxn ang="0">
                  <a:pos x="1038" y="0"/>
                </a:cxn>
                <a:cxn ang="0">
                  <a:pos x="1275" y="621"/>
                </a:cxn>
                <a:cxn ang="0">
                  <a:pos x="1033" y="621"/>
                </a:cxn>
                <a:cxn ang="0">
                  <a:pos x="907" y="250"/>
                </a:cxn>
                <a:cxn ang="0">
                  <a:pos x="1814" y="179"/>
                </a:cxn>
                <a:cxn ang="0">
                  <a:pos x="1814" y="0"/>
                </a:cxn>
                <a:cxn ang="0">
                  <a:pos x="1740" y="0"/>
                </a:cxn>
                <a:cxn ang="0">
                  <a:pos x="1665" y="0"/>
                </a:cxn>
                <a:cxn ang="0">
                  <a:pos x="1590" y="0"/>
                </a:cxn>
                <a:cxn ang="0">
                  <a:pos x="1515" y="0"/>
                </a:cxn>
                <a:cxn ang="0">
                  <a:pos x="1440" y="0"/>
                </a:cxn>
                <a:cxn ang="0">
                  <a:pos x="1366" y="0"/>
                </a:cxn>
                <a:cxn ang="0">
                  <a:pos x="1291" y="0"/>
                </a:cxn>
                <a:cxn ang="0">
                  <a:pos x="1216" y="0"/>
                </a:cxn>
                <a:cxn ang="0">
                  <a:pos x="1216" y="179"/>
                </a:cxn>
                <a:cxn ang="0">
                  <a:pos x="1391" y="179"/>
                </a:cxn>
                <a:cxn ang="0">
                  <a:pos x="1391" y="621"/>
                </a:cxn>
                <a:cxn ang="0">
                  <a:pos x="1639" y="621"/>
                </a:cxn>
                <a:cxn ang="0">
                  <a:pos x="1639" y="179"/>
                </a:cxn>
                <a:cxn ang="0">
                  <a:pos x="1814" y="179"/>
                </a:cxn>
                <a:cxn ang="0">
                  <a:pos x="2123" y="250"/>
                </a:cxn>
                <a:cxn ang="0">
                  <a:pos x="1996" y="621"/>
                </a:cxn>
                <a:cxn ang="0">
                  <a:pos x="1754" y="621"/>
                </a:cxn>
                <a:cxn ang="0">
                  <a:pos x="1991" y="0"/>
                </a:cxn>
                <a:cxn ang="0">
                  <a:pos x="2024" y="0"/>
                </a:cxn>
                <a:cxn ang="0">
                  <a:pos x="2057" y="0"/>
                </a:cxn>
                <a:cxn ang="0">
                  <a:pos x="2090" y="0"/>
                </a:cxn>
                <a:cxn ang="0">
                  <a:pos x="2123" y="0"/>
                </a:cxn>
                <a:cxn ang="0">
                  <a:pos x="2155" y="0"/>
                </a:cxn>
                <a:cxn ang="0">
                  <a:pos x="2188" y="0"/>
                </a:cxn>
                <a:cxn ang="0">
                  <a:pos x="2220" y="0"/>
                </a:cxn>
                <a:cxn ang="0">
                  <a:pos x="2253" y="0"/>
                </a:cxn>
                <a:cxn ang="0">
                  <a:pos x="2491" y="621"/>
                </a:cxn>
                <a:cxn ang="0">
                  <a:pos x="2248" y="621"/>
                </a:cxn>
                <a:cxn ang="0">
                  <a:pos x="2123" y="250"/>
                </a:cxn>
              </a:cxnLst>
              <a:rect l="0" t="0" r="r" b="b"/>
              <a:pathLst>
                <a:path w="2491" h="621">
                  <a:moveTo>
                    <a:pt x="598" y="179"/>
                  </a:moveTo>
                  <a:lnTo>
                    <a:pt x="598" y="0"/>
                  </a:lnTo>
                  <a:lnTo>
                    <a:pt x="524" y="0"/>
                  </a:lnTo>
                  <a:lnTo>
                    <a:pt x="449" y="0"/>
                  </a:lnTo>
                  <a:lnTo>
                    <a:pt x="374" y="0"/>
                  </a:lnTo>
                  <a:lnTo>
                    <a:pt x="299" y="0"/>
                  </a:lnTo>
                  <a:lnTo>
                    <a:pt x="224" y="0"/>
                  </a:lnTo>
                  <a:lnTo>
                    <a:pt x="150" y="0"/>
                  </a:lnTo>
                  <a:lnTo>
                    <a:pt x="75" y="0"/>
                  </a:lnTo>
                  <a:lnTo>
                    <a:pt x="0" y="0"/>
                  </a:lnTo>
                  <a:lnTo>
                    <a:pt x="0" y="179"/>
                  </a:lnTo>
                  <a:lnTo>
                    <a:pt x="176" y="179"/>
                  </a:lnTo>
                  <a:lnTo>
                    <a:pt x="176" y="621"/>
                  </a:lnTo>
                  <a:lnTo>
                    <a:pt x="423" y="621"/>
                  </a:lnTo>
                  <a:lnTo>
                    <a:pt x="423" y="179"/>
                  </a:lnTo>
                  <a:lnTo>
                    <a:pt x="598" y="179"/>
                  </a:lnTo>
                  <a:close/>
                  <a:moveTo>
                    <a:pt x="907" y="250"/>
                  </a:moveTo>
                  <a:lnTo>
                    <a:pt x="781" y="621"/>
                  </a:lnTo>
                  <a:lnTo>
                    <a:pt x="539" y="621"/>
                  </a:lnTo>
                  <a:lnTo>
                    <a:pt x="776" y="0"/>
                  </a:lnTo>
                  <a:lnTo>
                    <a:pt x="809" y="0"/>
                  </a:lnTo>
                  <a:lnTo>
                    <a:pt x="842" y="0"/>
                  </a:lnTo>
                  <a:lnTo>
                    <a:pt x="874" y="0"/>
                  </a:lnTo>
                  <a:lnTo>
                    <a:pt x="907" y="0"/>
                  </a:lnTo>
                  <a:lnTo>
                    <a:pt x="939" y="0"/>
                  </a:lnTo>
                  <a:lnTo>
                    <a:pt x="972" y="0"/>
                  </a:lnTo>
                  <a:lnTo>
                    <a:pt x="1005" y="0"/>
                  </a:lnTo>
                  <a:lnTo>
                    <a:pt x="1038" y="0"/>
                  </a:lnTo>
                  <a:lnTo>
                    <a:pt x="1275" y="621"/>
                  </a:lnTo>
                  <a:lnTo>
                    <a:pt x="1033" y="621"/>
                  </a:lnTo>
                  <a:lnTo>
                    <a:pt x="907" y="250"/>
                  </a:lnTo>
                  <a:close/>
                  <a:moveTo>
                    <a:pt x="1814" y="179"/>
                  </a:moveTo>
                  <a:lnTo>
                    <a:pt x="1814" y="0"/>
                  </a:lnTo>
                  <a:lnTo>
                    <a:pt x="1740" y="0"/>
                  </a:lnTo>
                  <a:lnTo>
                    <a:pt x="1665" y="0"/>
                  </a:lnTo>
                  <a:lnTo>
                    <a:pt x="1590" y="0"/>
                  </a:lnTo>
                  <a:lnTo>
                    <a:pt x="1515" y="0"/>
                  </a:lnTo>
                  <a:lnTo>
                    <a:pt x="1440" y="0"/>
                  </a:lnTo>
                  <a:lnTo>
                    <a:pt x="1366" y="0"/>
                  </a:lnTo>
                  <a:lnTo>
                    <a:pt x="1291" y="0"/>
                  </a:lnTo>
                  <a:lnTo>
                    <a:pt x="1216" y="0"/>
                  </a:lnTo>
                  <a:lnTo>
                    <a:pt x="1216" y="179"/>
                  </a:lnTo>
                  <a:lnTo>
                    <a:pt x="1391" y="179"/>
                  </a:lnTo>
                  <a:lnTo>
                    <a:pt x="1391" y="621"/>
                  </a:lnTo>
                  <a:lnTo>
                    <a:pt x="1639" y="621"/>
                  </a:lnTo>
                  <a:lnTo>
                    <a:pt x="1639" y="179"/>
                  </a:lnTo>
                  <a:lnTo>
                    <a:pt x="1814" y="179"/>
                  </a:lnTo>
                  <a:close/>
                  <a:moveTo>
                    <a:pt x="2123" y="250"/>
                  </a:moveTo>
                  <a:lnTo>
                    <a:pt x="1996" y="621"/>
                  </a:lnTo>
                  <a:lnTo>
                    <a:pt x="1754" y="621"/>
                  </a:lnTo>
                  <a:lnTo>
                    <a:pt x="1991" y="0"/>
                  </a:lnTo>
                  <a:lnTo>
                    <a:pt x="2024" y="0"/>
                  </a:lnTo>
                  <a:lnTo>
                    <a:pt x="2057" y="0"/>
                  </a:lnTo>
                  <a:lnTo>
                    <a:pt x="2090" y="0"/>
                  </a:lnTo>
                  <a:lnTo>
                    <a:pt x="2123" y="0"/>
                  </a:lnTo>
                  <a:lnTo>
                    <a:pt x="2155" y="0"/>
                  </a:lnTo>
                  <a:lnTo>
                    <a:pt x="2188" y="0"/>
                  </a:lnTo>
                  <a:lnTo>
                    <a:pt x="2220" y="0"/>
                  </a:lnTo>
                  <a:lnTo>
                    <a:pt x="2253" y="0"/>
                  </a:lnTo>
                  <a:lnTo>
                    <a:pt x="2491" y="621"/>
                  </a:lnTo>
                  <a:lnTo>
                    <a:pt x="2248" y="621"/>
                  </a:lnTo>
                  <a:lnTo>
                    <a:pt x="2123" y="25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Freeform 9"/>
            <p:cNvSpPr>
              <a:spLocks noEditPoints="1"/>
            </p:cNvSpPr>
            <p:nvPr userDrawn="1"/>
          </p:nvSpPr>
          <p:spPr bwMode="auto">
            <a:xfrm>
              <a:off x="1328" y="402"/>
              <a:ext cx="994" cy="105"/>
            </a:xfrm>
            <a:custGeom>
              <a:avLst/>
              <a:gdLst/>
              <a:ahLst/>
              <a:cxnLst>
                <a:cxn ang="0">
                  <a:pos x="805" y="637"/>
                </a:cxn>
                <a:cxn ang="0">
                  <a:pos x="996" y="219"/>
                </a:cxn>
                <a:cxn ang="0">
                  <a:pos x="1304" y="357"/>
                </a:cxn>
                <a:cxn ang="0">
                  <a:pos x="1069" y="644"/>
                </a:cxn>
                <a:cxn ang="0">
                  <a:pos x="1040" y="573"/>
                </a:cxn>
                <a:cxn ang="0">
                  <a:pos x="1182" y="280"/>
                </a:cxn>
                <a:cxn ang="0">
                  <a:pos x="1457" y="426"/>
                </a:cxn>
                <a:cxn ang="0">
                  <a:pos x="1680" y="639"/>
                </a:cxn>
                <a:cxn ang="0">
                  <a:pos x="1384" y="480"/>
                </a:cxn>
                <a:cxn ang="0">
                  <a:pos x="1565" y="178"/>
                </a:cxn>
                <a:cxn ang="0">
                  <a:pos x="1772" y="419"/>
                </a:cxn>
                <a:cxn ang="0">
                  <a:pos x="1479" y="300"/>
                </a:cxn>
                <a:cxn ang="0">
                  <a:pos x="2054" y="179"/>
                </a:cxn>
                <a:cxn ang="0">
                  <a:pos x="2260" y="188"/>
                </a:cxn>
                <a:cxn ang="0">
                  <a:pos x="2257" y="15"/>
                </a:cxn>
                <a:cxn ang="0">
                  <a:pos x="2523" y="568"/>
                </a:cxn>
                <a:cxn ang="0">
                  <a:pos x="2483" y="627"/>
                </a:cxn>
                <a:cxn ang="0">
                  <a:pos x="2395" y="282"/>
                </a:cxn>
                <a:cxn ang="0">
                  <a:pos x="2669" y="201"/>
                </a:cxn>
                <a:cxn ang="0">
                  <a:pos x="2657" y="282"/>
                </a:cxn>
                <a:cxn ang="0">
                  <a:pos x="2858" y="220"/>
                </a:cxn>
                <a:cxn ang="0">
                  <a:pos x="3192" y="222"/>
                </a:cxn>
                <a:cxn ang="0">
                  <a:pos x="3092" y="249"/>
                </a:cxn>
                <a:cxn ang="0">
                  <a:pos x="3666" y="632"/>
                </a:cxn>
                <a:cxn ang="0">
                  <a:pos x="3354" y="500"/>
                </a:cxn>
                <a:cxn ang="0">
                  <a:pos x="3484" y="195"/>
                </a:cxn>
                <a:cxn ang="0">
                  <a:pos x="3516" y="256"/>
                </a:cxn>
                <a:cxn ang="0">
                  <a:pos x="3592" y="581"/>
                </a:cxn>
                <a:cxn ang="0">
                  <a:pos x="4055" y="577"/>
                </a:cxn>
                <a:cxn ang="0">
                  <a:pos x="3803" y="567"/>
                </a:cxn>
                <a:cxn ang="0">
                  <a:pos x="3854" y="210"/>
                </a:cxn>
                <a:cxn ang="0">
                  <a:pos x="4132" y="281"/>
                </a:cxn>
                <a:cxn ang="0">
                  <a:pos x="3947" y="237"/>
                </a:cxn>
                <a:cxn ang="0">
                  <a:pos x="4571" y="638"/>
                </a:cxn>
                <a:cxn ang="0">
                  <a:pos x="4425" y="355"/>
                </a:cxn>
                <a:cxn ang="0">
                  <a:pos x="4692" y="179"/>
                </a:cxn>
                <a:cxn ang="0">
                  <a:pos x="4503" y="378"/>
                </a:cxn>
                <a:cxn ang="0">
                  <a:pos x="4914" y="445"/>
                </a:cxn>
                <a:cxn ang="0">
                  <a:pos x="5116" y="642"/>
                </a:cxn>
                <a:cxn ang="0">
                  <a:pos x="4837" y="469"/>
                </a:cxn>
                <a:cxn ang="0">
                  <a:pos x="5032" y="177"/>
                </a:cxn>
                <a:cxn ang="0">
                  <a:pos x="5225" y="427"/>
                </a:cxn>
                <a:cxn ang="0">
                  <a:pos x="4929" y="310"/>
                </a:cxn>
                <a:cxn ang="0">
                  <a:pos x="5520" y="177"/>
                </a:cxn>
                <a:cxn ang="0">
                  <a:pos x="5849" y="249"/>
                </a:cxn>
                <a:cxn ang="0">
                  <a:pos x="5745" y="644"/>
                </a:cxn>
                <a:cxn ang="0">
                  <a:pos x="6173" y="588"/>
                </a:cxn>
                <a:cxn ang="0">
                  <a:pos x="5907" y="543"/>
                </a:cxn>
                <a:cxn ang="0">
                  <a:pos x="6173" y="317"/>
                </a:cxn>
                <a:cxn ang="0">
                  <a:pos x="6044" y="179"/>
                </a:cxn>
                <a:cxn ang="0">
                  <a:pos x="6022" y="438"/>
                </a:cxn>
                <a:cxn ang="0">
                  <a:pos x="6118" y="573"/>
                </a:cxn>
                <a:cxn ang="0">
                  <a:pos x="6379" y="72"/>
                </a:cxn>
                <a:cxn ang="0">
                  <a:pos x="6454" y="99"/>
                </a:cxn>
                <a:cxn ang="0">
                  <a:pos x="6815" y="177"/>
                </a:cxn>
                <a:cxn ang="0">
                  <a:pos x="6901" y="333"/>
                </a:cxn>
                <a:cxn ang="0">
                  <a:pos x="6691" y="329"/>
                </a:cxn>
                <a:cxn ang="0">
                  <a:pos x="7278" y="580"/>
                </a:cxn>
                <a:cxn ang="0">
                  <a:pos x="7137" y="188"/>
                </a:cxn>
                <a:cxn ang="0">
                  <a:pos x="7541" y="759"/>
                </a:cxn>
                <a:cxn ang="0">
                  <a:pos x="7366" y="188"/>
                </a:cxn>
                <a:cxn ang="0">
                  <a:pos x="7881" y="532"/>
                </a:cxn>
                <a:cxn ang="0">
                  <a:pos x="7920" y="642"/>
                </a:cxn>
              </a:cxnLst>
              <a:rect l="0" t="0" r="r" b="b"/>
              <a:pathLst>
                <a:path w="7953" h="842">
                  <a:moveTo>
                    <a:pt x="324" y="277"/>
                  </a:moveTo>
                  <a:lnTo>
                    <a:pt x="324" y="344"/>
                  </a:lnTo>
                  <a:lnTo>
                    <a:pt x="81" y="344"/>
                  </a:lnTo>
                  <a:lnTo>
                    <a:pt x="81" y="569"/>
                  </a:lnTo>
                  <a:lnTo>
                    <a:pt x="352" y="569"/>
                  </a:lnTo>
                  <a:lnTo>
                    <a:pt x="352" y="637"/>
                  </a:lnTo>
                  <a:lnTo>
                    <a:pt x="0" y="637"/>
                  </a:lnTo>
                  <a:lnTo>
                    <a:pt x="0" y="11"/>
                  </a:lnTo>
                  <a:lnTo>
                    <a:pt x="338" y="11"/>
                  </a:lnTo>
                  <a:lnTo>
                    <a:pt x="338" y="79"/>
                  </a:lnTo>
                  <a:lnTo>
                    <a:pt x="81" y="79"/>
                  </a:lnTo>
                  <a:lnTo>
                    <a:pt x="81" y="277"/>
                  </a:lnTo>
                  <a:lnTo>
                    <a:pt x="324" y="277"/>
                  </a:lnTo>
                  <a:close/>
                  <a:moveTo>
                    <a:pt x="401" y="188"/>
                  </a:moveTo>
                  <a:lnTo>
                    <a:pt x="492" y="188"/>
                  </a:lnTo>
                  <a:lnTo>
                    <a:pt x="556" y="284"/>
                  </a:lnTo>
                  <a:lnTo>
                    <a:pt x="566" y="300"/>
                  </a:lnTo>
                  <a:lnTo>
                    <a:pt x="578" y="317"/>
                  </a:lnTo>
                  <a:lnTo>
                    <a:pt x="589" y="337"/>
                  </a:lnTo>
                  <a:lnTo>
                    <a:pt x="601" y="357"/>
                  </a:lnTo>
                  <a:lnTo>
                    <a:pt x="604" y="357"/>
                  </a:lnTo>
                  <a:lnTo>
                    <a:pt x="614" y="340"/>
                  </a:lnTo>
                  <a:lnTo>
                    <a:pt x="625" y="321"/>
                  </a:lnTo>
                  <a:lnTo>
                    <a:pt x="636" y="303"/>
                  </a:lnTo>
                  <a:lnTo>
                    <a:pt x="649" y="283"/>
                  </a:lnTo>
                  <a:lnTo>
                    <a:pt x="712" y="188"/>
                  </a:lnTo>
                  <a:lnTo>
                    <a:pt x="800" y="188"/>
                  </a:lnTo>
                  <a:lnTo>
                    <a:pt x="646" y="405"/>
                  </a:lnTo>
                  <a:lnTo>
                    <a:pt x="805" y="637"/>
                  </a:lnTo>
                  <a:lnTo>
                    <a:pt x="712" y="637"/>
                  </a:lnTo>
                  <a:lnTo>
                    <a:pt x="646" y="535"/>
                  </a:lnTo>
                  <a:lnTo>
                    <a:pt x="635" y="520"/>
                  </a:lnTo>
                  <a:lnTo>
                    <a:pt x="624" y="501"/>
                  </a:lnTo>
                  <a:lnTo>
                    <a:pt x="612" y="481"/>
                  </a:lnTo>
                  <a:lnTo>
                    <a:pt x="598" y="457"/>
                  </a:lnTo>
                  <a:lnTo>
                    <a:pt x="596" y="457"/>
                  </a:lnTo>
                  <a:lnTo>
                    <a:pt x="588" y="472"/>
                  </a:lnTo>
                  <a:lnTo>
                    <a:pt x="578" y="490"/>
                  </a:lnTo>
                  <a:lnTo>
                    <a:pt x="564" y="511"/>
                  </a:lnTo>
                  <a:lnTo>
                    <a:pt x="549" y="535"/>
                  </a:lnTo>
                  <a:lnTo>
                    <a:pt x="484" y="637"/>
                  </a:lnTo>
                  <a:lnTo>
                    <a:pt x="394" y="637"/>
                  </a:lnTo>
                  <a:lnTo>
                    <a:pt x="553" y="408"/>
                  </a:lnTo>
                  <a:lnTo>
                    <a:pt x="401" y="188"/>
                  </a:lnTo>
                  <a:close/>
                  <a:moveTo>
                    <a:pt x="883" y="820"/>
                  </a:moveTo>
                  <a:lnTo>
                    <a:pt x="883" y="334"/>
                  </a:lnTo>
                  <a:lnTo>
                    <a:pt x="883" y="298"/>
                  </a:lnTo>
                  <a:lnTo>
                    <a:pt x="882" y="261"/>
                  </a:lnTo>
                  <a:lnTo>
                    <a:pt x="881" y="224"/>
                  </a:lnTo>
                  <a:lnTo>
                    <a:pt x="880" y="188"/>
                  </a:lnTo>
                  <a:lnTo>
                    <a:pt x="953" y="188"/>
                  </a:lnTo>
                  <a:lnTo>
                    <a:pt x="957" y="265"/>
                  </a:lnTo>
                  <a:lnTo>
                    <a:pt x="958" y="265"/>
                  </a:lnTo>
                  <a:lnTo>
                    <a:pt x="965" y="255"/>
                  </a:lnTo>
                  <a:lnTo>
                    <a:pt x="972" y="244"/>
                  </a:lnTo>
                  <a:lnTo>
                    <a:pt x="979" y="235"/>
                  </a:lnTo>
                  <a:lnTo>
                    <a:pt x="988" y="227"/>
                  </a:lnTo>
                  <a:lnTo>
                    <a:pt x="996" y="219"/>
                  </a:lnTo>
                  <a:lnTo>
                    <a:pt x="1005" y="211"/>
                  </a:lnTo>
                  <a:lnTo>
                    <a:pt x="1014" y="205"/>
                  </a:lnTo>
                  <a:lnTo>
                    <a:pt x="1024" y="199"/>
                  </a:lnTo>
                  <a:lnTo>
                    <a:pt x="1034" y="194"/>
                  </a:lnTo>
                  <a:lnTo>
                    <a:pt x="1045" y="190"/>
                  </a:lnTo>
                  <a:lnTo>
                    <a:pt x="1055" y="186"/>
                  </a:lnTo>
                  <a:lnTo>
                    <a:pt x="1068" y="183"/>
                  </a:lnTo>
                  <a:lnTo>
                    <a:pt x="1079" y="181"/>
                  </a:lnTo>
                  <a:lnTo>
                    <a:pt x="1091" y="178"/>
                  </a:lnTo>
                  <a:lnTo>
                    <a:pt x="1105" y="177"/>
                  </a:lnTo>
                  <a:lnTo>
                    <a:pt x="1118" y="177"/>
                  </a:lnTo>
                  <a:lnTo>
                    <a:pt x="1138" y="178"/>
                  </a:lnTo>
                  <a:lnTo>
                    <a:pt x="1157" y="182"/>
                  </a:lnTo>
                  <a:lnTo>
                    <a:pt x="1166" y="184"/>
                  </a:lnTo>
                  <a:lnTo>
                    <a:pt x="1176" y="187"/>
                  </a:lnTo>
                  <a:lnTo>
                    <a:pt x="1185" y="190"/>
                  </a:lnTo>
                  <a:lnTo>
                    <a:pt x="1193" y="193"/>
                  </a:lnTo>
                  <a:lnTo>
                    <a:pt x="1201" y="198"/>
                  </a:lnTo>
                  <a:lnTo>
                    <a:pt x="1210" y="202"/>
                  </a:lnTo>
                  <a:lnTo>
                    <a:pt x="1218" y="207"/>
                  </a:lnTo>
                  <a:lnTo>
                    <a:pt x="1225" y="213"/>
                  </a:lnTo>
                  <a:lnTo>
                    <a:pt x="1240" y="226"/>
                  </a:lnTo>
                  <a:lnTo>
                    <a:pt x="1254" y="241"/>
                  </a:lnTo>
                  <a:lnTo>
                    <a:pt x="1266" y="258"/>
                  </a:lnTo>
                  <a:lnTo>
                    <a:pt x="1277" y="275"/>
                  </a:lnTo>
                  <a:lnTo>
                    <a:pt x="1287" y="294"/>
                  </a:lnTo>
                  <a:lnTo>
                    <a:pt x="1294" y="314"/>
                  </a:lnTo>
                  <a:lnTo>
                    <a:pt x="1300" y="335"/>
                  </a:lnTo>
                  <a:lnTo>
                    <a:pt x="1304" y="357"/>
                  </a:lnTo>
                  <a:lnTo>
                    <a:pt x="1307" y="381"/>
                  </a:lnTo>
                  <a:lnTo>
                    <a:pt x="1308" y="406"/>
                  </a:lnTo>
                  <a:lnTo>
                    <a:pt x="1307" y="434"/>
                  </a:lnTo>
                  <a:lnTo>
                    <a:pt x="1304" y="460"/>
                  </a:lnTo>
                  <a:lnTo>
                    <a:pt x="1302" y="473"/>
                  </a:lnTo>
                  <a:lnTo>
                    <a:pt x="1299" y="485"/>
                  </a:lnTo>
                  <a:lnTo>
                    <a:pt x="1296" y="497"/>
                  </a:lnTo>
                  <a:lnTo>
                    <a:pt x="1292" y="509"/>
                  </a:lnTo>
                  <a:lnTo>
                    <a:pt x="1288" y="520"/>
                  </a:lnTo>
                  <a:lnTo>
                    <a:pt x="1283" y="530"/>
                  </a:lnTo>
                  <a:lnTo>
                    <a:pt x="1278" y="541"/>
                  </a:lnTo>
                  <a:lnTo>
                    <a:pt x="1272" y="551"/>
                  </a:lnTo>
                  <a:lnTo>
                    <a:pt x="1266" y="560"/>
                  </a:lnTo>
                  <a:lnTo>
                    <a:pt x="1260" y="569"/>
                  </a:lnTo>
                  <a:lnTo>
                    <a:pt x="1253" y="579"/>
                  </a:lnTo>
                  <a:lnTo>
                    <a:pt x="1245" y="587"/>
                  </a:lnTo>
                  <a:lnTo>
                    <a:pt x="1231" y="601"/>
                  </a:lnTo>
                  <a:lnTo>
                    <a:pt x="1215" y="614"/>
                  </a:lnTo>
                  <a:lnTo>
                    <a:pt x="1207" y="619"/>
                  </a:lnTo>
                  <a:lnTo>
                    <a:pt x="1198" y="624"/>
                  </a:lnTo>
                  <a:lnTo>
                    <a:pt x="1190" y="628"/>
                  </a:lnTo>
                  <a:lnTo>
                    <a:pt x="1181" y="632"/>
                  </a:lnTo>
                  <a:lnTo>
                    <a:pt x="1163" y="638"/>
                  </a:lnTo>
                  <a:lnTo>
                    <a:pt x="1144" y="643"/>
                  </a:lnTo>
                  <a:lnTo>
                    <a:pt x="1123" y="647"/>
                  </a:lnTo>
                  <a:lnTo>
                    <a:pt x="1103" y="648"/>
                  </a:lnTo>
                  <a:lnTo>
                    <a:pt x="1091" y="647"/>
                  </a:lnTo>
                  <a:lnTo>
                    <a:pt x="1079" y="646"/>
                  </a:lnTo>
                  <a:lnTo>
                    <a:pt x="1069" y="644"/>
                  </a:lnTo>
                  <a:lnTo>
                    <a:pt x="1058" y="642"/>
                  </a:lnTo>
                  <a:lnTo>
                    <a:pt x="1048" y="640"/>
                  </a:lnTo>
                  <a:lnTo>
                    <a:pt x="1038" y="637"/>
                  </a:lnTo>
                  <a:lnTo>
                    <a:pt x="1029" y="633"/>
                  </a:lnTo>
                  <a:lnTo>
                    <a:pt x="1019" y="629"/>
                  </a:lnTo>
                  <a:lnTo>
                    <a:pt x="1011" y="625"/>
                  </a:lnTo>
                  <a:lnTo>
                    <a:pt x="1003" y="620"/>
                  </a:lnTo>
                  <a:lnTo>
                    <a:pt x="996" y="614"/>
                  </a:lnTo>
                  <a:lnTo>
                    <a:pt x="989" y="607"/>
                  </a:lnTo>
                  <a:lnTo>
                    <a:pt x="981" y="600"/>
                  </a:lnTo>
                  <a:lnTo>
                    <a:pt x="975" y="593"/>
                  </a:lnTo>
                  <a:lnTo>
                    <a:pt x="969" y="585"/>
                  </a:lnTo>
                  <a:lnTo>
                    <a:pt x="964" y="577"/>
                  </a:lnTo>
                  <a:lnTo>
                    <a:pt x="964" y="820"/>
                  </a:lnTo>
                  <a:lnTo>
                    <a:pt x="883" y="820"/>
                  </a:lnTo>
                  <a:close/>
                  <a:moveTo>
                    <a:pt x="964" y="377"/>
                  </a:moveTo>
                  <a:lnTo>
                    <a:pt x="964" y="454"/>
                  </a:lnTo>
                  <a:lnTo>
                    <a:pt x="964" y="468"/>
                  </a:lnTo>
                  <a:lnTo>
                    <a:pt x="966" y="480"/>
                  </a:lnTo>
                  <a:lnTo>
                    <a:pt x="969" y="492"/>
                  </a:lnTo>
                  <a:lnTo>
                    <a:pt x="972" y="504"/>
                  </a:lnTo>
                  <a:lnTo>
                    <a:pt x="977" y="515"/>
                  </a:lnTo>
                  <a:lnTo>
                    <a:pt x="983" y="525"/>
                  </a:lnTo>
                  <a:lnTo>
                    <a:pt x="991" y="535"/>
                  </a:lnTo>
                  <a:lnTo>
                    <a:pt x="1000" y="546"/>
                  </a:lnTo>
                  <a:lnTo>
                    <a:pt x="1009" y="554"/>
                  </a:lnTo>
                  <a:lnTo>
                    <a:pt x="1018" y="562"/>
                  </a:lnTo>
                  <a:lnTo>
                    <a:pt x="1029" y="568"/>
                  </a:lnTo>
                  <a:lnTo>
                    <a:pt x="1040" y="573"/>
                  </a:lnTo>
                  <a:lnTo>
                    <a:pt x="1051" y="578"/>
                  </a:lnTo>
                  <a:lnTo>
                    <a:pt x="1064" y="581"/>
                  </a:lnTo>
                  <a:lnTo>
                    <a:pt x="1077" y="583"/>
                  </a:lnTo>
                  <a:lnTo>
                    <a:pt x="1090" y="583"/>
                  </a:lnTo>
                  <a:lnTo>
                    <a:pt x="1106" y="583"/>
                  </a:lnTo>
                  <a:lnTo>
                    <a:pt x="1120" y="580"/>
                  </a:lnTo>
                  <a:lnTo>
                    <a:pt x="1133" y="577"/>
                  </a:lnTo>
                  <a:lnTo>
                    <a:pt x="1147" y="571"/>
                  </a:lnTo>
                  <a:lnTo>
                    <a:pt x="1159" y="564"/>
                  </a:lnTo>
                  <a:lnTo>
                    <a:pt x="1170" y="556"/>
                  </a:lnTo>
                  <a:lnTo>
                    <a:pt x="1181" y="547"/>
                  </a:lnTo>
                  <a:lnTo>
                    <a:pt x="1190" y="535"/>
                  </a:lnTo>
                  <a:lnTo>
                    <a:pt x="1198" y="523"/>
                  </a:lnTo>
                  <a:lnTo>
                    <a:pt x="1205" y="510"/>
                  </a:lnTo>
                  <a:lnTo>
                    <a:pt x="1212" y="495"/>
                  </a:lnTo>
                  <a:lnTo>
                    <a:pt x="1217" y="480"/>
                  </a:lnTo>
                  <a:lnTo>
                    <a:pt x="1221" y="463"/>
                  </a:lnTo>
                  <a:lnTo>
                    <a:pt x="1224" y="447"/>
                  </a:lnTo>
                  <a:lnTo>
                    <a:pt x="1226" y="428"/>
                  </a:lnTo>
                  <a:lnTo>
                    <a:pt x="1226" y="410"/>
                  </a:lnTo>
                  <a:lnTo>
                    <a:pt x="1226" y="392"/>
                  </a:lnTo>
                  <a:lnTo>
                    <a:pt x="1224" y="376"/>
                  </a:lnTo>
                  <a:lnTo>
                    <a:pt x="1221" y="360"/>
                  </a:lnTo>
                  <a:lnTo>
                    <a:pt x="1218" y="345"/>
                  </a:lnTo>
                  <a:lnTo>
                    <a:pt x="1213" y="331"/>
                  </a:lnTo>
                  <a:lnTo>
                    <a:pt x="1206" y="317"/>
                  </a:lnTo>
                  <a:lnTo>
                    <a:pt x="1200" y="305"/>
                  </a:lnTo>
                  <a:lnTo>
                    <a:pt x="1192" y="293"/>
                  </a:lnTo>
                  <a:lnTo>
                    <a:pt x="1182" y="280"/>
                  </a:lnTo>
                  <a:lnTo>
                    <a:pt x="1172" y="271"/>
                  </a:lnTo>
                  <a:lnTo>
                    <a:pt x="1160" y="262"/>
                  </a:lnTo>
                  <a:lnTo>
                    <a:pt x="1149" y="255"/>
                  </a:lnTo>
                  <a:lnTo>
                    <a:pt x="1136" y="249"/>
                  </a:lnTo>
                  <a:lnTo>
                    <a:pt x="1122" y="245"/>
                  </a:lnTo>
                  <a:lnTo>
                    <a:pt x="1108" y="243"/>
                  </a:lnTo>
                  <a:lnTo>
                    <a:pt x="1092" y="242"/>
                  </a:lnTo>
                  <a:lnTo>
                    <a:pt x="1082" y="243"/>
                  </a:lnTo>
                  <a:lnTo>
                    <a:pt x="1072" y="244"/>
                  </a:lnTo>
                  <a:lnTo>
                    <a:pt x="1062" y="246"/>
                  </a:lnTo>
                  <a:lnTo>
                    <a:pt x="1052" y="249"/>
                  </a:lnTo>
                  <a:lnTo>
                    <a:pt x="1042" y="254"/>
                  </a:lnTo>
                  <a:lnTo>
                    <a:pt x="1033" y="258"/>
                  </a:lnTo>
                  <a:lnTo>
                    <a:pt x="1024" y="264"/>
                  </a:lnTo>
                  <a:lnTo>
                    <a:pt x="1015" y="270"/>
                  </a:lnTo>
                  <a:lnTo>
                    <a:pt x="1007" y="277"/>
                  </a:lnTo>
                  <a:lnTo>
                    <a:pt x="999" y="285"/>
                  </a:lnTo>
                  <a:lnTo>
                    <a:pt x="993" y="294"/>
                  </a:lnTo>
                  <a:lnTo>
                    <a:pt x="987" y="303"/>
                  </a:lnTo>
                  <a:lnTo>
                    <a:pt x="981" y="312"/>
                  </a:lnTo>
                  <a:lnTo>
                    <a:pt x="976" y="321"/>
                  </a:lnTo>
                  <a:lnTo>
                    <a:pt x="972" y="333"/>
                  </a:lnTo>
                  <a:lnTo>
                    <a:pt x="969" y="344"/>
                  </a:lnTo>
                  <a:lnTo>
                    <a:pt x="967" y="353"/>
                  </a:lnTo>
                  <a:lnTo>
                    <a:pt x="965" y="363"/>
                  </a:lnTo>
                  <a:lnTo>
                    <a:pt x="964" y="370"/>
                  </a:lnTo>
                  <a:lnTo>
                    <a:pt x="964" y="377"/>
                  </a:lnTo>
                  <a:close/>
                  <a:moveTo>
                    <a:pt x="1771" y="427"/>
                  </a:moveTo>
                  <a:lnTo>
                    <a:pt x="1457" y="426"/>
                  </a:lnTo>
                  <a:lnTo>
                    <a:pt x="1458" y="445"/>
                  </a:lnTo>
                  <a:lnTo>
                    <a:pt x="1460" y="463"/>
                  </a:lnTo>
                  <a:lnTo>
                    <a:pt x="1464" y="480"/>
                  </a:lnTo>
                  <a:lnTo>
                    <a:pt x="1469" y="495"/>
                  </a:lnTo>
                  <a:lnTo>
                    <a:pt x="1477" y="510"/>
                  </a:lnTo>
                  <a:lnTo>
                    <a:pt x="1484" y="523"/>
                  </a:lnTo>
                  <a:lnTo>
                    <a:pt x="1493" y="535"/>
                  </a:lnTo>
                  <a:lnTo>
                    <a:pt x="1504" y="546"/>
                  </a:lnTo>
                  <a:lnTo>
                    <a:pt x="1515" y="554"/>
                  </a:lnTo>
                  <a:lnTo>
                    <a:pt x="1526" y="562"/>
                  </a:lnTo>
                  <a:lnTo>
                    <a:pt x="1537" y="568"/>
                  </a:lnTo>
                  <a:lnTo>
                    <a:pt x="1551" y="573"/>
                  </a:lnTo>
                  <a:lnTo>
                    <a:pt x="1564" y="577"/>
                  </a:lnTo>
                  <a:lnTo>
                    <a:pt x="1578" y="580"/>
                  </a:lnTo>
                  <a:lnTo>
                    <a:pt x="1594" y="582"/>
                  </a:lnTo>
                  <a:lnTo>
                    <a:pt x="1610" y="582"/>
                  </a:lnTo>
                  <a:lnTo>
                    <a:pt x="1628" y="582"/>
                  </a:lnTo>
                  <a:lnTo>
                    <a:pt x="1644" y="581"/>
                  </a:lnTo>
                  <a:lnTo>
                    <a:pt x="1660" y="579"/>
                  </a:lnTo>
                  <a:lnTo>
                    <a:pt x="1676" y="577"/>
                  </a:lnTo>
                  <a:lnTo>
                    <a:pt x="1690" y="573"/>
                  </a:lnTo>
                  <a:lnTo>
                    <a:pt x="1706" y="569"/>
                  </a:lnTo>
                  <a:lnTo>
                    <a:pt x="1720" y="564"/>
                  </a:lnTo>
                  <a:lnTo>
                    <a:pt x="1735" y="559"/>
                  </a:lnTo>
                  <a:lnTo>
                    <a:pt x="1748" y="618"/>
                  </a:lnTo>
                  <a:lnTo>
                    <a:pt x="1733" y="624"/>
                  </a:lnTo>
                  <a:lnTo>
                    <a:pt x="1715" y="630"/>
                  </a:lnTo>
                  <a:lnTo>
                    <a:pt x="1698" y="635"/>
                  </a:lnTo>
                  <a:lnTo>
                    <a:pt x="1680" y="639"/>
                  </a:lnTo>
                  <a:lnTo>
                    <a:pt x="1661" y="642"/>
                  </a:lnTo>
                  <a:lnTo>
                    <a:pt x="1641" y="644"/>
                  </a:lnTo>
                  <a:lnTo>
                    <a:pt x="1621" y="646"/>
                  </a:lnTo>
                  <a:lnTo>
                    <a:pt x="1599" y="647"/>
                  </a:lnTo>
                  <a:lnTo>
                    <a:pt x="1574" y="646"/>
                  </a:lnTo>
                  <a:lnTo>
                    <a:pt x="1551" y="642"/>
                  </a:lnTo>
                  <a:lnTo>
                    <a:pt x="1539" y="640"/>
                  </a:lnTo>
                  <a:lnTo>
                    <a:pt x="1528" y="637"/>
                  </a:lnTo>
                  <a:lnTo>
                    <a:pt x="1518" y="634"/>
                  </a:lnTo>
                  <a:lnTo>
                    <a:pt x="1507" y="631"/>
                  </a:lnTo>
                  <a:lnTo>
                    <a:pt x="1497" y="627"/>
                  </a:lnTo>
                  <a:lnTo>
                    <a:pt x="1488" y="622"/>
                  </a:lnTo>
                  <a:lnTo>
                    <a:pt x="1479" y="617"/>
                  </a:lnTo>
                  <a:lnTo>
                    <a:pt x="1469" y="612"/>
                  </a:lnTo>
                  <a:lnTo>
                    <a:pt x="1461" y="605"/>
                  </a:lnTo>
                  <a:lnTo>
                    <a:pt x="1453" y="598"/>
                  </a:lnTo>
                  <a:lnTo>
                    <a:pt x="1445" y="592"/>
                  </a:lnTo>
                  <a:lnTo>
                    <a:pt x="1438" y="584"/>
                  </a:lnTo>
                  <a:lnTo>
                    <a:pt x="1430" y="576"/>
                  </a:lnTo>
                  <a:lnTo>
                    <a:pt x="1423" y="567"/>
                  </a:lnTo>
                  <a:lnTo>
                    <a:pt x="1417" y="559"/>
                  </a:lnTo>
                  <a:lnTo>
                    <a:pt x="1412" y="551"/>
                  </a:lnTo>
                  <a:lnTo>
                    <a:pt x="1406" y="542"/>
                  </a:lnTo>
                  <a:lnTo>
                    <a:pt x="1402" y="531"/>
                  </a:lnTo>
                  <a:lnTo>
                    <a:pt x="1397" y="522"/>
                  </a:lnTo>
                  <a:lnTo>
                    <a:pt x="1393" y="512"/>
                  </a:lnTo>
                  <a:lnTo>
                    <a:pt x="1389" y="501"/>
                  </a:lnTo>
                  <a:lnTo>
                    <a:pt x="1386" y="490"/>
                  </a:lnTo>
                  <a:lnTo>
                    <a:pt x="1384" y="480"/>
                  </a:lnTo>
                  <a:lnTo>
                    <a:pt x="1382" y="469"/>
                  </a:lnTo>
                  <a:lnTo>
                    <a:pt x="1379" y="445"/>
                  </a:lnTo>
                  <a:lnTo>
                    <a:pt x="1378" y="419"/>
                  </a:lnTo>
                  <a:lnTo>
                    <a:pt x="1379" y="394"/>
                  </a:lnTo>
                  <a:lnTo>
                    <a:pt x="1382" y="370"/>
                  </a:lnTo>
                  <a:lnTo>
                    <a:pt x="1386" y="346"/>
                  </a:lnTo>
                  <a:lnTo>
                    <a:pt x="1392" y="324"/>
                  </a:lnTo>
                  <a:lnTo>
                    <a:pt x="1397" y="313"/>
                  </a:lnTo>
                  <a:lnTo>
                    <a:pt x="1401" y="303"/>
                  </a:lnTo>
                  <a:lnTo>
                    <a:pt x="1406" y="293"/>
                  </a:lnTo>
                  <a:lnTo>
                    <a:pt x="1411" y="282"/>
                  </a:lnTo>
                  <a:lnTo>
                    <a:pt x="1416" y="273"/>
                  </a:lnTo>
                  <a:lnTo>
                    <a:pt x="1422" y="264"/>
                  </a:lnTo>
                  <a:lnTo>
                    <a:pt x="1428" y="255"/>
                  </a:lnTo>
                  <a:lnTo>
                    <a:pt x="1436" y="246"/>
                  </a:lnTo>
                  <a:lnTo>
                    <a:pt x="1443" y="238"/>
                  </a:lnTo>
                  <a:lnTo>
                    <a:pt x="1451" y="230"/>
                  </a:lnTo>
                  <a:lnTo>
                    <a:pt x="1458" y="223"/>
                  </a:lnTo>
                  <a:lnTo>
                    <a:pt x="1466" y="217"/>
                  </a:lnTo>
                  <a:lnTo>
                    <a:pt x="1476" y="210"/>
                  </a:lnTo>
                  <a:lnTo>
                    <a:pt x="1484" y="204"/>
                  </a:lnTo>
                  <a:lnTo>
                    <a:pt x="1493" y="199"/>
                  </a:lnTo>
                  <a:lnTo>
                    <a:pt x="1502" y="195"/>
                  </a:lnTo>
                  <a:lnTo>
                    <a:pt x="1513" y="191"/>
                  </a:lnTo>
                  <a:lnTo>
                    <a:pt x="1522" y="187"/>
                  </a:lnTo>
                  <a:lnTo>
                    <a:pt x="1532" y="185"/>
                  </a:lnTo>
                  <a:lnTo>
                    <a:pt x="1543" y="182"/>
                  </a:lnTo>
                  <a:lnTo>
                    <a:pt x="1554" y="179"/>
                  </a:lnTo>
                  <a:lnTo>
                    <a:pt x="1565" y="178"/>
                  </a:lnTo>
                  <a:lnTo>
                    <a:pt x="1576" y="177"/>
                  </a:lnTo>
                  <a:lnTo>
                    <a:pt x="1589" y="177"/>
                  </a:lnTo>
                  <a:lnTo>
                    <a:pt x="1601" y="177"/>
                  </a:lnTo>
                  <a:lnTo>
                    <a:pt x="1612" y="178"/>
                  </a:lnTo>
                  <a:lnTo>
                    <a:pt x="1624" y="181"/>
                  </a:lnTo>
                  <a:lnTo>
                    <a:pt x="1635" y="183"/>
                  </a:lnTo>
                  <a:lnTo>
                    <a:pt x="1645" y="185"/>
                  </a:lnTo>
                  <a:lnTo>
                    <a:pt x="1655" y="188"/>
                  </a:lnTo>
                  <a:lnTo>
                    <a:pt x="1665" y="192"/>
                  </a:lnTo>
                  <a:lnTo>
                    <a:pt x="1675" y="196"/>
                  </a:lnTo>
                  <a:lnTo>
                    <a:pt x="1683" y="201"/>
                  </a:lnTo>
                  <a:lnTo>
                    <a:pt x="1692" y="206"/>
                  </a:lnTo>
                  <a:lnTo>
                    <a:pt x="1701" y="212"/>
                  </a:lnTo>
                  <a:lnTo>
                    <a:pt x="1708" y="220"/>
                  </a:lnTo>
                  <a:lnTo>
                    <a:pt x="1716" y="227"/>
                  </a:lnTo>
                  <a:lnTo>
                    <a:pt x="1723" y="234"/>
                  </a:lnTo>
                  <a:lnTo>
                    <a:pt x="1729" y="242"/>
                  </a:lnTo>
                  <a:lnTo>
                    <a:pt x="1736" y="251"/>
                  </a:lnTo>
                  <a:lnTo>
                    <a:pt x="1745" y="266"/>
                  </a:lnTo>
                  <a:lnTo>
                    <a:pt x="1753" y="281"/>
                  </a:lnTo>
                  <a:lnTo>
                    <a:pt x="1759" y="298"/>
                  </a:lnTo>
                  <a:lnTo>
                    <a:pt x="1764" y="314"/>
                  </a:lnTo>
                  <a:lnTo>
                    <a:pt x="1768" y="332"/>
                  </a:lnTo>
                  <a:lnTo>
                    <a:pt x="1772" y="349"/>
                  </a:lnTo>
                  <a:lnTo>
                    <a:pt x="1774" y="369"/>
                  </a:lnTo>
                  <a:lnTo>
                    <a:pt x="1774" y="388"/>
                  </a:lnTo>
                  <a:lnTo>
                    <a:pt x="1774" y="400"/>
                  </a:lnTo>
                  <a:lnTo>
                    <a:pt x="1773" y="410"/>
                  </a:lnTo>
                  <a:lnTo>
                    <a:pt x="1772" y="419"/>
                  </a:lnTo>
                  <a:lnTo>
                    <a:pt x="1771" y="427"/>
                  </a:lnTo>
                  <a:close/>
                  <a:moveTo>
                    <a:pt x="1457" y="368"/>
                  </a:moveTo>
                  <a:lnTo>
                    <a:pt x="1696" y="368"/>
                  </a:lnTo>
                  <a:lnTo>
                    <a:pt x="1696" y="355"/>
                  </a:lnTo>
                  <a:lnTo>
                    <a:pt x="1694" y="344"/>
                  </a:lnTo>
                  <a:lnTo>
                    <a:pt x="1692" y="332"/>
                  </a:lnTo>
                  <a:lnTo>
                    <a:pt x="1690" y="321"/>
                  </a:lnTo>
                  <a:lnTo>
                    <a:pt x="1687" y="311"/>
                  </a:lnTo>
                  <a:lnTo>
                    <a:pt x="1683" y="301"/>
                  </a:lnTo>
                  <a:lnTo>
                    <a:pt x="1678" y="292"/>
                  </a:lnTo>
                  <a:lnTo>
                    <a:pt x="1673" y="282"/>
                  </a:lnTo>
                  <a:lnTo>
                    <a:pt x="1666" y="271"/>
                  </a:lnTo>
                  <a:lnTo>
                    <a:pt x="1656" y="262"/>
                  </a:lnTo>
                  <a:lnTo>
                    <a:pt x="1646" y="254"/>
                  </a:lnTo>
                  <a:lnTo>
                    <a:pt x="1636" y="247"/>
                  </a:lnTo>
                  <a:lnTo>
                    <a:pt x="1624" y="242"/>
                  </a:lnTo>
                  <a:lnTo>
                    <a:pt x="1611" y="239"/>
                  </a:lnTo>
                  <a:lnTo>
                    <a:pt x="1597" y="237"/>
                  </a:lnTo>
                  <a:lnTo>
                    <a:pt x="1583" y="236"/>
                  </a:lnTo>
                  <a:lnTo>
                    <a:pt x="1568" y="237"/>
                  </a:lnTo>
                  <a:lnTo>
                    <a:pt x="1555" y="239"/>
                  </a:lnTo>
                  <a:lnTo>
                    <a:pt x="1542" y="242"/>
                  </a:lnTo>
                  <a:lnTo>
                    <a:pt x="1531" y="247"/>
                  </a:lnTo>
                  <a:lnTo>
                    <a:pt x="1520" y="254"/>
                  </a:lnTo>
                  <a:lnTo>
                    <a:pt x="1510" y="261"/>
                  </a:lnTo>
                  <a:lnTo>
                    <a:pt x="1500" y="270"/>
                  </a:lnTo>
                  <a:lnTo>
                    <a:pt x="1491" y="280"/>
                  </a:lnTo>
                  <a:lnTo>
                    <a:pt x="1485" y="290"/>
                  </a:lnTo>
                  <a:lnTo>
                    <a:pt x="1479" y="300"/>
                  </a:lnTo>
                  <a:lnTo>
                    <a:pt x="1474" y="310"/>
                  </a:lnTo>
                  <a:lnTo>
                    <a:pt x="1468" y="320"/>
                  </a:lnTo>
                  <a:lnTo>
                    <a:pt x="1464" y="332"/>
                  </a:lnTo>
                  <a:lnTo>
                    <a:pt x="1461" y="343"/>
                  </a:lnTo>
                  <a:lnTo>
                    <a:pt x="1459" y="355"/>
                  </a:lnTo>
                  <a:lnTo>
                    <a:pt x="1457" y="368"/>
                  </a:lnTo>
                  <a:close/>
                  <a:moveTo>
                    <a:pt x="1875" y="637"/>
                  </a:moveTo>
                  <a:lnTo>
                    <a:pt x="1875" y="328"/>
                  </a:lnTo>
                  <a:lnTo>
                    <a:pt x="1875" y="291"/>
                  </a:lnTo>
                  <a:lnTo>
                    <a:pt x="1874" y="256"/>
                  </a:lnTo>
                  <a:lnTo>
                    <a:pt x="1873" y="221"/>
                  </a:lnTo>
                  <a:lnTo>
                    <a:pt x="1872" y="188"/>
                  </a:lnTo>
                  <a:lnTo>
                    <a:pt x="1944" y="188"/>
                  </a:lnTo>
                  <a:lnTo>
                    <a:pt x="1946" y="276"/>
                  </a:lnTo>
                  <a:lnTo>
                    <a:pt x="1950" y="276"/>
                  </a:lnTo>
                  <a:lnTo>
                    <a:pt x="1954" y="265"/>
                  </a:lnTo>
                  <a:lnTo>
                    <a:pt x="1959" y="255"/>
                  </a:lnTo>
                  <a:lnTo>
                    <a:pt x="1964" y="245"/>
                  </a:lnTo>
                  <a:lnTo>
                    <a:pt x="1970" y="236"/>
                  </a:lnTo>
                  <a:lnTo>
                    <a:pt x="1976" y="227"/>
                  </a:lnTo>
                  <a:lnTo>
                    <a:pt x="1983" y="219"/>
                  </a:lnTo>
                  <a:lnTo>
                    <a:pt x="1991" y="211"/>
                  </a:lnTo>
                  <a:lnTo>
                    <a:pt x="2000" y="204"/>
                  </a:lnTo>
                  <a:lnTo>
                    <a:pt x="2008" y="198"/>
                  </a:lnTo>
                  <a:lnTo>
                    <a:pt x="2017" y="193"/>
                  </a:lnTo>
                  <a:lnTo>
                    <a:pt x="2026" y="188"/>
                  </a:lnTo>
                  <a:lnTo>
                    <a:pt x="2036" y="185"/>
                  </a:lnTo>
                  <a:lnTo>
                    <a:pt x="2045" y="182"/>
                  </a:lnTo>
                  <a:lnTo>
                    <a:pt x="2054" y="179"/>
                  </a:lnTo>
                  <a:lnTo>
                    <a:pt x="2064" y="177"/>
                  </a:lnTo>
                  <a:lnTo>
                    <a:pt x="2075" y="177"/>
                  </a:lnTo>
                  <a:lnTo>
                    <a:pt x="2087" y="178"/>
                  </a:lnTo>
                  <a:lnTo>
                    <a:pt x="2097" y="181"/>
                  </a:lnTo>
                  <a:lnTo>
                    <a:pt x="2097" y="258"/>
                  </a:lnTo>
                  <a:lnTo>
                    <a:pt x="2084" y="256"/>
                  </a:lnTo>
                  <a:lnTo>
                    <a:pt x="2069" y="255"/>
                  </a:lnTo>
                  <a:lnTo>
                    <a:pt x="2055" y="256"/>
                  </a:lnTo>
                  <a:lnTo>
                    <a:pt x="2043" y="258"/>
                  </a:lnTo>
                  <a:lnTo>
                    <a:pt x="2032" y="261"/>
                  </a:lnTo>
                  <a:lnTo>
                    <a:pt x="2020" y="266"/>
                  </a:lnTo>
                  <a:lnTo>
                    <a:pt x="2010" y="272"/>
                  </a:lnTo>
                  <a:lnTo>
                    <a:pt x="2000" y="280"/>
                  </a:lnTo>
                  <a:lnTo>
                    <a:pt x="1990" y="290"/>
                  </a:lnTo>
                  <a:lnTo>
                    <a:pt x="1982" y="300"/>
                  </a:lnTo>
                  <a:lnTo>
                    <a:pt x="1976" y="310"/>
                  </a:lnTo>
                  <a:lnTo>
                    <a:pt x="1971" y="321"/>
                  </a:lnTo>
                  <a:lnTo>
                    <a:pt x="1966" y="333"/>
                  </a:lnTo>
                  <a:lnTo>
                    <a:pt x="1963" y="344"/>
                  </a:lnTo>
                  <a:lnTo>
                    <a:pt x="1960" y="356"/>
                  </a:lnTo>
                  <a:lnTo>
                    <a:pt x="1958" y="370"/>
                  </a:lnTo>
                  <a:lnTo>
                    <a:pt x="1957" y="383"/>
                  </a:lnTo>
                  <a:lnTo>
                    <a:pt x="1955" y="398"/>
                  </a:lnTo>
                  <a:lnTo>
                    <a:pt x="1955" y="637"/>
                  </a:lnTo>
                  <a:lnTo>
                    <a:pt x="1875" y="637"/>
                  </a:lnTo>
                  <a:close/>
                  <a:moveTo>
                    <a:pt x="2260" y="637"/>
                  </a:moveTo>
                  <a:lnTo>
                    <a:pt x="2178" y="637"/>
                  </a:lnTo>
                  <a:lnTo>
                    <a:pt x="2178" y="188"/>
                  </a:lnTo>
                  <a:lnTo>
                    <a:pt x="2260" y="188"/>
                  </a:lnTo>
                  <a:lnTo>
                    <a:pt x="2260" y="637"/>
                  </a:lnTo>
                  <a:close/>
                  <a:moveTo>
                    <a:pt x="2219" y="105"/>
                  </a:moveTo>
                  <a:lnTo>
                    <a:pt x="2217" y="105"/>
                  </a:lnTo>
                  <a:lnTo>
                    <a:pt x="2206" y="104"/>
                  </a:lnTo>
                  <a:lnTo>
                    <a:pt x="2197" y="101"/>
                  </a:lnTo>
                  <a:lnTo>
                    <a:pt x="2193" y="99"/>
                  </a:lnTo>
                  <a:lnTo>
                    <a:pt x="2189" y="96"/>
                  </a:lnTo>
                  <a:lnTo>
                    <a:pt x="2185" y="93"/>
                  </a:lnTo>
                  <a:lnTo>
                    <a:pt x="2181" y="90"/>
                  </a:lnTo>
                  <a:lnTo>
                    <a:pt x="2174" y="82"/>
                  </a:lnTo>
                  <a:lnTo>
                    <a:pt x="2170" y="72"/>
                  </a:lnTo>
                  <a:lnTo>
                    <a:pt x="2167" y="63"/>
                  </a:lnTo>
                  <a:lnTo>
                    <a:pt x="2166" y="52"/>
                  </a:lnTo>
                  <a:lnTo>
                    <a:pt x="2167" y="42"/>
                  </a:lnTo>
                  <a:lnTo>
                    <a:pt x="2170" y="32"/>
                  </a:lnTo>
                  <a:lnTo>
                    <a:pt x="2174" y="23"/>
                  </a:lnTo>
                  <a:lnTo>
                    <a:pt x="2182" y="16"/>
                  </a:lnTo>
                  <a:lnTo>
                    <a:pt x="2185" y="12"/>
                  </a:lnTo>
                  <a:lnTo>
                    <a:pt x="2189" y="9"/>
                  </a:lnTo>
                  <a:lnTo>
                    <a:pt x="2194" y="6"/>
                  </a:lnTo>
                  <a:lnTo>
                    <a:pt x="2198" y="4"/>
                  </a:lnTo>
                  <a:lnTo>
                    <a:pt x="2208" y="2"/>
                  </a:lnTo>
                  <a:lnTo>
                    <a:pt x="2220" y="0"/>
                  </a:lnTo>
                  <a:lnTo>
                    <a:pt x="2230" y="2"/>
                  </a:lnTo>
                  <a:lnTo>
                    <a:pt x="2240" y="4"/>
                  </a:lnTo>
                  <a:lnTo>
                    <a:pt x="2244" y="6"/>
                  </a:lnTo>
                  <a:lnTo>
                    <a:pt x="2249" y="9"/>
                  </a:lnTo>
                  <a:lnTo>
                    <a:pt x="2253" y="12"/>
                  </a:lnTo>
                  <a:lnTo>
                    <a:pt x="2257" y="15"/>
                  </a:lnTo>
                  <a:lnTo>
                    <a:pt x="2263" y="23"/>
                  </a:lnTo>
                  <a:lnTo>
                    <a:pt x="2268" y="31"/>
                  </a:lnTo>
                  <a:lnTo>
                    <a:pt x="2270" y="42"/>
                  </a:lnTo>
                  <a:lnTo>
                    <a:pt x="2271" y="52"/>
                  </a:lnTo>
                  <a:lnTo>
                    <a:pt x="2270" y="63"/>
                  </a:lnTo>
                  <a:lnTo>
                    <a:pt x="2268" y="72"/>
                  </a:lnTo>
                  <a:lnTo>
                    <a:pt x="2263" y="82"/>
                  </a:lnTo>
                  <a:lnTo>
                    <a:pt x="2257" y="90"/>
                  </a:lnTo>
                  <a:lnTo>
                    <a:pt x="2253" y="93"/>
                  </a:lnTo>
                  <a:lnTo>
                    <a:pt x="2249" y="96"/>
                  </a:lnTo>
                  <a:lnTo>
                    <a:pt x="2244" y="99"/>
                  </a:lnTo>
                  <a:lnTo>
                    <a:pt x="2240" y="101"/>
                  </a:lnTo>
                  <a:lnTo>
                    <a:pt x="2235" y="103"/>
                  </a:lnTo>
                  <a:lnTo>
                    <a:pt x="2230" y="104"/>
                  </a:lnTo>
                  <a:lnTo>
                    <a:pt x="2224" y="104"/>
                  </a:lnTo>
                  <a:lnTo>
                    <a:pt x="2219" y="105"/>
                  </a:lnTo>
                  <a:close/>
                  <a:moveTo>
                    <a:pt x="2755" y="427"/>
                  </a:moveTo>
                  <a:lnTo>
                    <a:pt x="2441" y="426"/>
                  </a:lnTo>
                  <a:lnTo>
                    <a:pt x="2443" y="445"/>
                  </a:lnTo>
                  <a:lnTo>
                    <a:pt x="2446" y="463"/>
                  </a:lnTo>
                  <a:lnTo>
                    <a:pt x="2449" y="480"/>
                  </a:lnTo>
                  <a:lnTo>
                    <a:pt x="2454" y="495"/>
                  </a:lnTo>
                  <a:lnTo>
                    <a:pt x="2461" y="510"/>
                  </a:lnTo>
                  <a:lnTo>
                    <a:pt x="2469" y="523"/>
                  </a:lnTo>
                  <a:lnTo>
                    <a:pt x="2478" y="535"/>
                  </a:lnTo>
                  <a:lnTo>
                    <a:pt x="2489" y="546"/>
                  </a:lnTo>
                  <a:lnTo>
                    <a:pt x="2499" y="554"/>
                  </a:lnTo>
                  <a:lnTo>
                    <a:pt x="2510" y="562"/>
                  </a:lnTo>
                  <a:lnTo>
                    <a:pt x="2523" y="568"/>
                  </a:lnTo>
                  <a:lnTo>
                    <a:pt x="2535" y="573"/>
                  </a:lnTo>
                  <a:lnTo>
                    <a:pt x="2548" y="577"/>
                  </a:lnTo>
                  <a:lnTo>
                    <a:pt x="2564" y="580"/>
                  </a:lnTo>
                  <a:lnTo>
                    <a:pt x="2579" y="582"/>
                  </a:lnTo>
                  <a:lnTo>
                    <a:pt x="2595" y="582"/>
                  </a:lnTo>
                  <a:lnTo>
                    <a:pt x="2612" y="582"/>
                  </a:lnTo>
                  <a:lnTo>
                    <a:pt x="2628" y="581"/>
                  </a:lnTo>
                  <a:lnTo>
                    <a:pt x="2644" y="579"/>
                  </a:lnTo>
                  <a:lnTo>
                    <a:pt x="2660" y="577"/>
                  </a:lnTo>
                  <a:lnTo>
                    <a:pt x="2676" y="573"/>
                  </a:lnTo>
                  <a:lnTo>
                    <a:pt x="2690" y="569"/>
                  </a:lnTo>
                  <a:lnTo>
                    <a:pt x="2705" y="564"/>
                  </a:lnTo>
                  <a:lnTo>
                    <a:pt x="2719" y="559"/>
                  </a:lnTo>
                  <a:lnTo>
                    <a:pt x="2732" y="618"/>
                  </a:lnTo>
                  <a:lnTo>
                    <a:pt x="2717" y="624"/>
                  </a:lnTo>
                  <a:lnTo>
                    <a:pt x="2700" y="630"/>
                  </a:lnTo>
                  <a:lnTo>
                    <a:pt x="2683" y="635"/>
                  </a:lnTo>
                  <a:lnTo>
                    <a:pt x="2664" y="639"/>
                  </a:lnTo>
                  <a:lnTo>
                    <a:pt x="2645" y="642"/>
                  </a:lnTo>
                  <a:lnTo>
                    <a:pt x="2625" y="644"/>
                  </a:lnTo>
                  <a:lnTo>
                    <a:pt x="2605" y="646"/>
                  </a:lnTo>
                  <a:lnTo>
                    <a:pt x="2583" y="647"/>
                  </a:lnTo>
                  <a:lnTo>
                    <a:pt x="2559" y="646"/>
                  </a:lnTo>
                  <a:lnTo>
                    <a:pt x="2535" y="642"/>
                  </a:lnTo>
                  <a:lnTo>
                    <a:pt x="2524" y="640"/>
                  </a:lnTo>
                  <a:lnTo>
                    <a:pt x="2512" y="637"/>
                  </a:lnTo>
                  <a:lnTo>
                    <a:pt x="2502" y="634"/>
                  </a:lnTo>
                  <a:lnTo>
                    <a:pt x="2492" y="631"/>
                  </a:lnTo>
                  <a:lnTo>
                    <a:pt x="2483" y="627"/>
                  </a:lnTo>
                  <a:lnTo>
                    <a:pt x="2472" y="622"/>
                  </a:lnTo>
                  <a:lnTo>
                    <a:pt x="2463" y="617"/>
                  </a:lnTo>
                  <a:lnTo>
                    <a:pt x="2455" y="612"/>
                  </a:lnTo>
                  <a:lnTo>
                    <a:pt x="2446" y="605"/>
                  </a:lnTo>
                  <a:lnTo>
                    <a:pt x="2437" y="598"/>
                  </a:lnTo>
                  <a:lnTo>
                    <a:pt x="2429" y="592"/>
                  </a:lnTo>
                  <a:lnTo>
                    <a:pt x="2422" y="584"/>
                  </a:lnTo>
                  <a:lnTo>
                    <a:pt x="2415" y="576"/>
                  </a:lnTo>
                  <a:lnTo>
                    <a:pt x="2409" y="567"/>
                  </a:lnTo>
                  <a:lnTo>
                    <a:pt x="2401" y="559"/>
                  </a:lnTo>
                  <a:lnTo>
                    <a:pt x="2396" y="551"/>
                  </a:lnTo>
                  <a:lnTo>
                    <a:pt x="2391" y="542"/>
                  </a:lnTo>
                  <a:lnTo>
                    <a:pt x="2386" y="531"/>
                  </a:lnTo>
                  <a:lnTo>
                    <a:pt x="2382" y="522"/>
                  </a:lnTo>
                  <a:lnTo>
                    <a:pt x="2378" y="512"/>
                  </a:lnTo>
                  <a:lnTo>
                    <a:pt x="2374" y="501"/>
                  </a:lnTo>
                  <a:lnTo>
                    <a:pt x="2371" y="490"/>
                  </a:lnTo>
                  <a:lnTo>
                    <a:pt x="2369" y="480"/>
                  </a:lnTo>
                  <a:lnTo>
                    <a:pt x="2366" y="469"/>
                  </a:lnTo>
                  <a:lnTo>
                    <a:pt x="2363" y="445"/>
                  </a:lnTo>
                  <a:lnTo>
                    <a:pt x="2362" y="419"/>
                  </a:lnTo>
                  <a:lnTo>
                    <a:pt x="2363" y="394"/>
                  </a:lnTo>
                  <a:lnTo>
                    <a:pt x="2366" y="370"/>
                  </a:lnTo>
                  <a:lnTo>
                    <a:pt x="2371" y="346"/>
                  </a:lnTo>
                  <a:lnTo>
                    <a:pt x="2377" y="324"/>
                  </a:lnTo>
                  <a:lnTo>
                    <a:pt x="2381" y="313"/>
                  </a:lnTo>
                  <a:lnTo>
                    <a:pt x="2385" y="303"/>
                  </a:lnTo>
                  <a:lnTo>
                    <a:pt x="2390" y="293"/>
                  </a:lnTo>
                  <a:lnTo>
                    <a:pt x="2395" y="282"/>
                  </a:lnTo>
                  <a:lnTo>
                    <a:pt x="2400" y="273"/>
                  </a:lnTo>
                  <a:lnTo>
                    <a:pt x="2407" y="264"/>
                  </a:lnTo>
                  <a:lnTo>
                    <a:pt x="2414" y="255"/>
                  </a:lnTo>
                  <a:lnTo>
                    <a:pt x="2420" y="246"/>
                  </a:lnTo>
                  <a:lnTo>
                    <a:pt x="2427" y="238"/>
                  </a:lnTo>
                  <a:lnTo>
                    <a:pt x="2435" y="230"/>
                  </a:lnTo>
                  <a:lnTo>
                    <a:pt x="2444" y="223"/>
                  </a:lnTo>
                  <a:lnTo>
                    <a:pt x="2452" y="217"/>
                  </a:lnTo>
                  <a:lnTo>
                    <a:pt x="2460" y="210"/>
                  </a:lnTo>
                  <a:lnTo>
                    <a:pt x="2468" y="204"/>
                  </a:lnTo>
                  <a:lnTo>
                    <a:pt x="2477" y="199"/>
                  </a:lnTo>
                  <a:lnTo>
                    <a:pt x="2487" y="195"/>
                  </a:lnTo>
                  <a:lnTo>
                    <a:pt x="2497" y="191"/>
                  </a:lnTo>
                  <a:lnTo>
                    <a:pt x="2507" y="187"/>
                  </a:lnTo>
                  <a:lnTo>
                    <a:pt x="2518" y="185"/>
                  </a:lnTo>
                  <a:lnTo>
                    <a:pt x="2528" y="182"/>
                  </a:lnTo>
                  <a:lnTo>
                    <a:pt x="2539" y="179"/>
                  </a:lnTo>
                  <a:lnTo>
                    <a:pt x="2549" y="178"/>
                  </a:lnTo>
                  <a:lnTo>
                    <a:pt x="2562" y="177"/>
                  </a:lnTo>
                  <a:lnTo>
                    <a:pt x="2573" y="177"/>
                  </a:lnTo>
                  <a:lnTo>
                    <a:pt x="2585" y="177"/>
                  </a:lnTo>
                  <a:lnTo>
                    <a:pt x="2597" y="178"/>
                  </a:lnTo>
                  <a:lnTo>
                    <a:pt x="2608" y="181"/>
                  </a:lnTo>
                  <a:lnTo>
                    <a:pt x="2619" y="183"/>
                  </a:lnTo>
                  <a:lnTo>
                    <a:pt x="2630" y="185"/>
                  </a:lnTo>
                  <a:lnTo>
                    <a:pt x="2640" y="188"/>
                  </a:lnTo>
                  <a:lnTo>
                    <a:pt x="2650" y="192"/>
                  </a:lnTo>
                  <a:lnTo>
                    <a:pt x="2659" y="196"/>
                  </a:lnTo>
                  <a:lnTo>
                    <a:pt x="2669" y="201"/>
                  </a:lnTo>
                  <a:lnTo>
                    <a:pt x="2677" y="206"/>
                  </a:lnTo>
                  <a:lnTo>
                    <a:pt x="2685" y="212"/>
                  </a:lnTo>
                  <a:lnTo>
                    <a:pt x="2693" y="220"/>
                  </a:lnTo>
                  <a:lnTo>
                    <a:pt x="2700" y="227"/>
                  </a:lnTo>
                  <a:lnTo>
                    <a:pt x="2708" y="234"/>
                  </a:lnTo>
                  <a:lnTo>
                    <a:pt x="2714" y="242"/>
                  </a:lnTo>
                  <a:lnTo>
                    <a:pt x="2721" y="251"/>
                  </a:lnTo>
                  <a:lnTo>
                    <a:pt x="2729" y="266"/>
                  </a:lnTo>
                  <a:lnTo>
                    <a:pt x="2737" y="281"/>
                  </a:lnTo>
                  <a:lnTo>
                    <a:pt x="2744" y="298"/>
                  </a:lnTo>
                  <a:lnTo>
                    <a:pt x="2749" y="314"/>
                  </a:lnTo>
                  <a:lnTo>
                    <a:pt x="2753" y="332"/>
                  </a:lnTo>
                  <a:lnTo>
                    <a:pt x="2756" y="349"/>
                  </a:lnTo>
                  <a:lnTo>
                    <a:pt x="2758" y="369"/>
                  </a:lnTo>
                  <a:lnTo>
                    <a:pt x="2759" y="388"/>
                  </a:lnTo>
                  <a:lnTo>
                    <a:pt x="2758" y="400"/>
                  </a:lnTo>
                  <a:lnTo>
                    <a:pt x="2758" y="410"/>
                  </a:lnTo>
                  <a:lnTo>
                    <a:pt x="2757" y="419"/>
                  </a:lnTo>
                  <a:lnTo>
                    <a:pt x="2755" y="427"/>
                  </a:lnTo>
                  <a:close/>
                  <a:moveTo>
                    <a:pt x="2441" y="368"/>
                  </a:moveTo>
                  <a:lnTo>
                    <a:pt x="2680" y="368"/>
                  </a:lnTo>
                  <a:lnTo>
                    <a:pt x="2680" y="355"/>
                  </a:lnTo>
                  <a:lnTo>
                    <a:pt x="2679" y="344"/>
                  </a:lnTo>
                  <a:lnTo>
                    <a:pt x="2677" y="332"/>
                  </a:lnTo>
                  <a:lnTo>
                    <a:pt x="2675" y="321"/>
                  </a:lnTo>
                  <a:lnTo>
                    <a:pt x="2672" y="311"/>
                  </a:lnTo>
                  <a:lnTo>
                    <a:pt x="2668" y="301"/>
                  </a:lnTo>
                  <a:lnTo>
                    <a:pt x="2663" y="292"/>
                  </a:lnTo>
                  <a:lnTo>
                    <a:pt x="2657" y="282"/>
                  </a:lnTo>
                  <a:lnTo>
                    <a:pt x="2650" y="271"/>
                  </a:lnTo>
                  <a:lnTo>
                    <a:pt x="2641" y="262"/>
                  </a:lnTo>
                  <a:lnTo>
                    <a:pt x="2632" y="254"/>
                  </a:lnTo>
                  <a:lnTo>
                    <a:pt x="2620" y="247"/>
                  </a:lnTo>
                  <a:lnTo>
                    <a:pt x="2609" y="242"/>
                  </a:lnTo>
                  <a:lnTo>
                    <a:pt x="2596" y="239"/>
                  </a:lnTo>
                  <a:lnTo>
                    <a:pt x="2581" y="237"/>
                  </a:lnTo>
                  <a:lnTo>
                    <a:pt x="2567" y="236"/>
                  </a:lnTo>
                  <a:lnTo>
                    <a:pt x="2552" y="237"/>
                  </a:lnTo>
                  <a:lnTo>
                    <a:pt x="2540" y="239"/>
                  </a:lnTo>
                  <a:lnTo>
                    <a:pt x="2528" y="242"/>
                  </a:lnTo>
                  <a:lnTo>
                    <a:pt x="2515" y="247"/>
                  </a:lnTo>
                  <a:lnTo>
                    <a:pt x="2504" y="254"/>
                  </a:lnTo>
                  <a:lnTo>
                    <a:pt x="2494" y="261"/>
                  </a:lnTo>
                  <a:lnTo>
                    <a:pt x="2485" y="270"/>
                  </a:lnTo>
                  <a:lnTo>
                    <a:pt x="2475" y="280"/>
                  </a:lnTo>
                  <a:lnTo>
                    <a:pt x="2469" y="290"/>
                  </a:lnTo>
                  <a:lnTo>
                    <a:pt x="2463" y="300"/>
                  </a:lnTo>
                  <a:lnTo>
                    <a:pt x="2458" y="310"/>
                  </a:lnTo>
                  <a:lnTo>
                    <a:pt x="2454" y="320"/>
                  </a:lnTo>
                  <a:lnTo>
                    <a:pt x="2450" y="332"/>
                  </a:lnTo>
                  <a:lnTo>
                    <a:pt x="2446" y="343"/>
                  </a:lnTo>
                  <a:lnTo>
                    <a:pt x="2444" y="355"/>
                  </a:lnTo>
                  <a:lnTo>
                    <a:pt x="2441" y="368"/>
                  </a:lnTo>
                  <a:close/>
                  <a:moveTo>
                    <a:pt x="2860" y="637"/>
                  </a:moveTo>
                  <a:lnTo>
                    <a:pt x="2860" y="309"/>
                  </a:lnTo>
                  <a:lnTo>
                    <a:pt x="2860" y="280"/>
                  </a:lnTo>
                  <a:lnTo>
                    <a:pt x="2859" y="250"/>
                  </a:lnTo>
                  <a:lnTo>
                    <a:pt x="2858" y="220"/>
                  </a:lnTo>
                  <a:lnTo>
                    <a:pt x="2856" y="188"/>
                  </a:lnTo>
                  <a:lnTo>
                    <a:pt x="2929" y="188"/>
                  </a:lnTo>
                  <a:lnTo>
                    <a:pt x="2933" y="262"/>
                  </a:lnTo>
                  <a:lnTo>
                    <a:pt x="2935" y="262"/>
                  </a:lnTo>
                  <a:lnTo>
                    <a:pt x="2940" y="254"/>
                  </a:lnTo>
                  <a:lnTo>
                    <a:pt x="2945" y="245"/>
                  </a:lnTo>
                  <a:lnTo>
                    <a:pt x="2951" y="237"/>
                  </a:lnTo>
                  <a:lnTo>
                    <a:pt x="2958" y="230"/>
                  </a:lnTo>
                  <a:lnTo>
                    <a:pt x="2964" y="223"/>
                  </a:lnTo>
                  <a:lnTo>
                    <a:pt x="2973" y="217"/>
                  </a:lnTo>
                  <a:lnTo>
                    <a:pt x="2981" y="210"/>
                  </a:lnTo>
                  <a:lnTo>
                    <a:pt x="2989" y="204"/>
                  </a:lnTo>
                  <a:lnTo>
                    <a:pt x="3000" y="198"/>
                  </a:lnTo>
                  <a:lnTo>
                    <a:pt x="3011" y="193"/>
                  </a:lnTo>
                  <a:lnTo>
                    <a:pt x="3022" y="188"/>
                  </a:lnTo>
                  <a:lnTo>
                    <a:pt x="3033" y="185"/>
                  </a:lnTo>
                  <a:lnTo>
                    <a:pt x="3046" y="182"/>
                  </a:lnTo>
                  <a:lnTo>
                    <a:pt x="3058" y="179"/>
                  </a:lnTo>
                  <a:lnTo>
                    <a:pt x="3070" y="177"/>
                  </a:lnTo>
                  <a:lnTo>
                    <a:pt x="3084" y="177"/>
                  </a:lnTo>
                  <a:lnTo>
                    <a:pt x="3098" y="178"/>
                  </a:lnTo>
                  <a:lnTo>
                    <a:pt x="3112" y="179"/>
                  </a:lnTo>
                  <a:lnTo>
                    <a:pt x="3126" y="183"/>
                  </a:lnTo>
                  <a:lnTo>
                    <a:pt x="3139" y="187"/>
                  </a:lnTo>
                  <a:lnTo>
                    <a:pt x="3151" y="192"/>
                  </a:lnTo>
                  <a:lnTo>
                    <a:pt x="3163" y="199"/>
                  </a:lnTo>
                  <a:lnTo>
                    <a:pt x="3174" y="206"/>
                  </a:lnTo>
                  <a:lnTo>
                    <a:pt x="3185" y="215"/>
                  </a:lnTo>
                  <a:lnTo>
                    <a:pt x="3192" y="222"/>
                  </a:lnTo>
                  <a:lnTo>
                    <a:pt x="3199" y="229"/>
                  </a:lnTo>
                  <a:lnTo>
                    <a:pt x="3205" y="236"/>
                  </a:lnTo>
                  <a:lnTo>
                    <a:pt x="3210" y="244"/>
                  </a:lnTo>
                  <a:lnTo>
                    <a:pt x="3215" y="251"/>
                  </a:lnTo>
                  <a:lnTo>
                    <a:pt x="3219" y="261"/>
                  </a:lnTo>
                  <a:lnTo>
                    <a:pt x="3223" y="269"/>
                  </a:lnTo>
                  <a:lnTo>
                    <a:pt x="3228" y="279"/>
                  </a:lnTo>
                  <a:lnTo>
                    <a:pt x="3231" y="289"/>
                  </a:lnTo>
                  <a:lnTo>
                    <a:pt x="3234" y="299"/>
                  </a:lnTo>
                  <a:lnTo>
                    <a:pt x="3236" y="309"/>
                  </a:lnTo>
                  <a:lnTo>
                    <a:pt x="3238" y="320"/>
                  </a:lnTo>
                  <a:lnTo>
                    <a:pt x="3241" y="344"/>
                  </a:lnTo>
                  <a:lnTo>
                    <a:pt x="3242" y="369"/>
                  </a:lnTo>
                  <a:lnTo>
                    <a:pt x="3242" y="637"/>
                  </a:lnTo>
                  <a:lnTo>
                    <a:pt x="3160" y="637"/>
                  </a:lnTo>
                  <a:lnTo>
                    <a:pt x="3160" y="378"/>
                  </a:lnTo>
                  <a:lnTo>
                    <a:pt x="3160" y="362"/>
                  </a:lnTo>
                  <a:lnTo>
                    <a:pt x="3159" y="346"/>
                  </a:lnTo>
                  <a:lnTo>
                    <a:pt x="3157" y="333"/>
                  </a:lnTo>
                  <a:lnTo>
                    <a:pt x="3154" y="319"/>
                  </a:lnTo>
                  <a:lnTo>
                    <a:pt x="3150" y="307"/>
                  </a:lnTo>
                  <a:lnTo>
                    <a:pt x="3145" y="297"/>
                  </a:lnTo>
                  <a:lnTo>
                    <a:pt x="3140" y="286"/>
                  </a:lnTo>
                  <a:lnTo>
                    <a:pt x="3134" y="277"/>
                  </a:lnTo>
                  <a:lnTo>
                    <a:pt x="3127" y="270"/>
                  </a:lnTo>
                  <a:lnTo>
                    <a:pt x="3120" y="263"/>
                  </a:lnTo>
                  <a:lnTo>
                    <a:pt x="3111" y="258"/>
                  </a:lnTo>
                  <a:lnTo>
                    <a:pt x="3102" y="253"/>
                  </a:lnTo>
                  <a:lnTo>
                    <a:pt x="3092" y="249"/>
                  </a:lnTo>
                  <a:lnTo>
                    <a:pt x="3081" y="246"/>
                  </a:lnTo>
                  <a:lnTo>
                    <a:pt x="3069" y="244"/>
                  </a:lnTo>
                  <a:lnTo>
                    <a:pt x="3056" y="244"/>
                  </a:lnTo>
                  <a:lnTo>
                    <a:pt x="3047" y="244"/>
                  </a:lnTo>
                  <a:lnTo>
                    <a:pt x="3037" y="245"/>
                  </a:lnTo>
                  <a:lnTo>
                    <a:pt x="3028" y="247"/>
                  </a:lnTo>
                  <a:lnTo>
                    <a:pt x="3020" y="250"/>
                  </a:lnTo>
                  <a:lnTo>
                    <a:pt x="3012" y="254"/>
                  </a:lnTo>
                  <a:lnTo>
                    <a:pt x="3004" y="258"/>
                  </a:lnTo>
                  <a:lnTo>
                    <a:pt x="2995" y="263"/>
                  </a:lnTo>
                  <a:lnTo>
                    <a:pt x="2988" y="268"/>
                  </a:lnTo>
                  <a:lnTo>
                    <a:pt x="2981" y="274"/>
                  </a:lnTo>
                  <a:lnTo>
                    <a:pt x="2974" y="281"/>
                  </a:lnTo>
                  <a:lnTo>
                    <a:pt x="2968" y="289"/>
                  </a:lnTo>
                  <a:lnTo>
                    <a:pt x="2962" y="296"/>
                  </a:lnTo>
                  <a:lnTo>
                    <a:pt x="2958" y="303"/>
                  </a:lnTo>
                  <a:lnTo>
                    <a:pt x="2953" y="311"/>
                  </a:lnTo>
                  <a:lnTo>
                    <a:pt x="2950" y="319"/>
                  </a:lnTo>
                  <a:lnTo>
                    <a:pt x="2947" y="329"/>
                  </a:lnTo>
                  <a:lnTo>
                    <a:pt x="2945" y="337"/>
                  </a:lnTo>
                  <a:lnTo>
                    <a:pt x="2943" y="346"/>
                  </a:lnTo>
                  <a:lnTo>
                    <a:pt x="2942" y="356"/>
                  </a:lnTo>
                  <a:lnTo>
                    <a:pt x="2942" y="367"/>
                  </a:lnTo>
                  <a:lnTo>
                    <a:pt x="2942" y="637"/>
                  </a:lnTo>
                  <a:lnTo>
                    <a:pt x="2860" y="637"/>
                  </a:lnTo>
                  <a:close/>
                  <a:moveTo>
                    <a:pt x="3680" y="559"/>
                  </a:moveTo>
                  <a:lnTo>
                    <a:pt x="3694" y="620"/>
                  </a:lnTo>
                  <a:lnTo>
                    <a:pt x="3681" y="627"/>
                  </a:lnTo>
                  <a:lnTo>
                    <a:pt x="3666" y="632"/>
                  </a:lnTo>
                  <a:lnTo>
                    <a:pt x="3651" y="636"/>
                  </a:lnTo>
                  <a:lnTo>
                    <a:pt x="3635" y="640"/>
                  </a:lnTo>
                  <a:lnTo>
                    <a:pt x="3619" y="643"/>
                  </a:lnTo>
                  <a:lnTo>
                    <a:pt x="3602" y="646"/>
                  </a:lnTo>
                  <a:lnTo>
                    <a:pt x="3584" y="647"/>
                  </a:lnTo>
                  <a:lnTo>
                    <a:pt x="3566" y="648"/>
                  </a:lnTo>
                  <a:lnTo>
                    <a:pt x="3541" y="647"/>
                  </a:lnTo>
                  <a:lnTo>
                    <a:pt x="3517" y="643"/>
                  </a:lnTo>
                  <a:lnTo>
                    <a:pt x="3506" y="641"/>
                  </a:lnTo>
                  <a:lnTo>
                    <a:pt x="3495" y="638"/>
                  </a:lnTo>
                  <a:lnTo>
                    <a:pt x="3484" y="635"/>
                  </a:lnTo>
                  <a:lnTo>
                    <a:pt x="3474" y="631"/>
                  </a:lnTo>
                  <a:lnTo>
                    <a:pt x="3464" y="627"/>
                  </a:lnTo>
                  <a:lnTo>
                    <a:pt x="3455" y="623"/>
                  </a:lnTo>
                  <a:lnTo>
                    <a:pt x="3445" y="618"/>
                  </a:lnTo>
                  <a:lnTo>
                    <a:pt x="3436" y="612"/>
                  </a:lnTo>
                  <a:lnTo>
                    <a:pt x="3427" y="605"/>
                  </a:lnTo>
                  <a:lnTo>
                    <a:pt x="3419" y="599"/>
                  </a:lnTo>
                  <a:lnTo>
                    <a:pt x="3410" y="592"/>
                  </a:lnTo>
                  <a:lnTo>
                    <a:pt x="3403" y="584"/>
                  </a:lnTo>
                  <a:lnTo>
                    <a:pt x="3395" y="576"/>
                  </a:lnTo>
                  <a:lnTo>
                    <a:pt x="3389" y="567"/>
                  </a:lnTo>
                  <a:lnTo>
                    <a:pt x="3382" y="559"/>
                  </a:lnTo>
                  <a:lnTo>
                    <a:pt x="3377" y="550"/>
                  </a:lnTo>
                  <a:lnTo>
                    <a:pt x="3370" y="541"/>
                  </a:lnTo>
                  <a:lnTo>
                    <a:pt x="3365" y="531"/>
                  </a:lnTo>
                  <a:lnTo>
                    <a:pt x="3361" y="521"/>
                  </a:lnTo>
                  <a:lnTo>
                    <a:pt x="3357" y="511"/>
                  </a:lnTo>
                  <a:lnTo>
                    <a:pt x="3354" y="500"/>
                  </a:lnTo>
                  <a:lnTo>
                    <a:pt x="3351" y="489"/>
                  </a:lnTo>
                  <a:lnTo>
                    <a:pt x="3348" y="478"/>
                  </a:lnTo>
                  <a:lnTo>
                    <a:pt x="3346" y="467"/>
                  </a:lnTo>
                  <a:lnTo>
                    <a:pt x="3343" y="442"/>
                  </a:lnTo>
                  <a:lnTo>
                    <a:pt x="3342" y="417"/>
                  </a:lnTo>
                  <a:lnTo>
                    <a:pt x="3342" y="404"/>
                  </a:lnTo>
                  <a:lnTo>
                    <a:pt x="3343" y="391"/>
                  </a:lnTo>
                  <a:lnTo>
                    <a:pt x="3344" y="379"/>
                  </a:lnTo>
                  <a:lnTo>
                    <a:pt x="3346" y="367"/>
                  </a:lnTo>
                  <a:lnTo>
                    <a:pt x="3348" y="355"/>
                  </a:lnTo>
                  <a:lnTo>
                    <a:pt x="3351" y="344"/>
                  </a:lnTo>
                  <a:lnTo>
                    <a:pt x="3354" y="333"/>
                  </a:lnTo>
                  <a:lnTo>
                    <a:pt x="3358" y="321"/>
                  </a:lnTo>
                  <a:lnTo>
                    <a:pt x="3363" y="311"/>
                  </a:lnTo>
                  <a:lnTo>
                    <a:pt x="3367" y="301"/>
                  </a:lnTo>
                  <a:lnTo>
                    <a:pt x="3373" y="291"/>
                  </a:lnTo>
                  <a:lnTo>
                    <a:pt x="3379" y="281"/>
                  </a:lnTo>
                  <a:lnTo>
                    <a:pt x="3386" y="272"/>
                  </a:lnTo>
                  <a:lnTo>
                    <a:pt x="3393" y="263"/>
                  </a:lnTo>
                  <a:lnTo>
                    <a:pt x="3400" y="254"/>
                  </a:lnTo>
                  <a:lnTo>
                    <a:pt x="3408" y="245"/>
                  </a:lnTo>
                  <a:lnTo>
                    <a:pt x="3417" y="237"/>
                  </a:lnTo>
                  <a:lnTo>
                    <a:pt x="3425" y="230"/>
                  </a:lnTo>
                  <a:lnTo>
                    <a:pt x="3434" y="223"/>
                  </a:lnTo>
                  <a:lnTo>
                    <a:pt x="3443" y="215"/>
                  </a:lnTo>
                  <a:lnTo>
                    <a:pt x="3454" y="210"/>
                  </a:lnTo>
                  <a:lnTo>
                    <a:pt x="3464" y="204"/>
                  </a:lnTo>
                  <a:lnTo>
                    <a:pt x="3474" y="199"/>
                  </a:lnTo>
                  <a:lnTo>
                    <a:pt x="3484" y="195"/>
                  </a:lnTo>
                  <a:lnTo>
                    <a:pt x="3496" y="191"/>
                  </a:lnTo>
                  <a:lnTo>
                    <a:pt x="3507" y="188"/>
                  </a:lnTo>
                  <a:lnTo>
                    <a:pt x="3519" y="185"/>
                  </a:lnTo>
                  <a:lnTo>
                    <a:pt x="3532" y="183"/>
                  </a:lnTo>
                  <a:lnTo>
                    <a:pt x="3544" y="181"/>
                  </a:lnTo>
                  <a:lnTo>
                    <a:pt x="3556" y="179"/>
                  </a:lnTo>
                  <a:lnTo>
                    <a:pt x="3570" y="178"/>
                  </a:lnTo>
                  <a:lnTo>
                    <a:pt x="3583" y="178"/>
                  </a:lnTo>
                  <a:lnTo>
                    <a:pt x="3599" y="178"/>
                  </a:lnTo>
                  <a:lnTo>
                    <a:pt x="3616" y="179"/>
                  </a:lnTo>
                  <a:lnTo>
                    <a:pt x="3631" y="182"/>
                  </a:lnTo>
                  <a:lnTo>
                    <a:pt x="3646" y="185"/>
                  </a:lnTo>
                  <a:lnTo>
                    <a:pt x="3659" y="188"/>
                  </a:lnTo>
                  <a:lnTo>
                    <a:pt x="3672" y="192"/>
                  </a:lnTo>
                  <a:lnTo>
                    <a:pt x="3685" y="196"/>
                  </a:lnTo>
                  <a:lnTo>
                    <a:pt x="3696" y="201"/>
                  </a:lnTo>
                  <a:lnTo>
                    <a:pt x="3678" y="265"/>
                  </a:lnTo>
                  <a:lnTo>
                    <a:pt x="3667" y="260"/>
                  </a:lnTo>
                  <a:lnTo>
                    <a:pt x="3656" y="256"/>
                  </a:lnTo>
                  <a:lnTo>
                    <a:pt x="3646" y="251"/>
                  </a:lnTo>
                  <a:lnTo>
                    <a:pt x="3633" y="248"/>
                  </a:lnTo>
                  <a:lnTo>
                    <a:pt x="3622" y="246"/>
                  </a:lnTo>
                  <a:lnTo>
                    <a:pt x="3609" y="244"/>
                  </a:lnTo>
                  <a:lnTo>
                    <a:pt x="3596" y="243"/>
                  </a:lnTo>
                  <a:lnTo>
                    <a:pt x="3583" y="243"/>
                  </a:lnTo>
                  <a:lnTo>
                    <a:pt x="3565" y="244"/>
                  </a:lnTo>
                  <a:lnTo>
                    <a:pt x="3548" y="246"/>
                  </a:lnTo>
                  <a:lnTo>
                    <a:pt x="3532" y="250"/>
                  </a:lnTo>
                  <a:lnTo>
                    <a:pt x="3516" y="256"/>
                  </a:lnTo>
                  <a:lnTo>
                    <a:pt x="3502" y="263"/>
                  </a:lnTo>
                  <a:lnTo>
                    <a:pt x="3489" y="271"/>
                  </a:lnTo>
                  <a:lnTo>
                    <a:pt x="3476" y="281"/>
                  </a:lnTo>
                  <a:lnTo>
                    <a:pt x="3465" y="294"/>
                  </a:lnTo>
                  <a:lnTo>
                    <a:pt x="3456" y="305"/>
                  </a:lnTo>
                  <a:lnTo>
                    <a:pt x="3447" y="318"/>
                  </a:lnTo>
                  <a:lnTo>
                    <a:pt x="3440" y="332"/>
                  </a:lnTo>
                  <a:lnTo>
                    <a:pt x="3434" y="346"/>
                  </a:lnTo>
                  <a:lnTo>
                    <a:pt x="3430" y="362"/>
                  </a:lnTo>
                  <a:lnTo>
                    <a:pt x="3427" y="378"/>
                  </a:lnTo>
                  <a:lnTo>
                    <a:pt x="3425" y="396"/>
                  </a:lnTo>
                  <a:lnTo>
                    <a:pt x="3424" y="413"/>
                  </a:lnTo>
                  <a:lnTo>
                    <a:pt x="3425" y="432"/>
                  </a:lnTo>
                  <a:lnTo>
                    <a:pt x="3427" y="449"/>
                  </a:lnTo>
                  <a:lnTo>
                    <a:pt x="3430" y="467"/>
                  </a:lnTo>
                  <a:lnTo>
                    <a:pt x="3435" y="482"/>
                  </a:lnTo>
                  <a:lnTo>
                    <a:pt x="3441" y="496"/>
                  </a:lnTo>
                  <a:lnTo>
                    <a:pt x="3449" y="511"/>
                  </a:lnTo>
                  <a:lnTo>
                    <a:pt x="3458" y="523"/>
                  </a:lnTo>
                  <a:lnTo>
                    <a:pt x="3468" y="535"/>
                  </a:lnTo>
                  <a:lnTo>
                    <a:pt x="3479" y="546"/>
                  </a:lnTo>
                  <a:lnTo>
                    <a:pt x="3492" y="555"/>
                  </a:lnTo>
                  <a:lnTo>
                    <a:pt x="3505" y="563"/>
                  </a:lnTo>
                  <a:lnTo>
                    <a:pt x="3518" y="569"/>
                  </a:lnTo>
                  <a:lnTo>
                    <a:pt x="3533" y="575"/>
                  </a:lnTo>
                  <a:lnTo>
                    <a:pt x="3548" y="579"/>
                  </a:lnTo>
                  <a:lnTo>
                    <a:pt x="3564" y="581"/>
                  </a:lnTo>
                  <a:lnTo>
                    <a:pt x="3580" y="581"/>
                  </a:lnTo>
                  <a:lnTo>
                    <a:pt x="3592" y="581"/>
                  </a:lnTo>
                  <a:lnTo>
                    <a:pt x="3605" y="580"/>
                  </a:lnTo>
                  <a:lnTo>
                    <a:pt x="3618" y="578"/>
                  </a:lnTo>
                  <a:lnTo>
                    <a:pt x="3630" y="576"/>
                  </a:lnTo>
                  <a:lnTo>
                    <a:pt x="3643" y="572"/>
                  </a:lnTo>
                  <a:lnTo>
                    <a:pt x="3655" y="568"/>
                  </a:lnTo>
                  <a:lnTo>
                    <a:pt x="3667" y="564"/>
                  </a:lnTo>
                  <a:lnTo>
                    <a:pt x="3680" y="559"/>
                  </a:lnTo>
                  <a:close/>
                  <a:moveTo>
                    <a:pt x="4149" y="427"/>
                  </a:moveTo>
                  <a:lnTo>
                    <a:pt x="3836" y="426"/>
                  </a:lnTo>
                  <a:lnTo>
                    <a:pt x="3837" y="445"/>
                  </a:lnTo>
                  <a:lnTo>
                    <a:pt x="3840" y="463"/>
                  </a:lnTo>
                  <a:lnTo>
                    <a:pt x="3843" y="480"/>
                  </a:lnTo>
                  <a:lnTo>
                    <a:pt x="3848" y="495"/>
                  </a:lnTo>
                  <a:lnTo>
                    <a:pt x="3855" y="510"/>
                  </a:lnTo>
                  <a:lnTo>
                    <a:pt x="3864" y="523"/>
                  </a:lnTo>
                  <a:lnTo>
                    <a:pt x="3873" y="535"/>
                  </a:lnTo>
                  <a:lnTo>
                    <a:pt x="3883" y="546"/>
                  </a:lnTo>
                  <a:lnTo>
                    <a:pt x="3893" y="554"/>
                  </a:lnTo>
                  <a:lnTo>
                    <a:pt x="3905" y="562"/>
                  </a:lnTo>
                  <a:lnTo>
                    <a:pt x="3917" y="568"/>
                  </a:lnTo>
                  <a:lnTo>
                    <a:pt x="3929" y="573"/>
                  </a:lnTo>
                  <a:lnTo>
                    <a:pt x="3943" y="577"/>
                  </a:lnTo>
                  <a:lnTo>
                    <a:pt x="3958" y="580"/>
                  </a:lnTo>
                  <a:lnTo>
                    <a:pt x="3973" y="582"/>
                  </a:lnTo>
                  <a:lnTo>
                    <a:pt x="3989" y="582"/>
                  </a:lnTo>
                  <a:lnTo>
                    <a:pt x="4006" y="582"/>
                  </a:lnTo>
                  <a:lnTo>
                    <a:pt x="4023" y="581"/>
                  </a:lnTo>
                  <a:lnTo>
                    <a:pt x="4038" y="579"/>
                  </a:lnTo>
                  <a:lnTo>
                    <a:pt x="4055" y="577"/>
                  </a:lnTo>
                  <a:lnTo>
                    <a:pt x="4070" y="573"/>
                  </a:lnTo>
                  <a:lnTo>
                    <a:pt x="4084" y="569"/>
                  </a:lnTo>
                  <a:lnTo>
                    <a:pt x="4099" y="564"/>
                  </a:lnTo>
                  <a:lnTo>
                    <a:pt x="4113" y="559"/>
                  </a:lnTo>
                  <a:lnTo>
                    <a:pt x="4127" y="618"/>
                  </a:lnTo>
                  <a:lnTo>
                    <a:pt x="4111" y="624"/>
                  </a:lnTo>
                  <a:lnTo>
                    <a:pt x="4095" y="630"/>
                  </a:lnTo>
                  <a:lnTo>
                    <a:pt x="4077" y="635"/>
                  </a:lnTo>
                  <a:lnTo>
                    <a:pt x="4059" y="639"/>
                  </a:lnTo>
                  <a:lnTo>
                    <a:pt x="4039" y="642"/>
                  </a:lnTo>
                  <a:lnTo>
                    <a:pt x="4020" y="644"/>
                  </a:lnTo>
                  <a:lnTo>
                    <a:pt x="3999" y="646"/>
                  </a:lnTo>
                  <a:lnTo>
                    <a:pt x="3978" y="647"/>
                  </a:lnTo>
                  <a:lnTo>
                    <a:pt x="3953" y="646"/>
                  </a:lnTo>
                  <a:lnTo>
                    <a:pt x="3929" y="642"/>
                  </a:lnTo>
                  <a:lnTo>
                    <a:pt x="3918" y="640"/>
                  </a:lnTo>
                  <a:lnTo>
                    <a:pt x="3907" y="637"/>
                  </a:lnTo>
                  <a:lnTo>
                    <a:pt x="3896" y="634"/>
                  </a:lnTo>
                  <a:lnTo>
                    <a:pt x="3886" y="631"/>
                  </a:lnTo>
                  <a:lnTo>
                    <a:pt x="3877" y="627"/>
                  </a:lnTo>
                  <a:lnTo>
                    <a:pt x="3867" y="622"/>
                  </a:lnTo>
                  <a:lnTo>
                    <a:pt x="3857" y="617"/>
                  </a:lnTo>
                  <a:lnTo>
                    <a:pt x="3849" y="612"/>
                  </a:lnTo>
                  <a:lnTo>
                    <a:pt x="3840" y="605"/>
                  </a:lnTo>
                  <a:lnTo>
                    <a:pt x="3832" y="598"/>
                  </a:lnTo>
                  <a:lnTo>
                    <a:pt x="3823" y="592"/>
                  </a:lnTo>
                  <a:lnTo>
                    <a:pt x="3816" y="584"/>
                  </a:lnTo>
                  <a:lnTo>
                    <a:pt x="3809" y="576"/>
                  </a:lnTo>
                  <a:lnTo>
                    <a:pt x="3803" y="567"/>
                  </a:lnTo>
                  <a:lnTo>
                    <a:pt x="3796" y="559"/>
                  </a:lnTo>
                  <a:lnTo>
                    <a:pt x="3791" y="551"/>
                  </a:lnTo>
                  <a:lnTo>
                    <a:pt x="3785" y="542"/>
                  </a:lnTo>
                  <a:lnTo>
                    <a:pt x="3780" y="531"/>
                  </a:lnTo>
                  <a:lnTo>
                    <a:pt x="3776" y="522"/>
                  </a:lnTo>
                  <a:lnTo>
                    <a:pt x="3772" y="512"/>
                  </a:lnTo>
                  <a:lnTo>
                    <a:pt x="3768" y="501"/>
                  </a:lnTo>
                  <a:lnTo>
                    <a:pt x="3765" y="490"/>
                  </a:lnTo>
                  <a:lnTo>
                    <a:pt x="3763" y="480"/>
                  </a:lnTo>
                  <a:lnTo>
                    <a:pt x="3761" y="469"/>
                  </a:lnTo>
                  <a:lnTo>
                    <a:pt x="3758" y="445"/>
                  </a:lnTo>
                  <a:lnTo>
                    <a:pt x="3757" y="419"/>
                  </a:lnTo>
                  <a:lnTo>
                    <a:pt x="3758" y="394"/>
                  </a:lnTo>
                  <a:lnTo>
                    <a:pt x="3761" y="370"/>
                  </a:lnTo>
                  <a:lnTo>
                    <a:pt x="3765" y="346"/>
                  </a:lnTo>
                  <a:lnTo>
                    <a:pt x="3771" y="324"/>
                  </a:lnTo>
                  <a:lnTo>
                    <a:pt x="3775" y="313"/>
                  </a:lnTo>
                  <a:lnTo>
                    <a:pt x="3779" y="303"/>
                  </a:lnTo>
                  <a:lnTo>
                    <a:pt x="3784" y="293"/>
                  </a:lnTo>
                  <a:lnTo>
                    <a:pt x="3790" y="282"/>
                  </a:lnTo>
                  <a:lnTo>
                    <a:pt x="3795" y="273"/>
                  </a:lnTo>
                  <a:lnTo>
                    <a:pt x="3801" y="264"/>
                  </a:lnTo>
                  <a:lnTo>
                    <a:pt x="3808" y="255"/>
                  </a:lnTo>
                  <a:lnTo>
                    <a:pt x="3814" y="246"/>
                  </a:lnTo>
                  <a:lnTo>
                    <a:pt x="3821" y="238"/>
                  </a:lnTo>
                  <a:lnTo>
                    <a:pt x="3830" y="230"/>
                  </a:lnTo>
                  <a:lnTo>
                    <a:pt x="3838" y="223"/>
                  </a:lnTo>
                  <a:lnTo>
                    <a:pt x="3846" y="217"/>
                  </a:lnTo>
                  <a:lnTo>
                    <a:pt x="3854" y="210"/>
                  </a:lnTo>
                  <a:lnTo>
                    <a:pt x="3863" y="204"/>
                  </a:lnTo>
                  <a:lnTo>
                    <a:pt x="3872" y="199"/>
                  </a:lnTo>
                  <a:lnTo>
                    <a:pt x="3881" y="195"/>
                  </a:lnTo>
                  <a:lnTo>
                    <a:pt x="3891" y="191"/>
                  </a:lnTo>
                  <a:lnTo>
                    <a:pt x="3902" y="187"/>
                  </a:lnTo>
                  <a:lnTo>
                    <a:pt x="3912" y="185"/>
                  </a:lnTo>
                  <a:lnTo>
                    <a:pt x="3922" y="182"/>
                  </a:lnTo>
                  <a:lnTo>
                    <a:pt x="3933" y="179"/>
                  </a:lnTo>
                  <a:lnTo>
                    <a:pt x="3944" y="178"/>
                  </a:lnTo>
                  <a:lnTo>
                    <a:pt x="3956" y="177"/>
                  </a:lnTo>
                  <a:lnTo>
                    <a:pt x="3967" y="177"/>
                  </a:lnTo>
                  <a:lnTo>
                    <a:pt x="3980" y="177"/>
                  </a:lnTo>
                  <a:lnTo>
                    <a:pt x="3991" y="178"/>
                  </a:lnTo>
                  <a:lnTo>
                    <a:pt x="4002" y="181"/>
                  </a:lnTo>
                  <a:lnTo>
                    <a:pt x="4014" y="183"/>
                  </a:lnTo>
                  <a:lnTo>
                    <a:pt x="4024" y="185"/>
                  </a:lnTo>
                  <a:lnTo>
                    <a:pt x="4034" y="188"/>
                  </a:lnTo>
                  <a:lnTo>
                    <a:pt x="4044" y="192"/>
                  </a:lnTo>
                  <a:lnTo>
                    <a:pt x="4054" y="196"/>
                  </a:lnTo>
                  <a:lnTo>
                    <a:pt x="4063" y="201"/>
                  </a:lnTo>
                  <a:lnTo>
                    <a:pt x="4071" y="206"/>
                  </a:lnTo>
                  <a:lnTo>
                    <a:pt x="4079" y="212"/>
                  </a:lnTo>
                  <a:lnTo>
                    <a:pt x="4088" y="220"/>
                  </a:lnTo>
                  <a:lnTo>
                    <a:pt x="4095" y="227"/>
                  </a:lnTo>
                  <a:lnTo>
                    <a:pt x="4102" y="234"/>
                  </a:lnTo>
                  <a:lnTo>
                    <a:pt x="4108" y="242"/>
                  </a:lnTo>
                  <a:lnTo>
                    <a:pt x="4115" y="251"/>
                  </a:lnTo>
                  <a:lnTo>
                    <a:pt x="4124" y="266"/>
                  </a:lnTo>
                  <a:lnTo>
                    <a:pt x="4132" y="281"/>
                  </a:lnTo>
                  <a:lnTo>
                    <a:pt x="4138" y="298"/>
                  </a:lnTo>
                  <a:lnTo>
                    <a:pt x="4143" y="314"/>
                  </a:lnTo>
                  <a:lnTo>
                    <a:pt x="4147" y="332"/>
                  </a:lnTo>
                  <a:lnTo>
                    <a:pt x="4150" y="349"/>
                  </a:lnTo>
                  <a:lnTo>
                    <a:pt x="4152" y="369"/>
                  </a:lnTo>
                  <a:lnTo>
                    <a:pt x="4153" y="388"/>
                  </a:lnTo>
                  <a:lnTo>
                    <a:pt x="4152" y="400"/>
                  </a:lnTo>
                  <a:lnTo>
                    <a:pt x="4152" y="410"/>
                  </a:lnTo>
                  <a:lnTo>
                    <a:pt x="4151" y="419"/>
                  </a:lnTo>
                  <a:lnTo>
                    <a:pt x="4149" y="427"/>
                  </a:lnTo>
                  <a:close/>
                  <a:moveTo>
                    <a:pt x="3836" y="368"/>
                  </a:moveTo>
                  <a:lnTo>
                    <a:pt x="4074" y="368"/>
                  </a:lnTo>
                  <a:lnTo>
                    <a:pt x="4074" y="355"/>
                  </a:lnTo>
                  <a:lnTo>
                    <a:pt x="4073" y="344"/>
                  </a:lnTo>
                  <a:lnTo>
                    <a:pt x="4071" y="332"/>
                  </a:lnTo>
                  <a:lnTo>
                    <a:pt x="4069" y="321"/>
                  </a:lnTo>
                  <a:lnTo>
                    <a:pt x="4066" y="311"/>
                  </a:lnTo>
                  <a:lnTo>
                    <a:pt x="4062" y="301"/>
                  </a:lnTo>
                  <a:lnTo>
                    <a:pt x="4058" y="292"/>
                  </a:lnTo>
                  <a:lnTo>
                    <a:pt x="4052" y="282"/>
                  </a:lnTo>
                  <a:lnTo>
                    <a:pt x="4044" y="271"/>
                  </a:lnTo>
                  <a:lnTo>
                    <a:pt x="4035" y="262"/>
                  </a:lnTo>
                  <a:lnTo>
                    <a:pt x="4026" y="254"/>
                  </a:lnTo>
                  <a:lnTo>
                    <a:pt x="4015" y="247"/>
                  </a:lnTo>
                  <a:lnTo>
                    <a:pt x="4003" y="242"/>
                  </a:lnTo>
                  <a:lnTo>
                    <a:pt x="3990" y="239"/>
                  </a:lnTo>
                  <a:lnTo>
                    <a:pt x="3976" y="237"/>
                  </a:lnTo>
                  <a:lnTo>
                    <a:pt x="3961" y="236"/>
                  </a:lnTo>
                  <a:lnTo>
                    <a:pt x="3947" y="237"/>
                  </a:lnTo>
                  <a:lnTo>
                    <a:pt x="3934" y="239"/>
                  </a:lnTo>
                  <a:lnTo>
                    <a:pt x="3922" y="242"/>
                  </a:lnTo>
                  <a:lnTo>
                    <a:pt x="3910" y="247"/>
                  </a:lnTo>
                  <a:lnTo>
                    <a:pt x="3900" y="254"/>
                  </a:lnTo>
                  <a:lnTo>
                    <a:pt x="3888" y="261"/>
                  </a:lnTo>
                  <a:lnTo>
                    <a:pt x="3879" y="270"/>
                  </a:lnTo>
                  <a:lnTo>
                    <a:pt x="3870" y="280"/>
                  </a:lnTo>
                  <a:lnTo>
                    <a:pt x="3864" y="290"/>
                  </a:lnTo>
                  <a:lnTo>
                    <a:pt x="3857" y="300"/>
                  </a:lnTo>
                  <a:lnTo>
                    <a:pt x="3852" y="310"/>
                  </a:lnTo>
                  <a:lnTo>
                    <a:pt x="3848" y="320"/>
                  </a:lnTo>
                  <a:lnTo>
                    <a:pt x="3844" y="332"/>
                  </a:lnTo>
                  <a:lnTo>
                    <a:pt x="3840" y="343"/>
                  </a:lnTo>
                  <a:lnTo>
                    <a:pt x="3838" y="355"/>
                  </a:lnTo>
                  <a:lnTo>
                    <a:pt x="3836" y="368"/>
                  </a:lnTo>
                  <a:close/>
                  <a:moveTo>
                    <a:pt x="4756" y="559"/>
                  </a:moveTo>
                  <a:lnTo>
                    <a:pt x="4771" y="620"/>
                  </a:lnTo>
                  <a:lnTo>
                    <a:pt x="4756" y="627"/>
                  </a:lnTo>
                  <a:lnTo>
                    <a:pt x="4742" y="632"/>
                  </a:lnTo>
                  <a:lnTo>
                    <a:pt x="4728" y="636"/>
                  </a:lnTo>
                  <a:lnTo>
                    <a:pt x="4711" y="640"/>
                  </a:lnTo>
                  <a:lnTo>
                    <a:pt x="4695" y="643"/>
                  </a:lnTo>
                  <a:lnTo>
                    <a:pt x="4678" y="646"/>
                  </a:lnTo>
                  <a:lnTo>
                    <a:pt x="4660" y="647"/>
                  </a:lnTo>
                  <a:lnTo>
                    <a:pt x="4641" y="648"/>
                  </a:lnTo>
                  <a:lnTo>
                    <a:pt x="4617" y="647"/>
                  </a:lnTo>
                  <a:lnTo>
                    <a:pt x="4593" y="643"/>
                  </a:lnTo>
                  <a:lnTo>
                    <a:pt x="4582" y="641"/>
                  </a:lnTo>
                  <a:lnTo>
                    <a:pt x="4571" y="638"/>
                  </a:lnTo>
                  <a:lnTo>
                    <a:pt x="4560" y="635"/>
                  </a:lnTo>
                  <a:lnTo>
                    <a:pt x="4550" y="631"/>
                  </a:lnTo>
                  <a:lnTo>
                    <a:pt x="4541" y="627"/>
                  </a:lnTo>
                  <a:lnTo>
                    <a:pt x="4530" y="623"/>
                  </a:lnTo>
                  <a:lnTo>
                    <a:pt x="4521" y="618"/>
                  </a:lnTo>
                  <a:lnTo>
                    <a:pt x="4512" y="612"/>
                  </a:lnTo>
                  <a:lnTo>
                    <a:pt x="4504" y="605"/>
                  </a:lnTo>
                  <a:lnTo>
                    <a:pt x="4495" y="599"/>
                  </a:lnTo>
                  <a:lnTo>
                    <a:pt x="4487" y="592"/>
                  </a:lnTo>
                  <a:lnTo>
                    <a:pt x="4479" y="584"/>
                  </a:lnTo>
                  <a:lnTo>
                    <a:pt x="4472" y="576"/>
                  </a:lnTo>
                  <a:lnTo>
                    <a:pt x="4465" y="567"/>
                  </a:lnTo>
                  <a:lnTo>
                    <a:pt x="4458" y="559"/>
                  </a:lnTo>
                  <a:lnTo>
                    <a:pt x="4452" y="550"/>
                  </a:lnTo>
                  <a:lnTo>
                    <a:pt x="4447" y="541"/>
                  </a:lnTo>
                  <a:lnTo>
                    <a:pt x="4442" y="531"/>
                  </a:lnTo>
                  <a:lnTo>
                    <a:pt x="4437" y="521"/>
                  </a:lnTo>
                  <a:lnTo>
                    <a:pt x="4434" y="511"/>
                  </a:lnTo>
                  <a:lnTo>
                    <a:pt x="4430" y="500"/>
                  </a:lnTo>
                  <a:lnTo>
                    <a:pt x="4427" y="489"/>
                  </a:lnTo>
                  <a:lnTo>
                    <a:pt x="4424" y="478"/>
                  </a:lnTo>
                  <a:lnTo>
                    <a:pt x="4421" y="467"/>
                  </a:lnTo>
                  <a:lnTo>
                    <a:pt x="4419" y="442"/>
                  </a:lnTo>
                  <a:lnTo>
                    <a:pt x="4418" y="417"/>
                  </a:lnTo>
                  <a:lnTo>
                    <a:pt x="4418" y="404"/>
                  </a:lnTo>
                  <a:lnTo>
                    <a:pt x="4419" y="391"/>
                  </a:lnTo>
                  <a:lnTo>
                    <a:pt x="4420" y="379"/>
                  </a:lnTo>
                  <a:lnTo>
                    <a:pt x="4423" y="367"/>
                  </a:lnTo>
                  <a:lnTo>
                    <a:pt x="4425" y="355"/>
                  </a:lnTo>
                  <a:lnTo>
                    <a:pt x="4428" y="344"/>
                  </a:lnTo>
                  <a:lnTo>
                    <a:pt x="4431" y="333"/>
                  </a:lnTo>
                  <a:lnTo>
                    <a:pt x="4435" y="321"/>
                  </a:lnTo>
                  <a:lnTo>
                    <a:pt x="4439" y="311"/>
                  </a:lnTo>
                  <a:lnTo>
                    <a:pt x="4444" y="301"/>
                  </a:lnTo>
                  <a:lnTo>
                    <a:pt x="4449" y="291"/>
                  </a:lnTo>
                  <a:lnTo>
                    <a:pt x="4455" y="281"/>
                  </a:lnTo>
                  <a:lnTo>
                    <a:pt x="4462" y="272"/>
                  </a:lnTo>
                  <a:lnTo>
                    <a:pt x="4469" y="263"/>
                  </a:lnTo>
                  <a:lnTo>
                    <a:pt x="4476" y="254"/>
                  </a:lnTo>
                  <a:lnTo>
                    <a:pt x="4484" y="245"/>
                  </a:lnTo>
                  <a:lnTo>
                    <a:pt x="4492" y="237"/>
                  </a:lnTo>
                  <a:lnTo>
                    <a:pt x="4502" y="230"/>
                  </a:lnTo>
                  <a:lnTo>
                    <a:pt x="4511" y="223"/>
                  </a:lnTo>
                  <a:lnTo>
                    <a:pt x="4520" y="215"/>
                  </a:lnTo>
                  <a:lnTo>
                    <a:pt x="4529" y="210"/>
                  </a:lnTo>
                  <a:lnTo>
                    <a:pt x="4540" y="204"/>
                  </a:lnTo>
                  <a:lnTo>
                    <a:pt x="4550" y="199"/>
                  </a:lnTo>
                  <a:lnTo>
                    <a:pt x="4561" y="195"/>
                  </a:lnTo>
                  <a:lnTo>
                    <a:pt x="4573" y="191"/>
                  </a:lnTo>
                  <a:lnTo>
                    <a:pt x="4584" y="188"/>
                  </a:lnTo>
                  <a:lnTo>
                    <a:pt x="4595" y="185"/>
                  </a:lnTo>
                  <a:lnTo>
                    <a:pt x="4607" y="183"/>
                  </a:lnTo>
                  <a:lnTo>
                    <a:pt x="4620" y="181"/>
                  </a:lnTo>
                  <a:lnTo>
                    <a:pt x="4632" y="179"/>
                  </a:lnTo>
                  <a:lnTo>
                    <a:pt x="4645" y="178"/>
                  </a:lnTo>
                  <a:lnTo>
                    <a:pt x="4659" y="178"/>
                  </a:lnTo>
                  <a:lnTo>
                    <a:pt x="4676" y="178"/>
                  </a:lnTo>
                  <a:lnTo>
                    <a:pt x="4692" y="179"/>
                  </a:lnTo>
                  <a:lnTo>
                    <a:pt x="4707" y="182"/>
                  </a:lnTo>
                  <a:lnTo>
                    <a:pt x="4722" y="185"/>
                  </a:lnTo>
                  <a:lnTo>
                    <a:pt x="4736" y="188"/>
                  </a:lnTo>
                  <a:lnTo>
                    <a:pt x="4748" y="192"/>
                  </a:lnTo>
                  <a:lnTo>
                    <a:pt x="4761" y="196"/>
                  </a:lnTo>
                  <a:lnTo>
                    <a:pt x="4772" y="201"/>
                  </a:lnTo>
                  <a:lnTo>
                    <a:pt x="4753" y="265"/>
                  </a:lnTo>
                  <a:lnTo>
                    <a:pt x="4743" y="260"/>
                  </a:lnTo>
                  <a:lnTo>
                    <a:pt x="4733" y="256"/>
                  </a:lnTo>
                  <a:lnTo>
                    <a:pt x="4722" y="251"/>
                  </a:lnTo>
                  <a:lnTo>
                    <a:pt x="4710" y="248"/>
                  </a:lnTo>
                  <a:lnTo>
                    <a:pt x="4698" y="246"/>
                  </a:lnTo>
                  <a:lnTo>
                    <a:pt x="4686" y="244"/>
                  </a:lnTo>
                  <a:lnTo>
                    <a:pt x="4672" y="243"/>
                  </a:lnTo>
                  <a:lnTo>
                    <a:pt x="4659" y="243"/>
                  </a:lnTo>
                  <a:lnTo>
                    <a:pt x="4641" y="244"/>
                  </a:lnTo>
                  <a:lnTo>
                    <a:pt x="4624" y="246"/>
                  </a:lnTo>
                  <a:lnTo>
                    <a:pt x="4607" y="250"/>
                  </a:lnTo>
                  <a:lnTo>
                    <a:pt x="4593" y="256"/>
                  </a:lnTo>
                  <a:lnTo>
                    <a:pt x="4579" y="263"/>
                  </a:lnTo>
                  <a:lnTo>
                    <a:pt x="4565" y="271"/>
                  </a:lnTo>
                  <a:lnTo>
                    <a:pt x="4553" y="281"/>
                  </a:lnTo>
                  <a:lnTo>
                    <a:pt x="4542" y="294"/>
                  </a:lnTo>
                  <a:lnTo>
                    <a:pt x="4531" y="305"/>
                  </a:lnTo>
                  <a:lnTo>
                    <a:pt x="4523" y="318"/>
                  </a:lnTo>
                  <a:lnTo>
                    <a:pt x="4516" y="332"/>
                  </a:lnTo>
                  <a:lnTo>
                    <a:pt x="4511" y="346"/>
                  </a:lnTo>
                  <a:lnTo>
                    <a:pt x="4507" y="362"/>
                  </a:lnTo>
                  <a:lnTo>
                    <a:pt x="4503" y="378"/>
                  </a:lnTo>
                  <a:lnTo>
                    <a:pt x="4502" y="396"/>
                  </a:lnTo>
                  <a:lnTo>
                    <a:pt x="4501" y="413"/>
                  </a:lnTo>
                  <a:lnTo>
                    <a:pt x="4502" y="432"/>
                  </a:lnTo>
                  <a:lnTo>
                    <a:pt x="4504" y="449"/>
                  </a:lnTo>
                  <a:lnTo>
                    <a:pt x="4507" y="467"/>
                  </a:lnTo>
                  <a:lnTo>
                    <a:pt x="4512" y="482"/>
                  </a:lnTo>
                  <a:lnTo>
                    <a:pt x="4518" y="496"/>
                  </a:lnTo>
                  <a:lnTo>
                    <a:pt x="4525" y="511"/>
                  </a:lnTo>
                  <a:lnTo>
                    <a:pt x="4535" y="523"/>
                  </a:lnTo>
                  <a:lnTo>
                    <a:pt x="4545" y="535"/>
                  </a:lnTo>
                  <a:lnTo>
                    <a:pt x="4556" y="546"/>
                  </a:lnTo>
                  <a:lnTo>
                    <a:pt x="4568" y="555"/>
                  </a:lnTo>
                  <a:lnTo>
                    <a:pt x="4581" y="563"/>
                  </a:lnTo>
                  <a:lnTo>
                    <a:pt x="4594" y="569"/>
                  </a:lnTo>
                  <a:lnTo>
                    <a:pt x="4608" y="575"/>
                  </a:lnTo>
                  <a:lnTo>
                    <a:pt x="4624" y="579"/>
                  </a:lnTo>
                  <a:lnTo>
                    <a:pt x="4639" y="581"/>
                  </a:lnTo>
                  <a:lnTo>
                    <a:pt x="4657" y="581"/>
                  </a:lnTo>
                  <a:lnTo>
                    <a:pt x="4669" y="581"/>
                  </a:lnTo>
                  <a:lnTo>
                    <a:pt x="4681" y="580"/>
                  </a:lnTo>
                  <a:lnTo>
                    <a:pt x="4694" y="578"/>
                  </a:lnTo>
                  <a:lnTo>
                    <a:pt x="4706" y="576"/>
                  </a:lnTo>
                  <a:lnTo>
                    <a:pt x="4718" y="572"/>
                  </a:lnTo>
                  <a:lnTo>
                    <a:pt x="4732" y="568"/>
                  </a:lnTo>
                  <a:lnTo>
                    <a:pt x="4744" y="564"/>
                  </a:lnTo>
                  <a:lnTo>
                    <a:pt x="4756" y="559"/>
                  </a:lnTo>
                  <a:close/>
                  <a:moveTo>
                    <a:pt x="5225" y="427"/>
                  </a:moveTo>
                  <a:lnTo>
                    <a:pt x="4913" y="426"/>
                  </a:lnTo>
                  <a:lnTo>
                    <a:pt x="4914" y="445"/>
                  </a:lnTo>
                  <a:lnTo>
                    <a:pt x="4916" y="463"/>
                  </a:lnTo>
                  <a:lnTo>
                    <a:pt x="4920" y="480"/>
                  </a:lnTo>
                  <a:lnTo>
                    <a:pt x="4925" y="495"/>
                  </a:lnTo>
                  <a:lnTo>
                    <a:pt x="4931" y="510"/>
                  </a:lnTo>
                  <a:lnTo>
                    <a:pt x="4939" y="523"/>
                  </a:lnTo>
                  <a:lnTo>
                    <a:pt x="4949" y="535"/>
                  </a:lnTo>
                  <a:lnTo>
                    <a:pt x="4959" y="546"/>
                  </a:lnTo>
                  <a:lnTo>
                    <a:pt x="4969" y="554"/>
                  </a:lnTo>
                  <a:lnTo>
                    <a:pt x="4980" y="562"/>
                  </a:lnTo>
                  <a:lnTo>
                    <a:pt x="4993" y="568"/>
                  </a:lnTo>
                  <a:lnTo>
                    <a:pt x="5006" y="573"/>
                  </a:lnTo>
                  <a:lnTo>
                    <a:pt x="5019" y="577"/>
                  </a:lnTo>
                  <a:lnTo>
                    <a:pt x="5034" y="580"/>
                  </a:lnTo>
                  <a:lnTo>
                    <a:pt x="5049" y="582"/>
                  </a:lnTo>
                  <a:lnTo>
                    <a:pt x="5066" y="582"/>
                  </a:lnTo>
                  <a:lnTo>
                    <a:pt x="5082" y="582"/>
                  </a:lnTo>
                  <a:lnTo>
                    <a:pt x="5099" y="581"/>
                  </a:lnTo>
                  <a:lnTo>
                    <a:pt x="5115" y="579"/>
                  </a:lnTo>
                  <a:lnTo>
                    <a:pt x="5130" y="577"/>
                  </a:lnTo>
                  <a:lnTo>
                    <a:pt x="5146" y="573"/>
                  </a:lnTo>
                  <a:lnTo>
                    <a:pt x="5161" y="569"/>
                  </a:lnTo>
                  <a:lnTo>
                    <a:pt x="5176" y="564"/>
                  </a:lnTo>
                  <a:lnTo>
                    <a:pt x="5189" y="559"/>
                  </a:lnTo>
                  <a:lnTo>
                    <a:pt x="5203" y="618"/>
                  </a:lnTo>
                  <a:lnTo>
                    <a:pt x="5187" y="624"/>
                  </a:lnTo>
                  <a:lnTo>
                    <a:pt x="5171" y="630"/>
                  </a:lnTo>
                  <a:lnTo>
                    <a:pt x="5153" y="635"/>
                  </a:lnTo>
                  <a:lnTo>
                    <a:pt x="5135" y="639"/>
                  </a:lnTo>
                  <a:lnTo>
                    <a:pt x="5116" y="642"/>
                  </a:lnTo>
                  <a:lnTo>
                    <a:pt x="5096" y="644"/>
                  </a:lnTo>
                  <a:lnTo>
                    <a:pt x="5075" y="646"/>
                  </a:lnTo>
                  <a:lnTo>
                    <a:pt x="5054" y="647"/>
                  </a:lnTo>
                  <a:lnTo>
                    <a:pt x="5029" y="646"/>
                  </a:lnTo>
                  <a:lnTo>
                    <a:pt x="5006" y="642"/>
                  </a:lnTo>
                  <a:lnTo>
                    <a:pt x="4995" y="640"/>
                  </a:lnTo>
                  <a:lnTo>
                    <a:pt x="4984" y="637"/>
                  </a:lnTo>
                  <a:lnTo>
                    <a:pt x="4973" y="634"/>
                  </a:lnTo>
                  <a:lnTo>
                    <a:pt x="4963" y="631"/>
                  </a:lnTo>
                  <a:lnTo>
                    <a:pt x="4953" y="627"/>
                  </a:lnTo>
                  <a:lnTo>
                    <a:pt x="4943" y="622"/>
                  </a:lnTo>
                  <a:lnTo>
                    <a:pt x="4934" y="617"/>
                  </a:lnTo>
                  <a:lnTo>
                    <a:pt x="4925" y="612"/>
                  </a:lnTo>
                  <a:lnTo>
                    <a:pt x="4917" y="605"/>
                  </a:lnTo>
                  <a:lnTo>
                    <a:pt x="4909" y="598"/>
                  </a:lnTo>
                  <a:lnTo>
                    <a:pt x="4900" y="592"/>
                  </a:lnTo>
                  <a:lnTo>
                    <a:pt x="4893" y="584"/>
                  </a:lnTo>
                  <a:lnTo>
                    <a:pt x="4886" y="576"/>
                  </a:lnTo>
                  <a:lnTo>
                    <a:pt x="4879" y="567"/>
                  </a:lnTo>
                  <a:lnTo>
                    <a:pt x="4873" y="559"/>
                  </a:lnTo>
                  <a:lnTo>
                    <a:pt x="4866" y="551"/>
                  </a:lnTo>
                  <a:lnTo>
                    <a:pt x="4861" y="542"/>
                  </a:lnTo>
                  <a:lnTo>
                    <a:pt x="4856" y="531"/>
                  </a:lnTo>
                  <a:lnTo>
                    <a:pt x="4852" y="522"/>
                  </a:lnTo>
                  <a:lnTo>
                    <a:pt x="4848" y="512"/>
                  </a:lnTo>
                  <a:lnTo>
                    <a:pt x="4845" y="501"/>
                  </a:lnTo>
                  <a:lnTo>
                    <a:pt x="4842" y="490"/>
                  </a:lnTo>
                  <a:lnTo>
                    <a:pt x="4840" y="480"/>
                  </a:lnTo>
                  <a:lnTo>
                    <a:pt x="4837" y="469"/>
                  </a:lnTo>
                  <a:lnTo>
                    <a:pt x="4835" y="445"/>
                  </a:lnTo>
                  <a:lnTo>
                    <a:pt x="4834" y="419"/>
                  </a:lnTo>
                  <a:lnTo>
                    <a:pt x="4835" y="394"/>
                  </a:lnTo>
                  <a:lnTo>
                    <a:pt x="4837" y="370"/>
                  </a:lnTo>
                  <a:lnTo>
                    <a:pt x="4842" y="346"/>
                  </a:lnTo>
                  <a:lnTo>
                    <a:pt x="4848" y="324"/>
                  </a:lnTo>
                  <a:lnTo>
                    <a:pt x="4852" y="313"/>
                  </a:lnTo>
                  <a:lnTo>
                    <a:pt x="4856" y="303"/>
                  </a:lnTo>
                  <a:lnTo>
                    <a:pt x="4860" y="293"/>
                  </a:lnTo>
                  <a:lnTo>
                    <a:pt x="4865" y="282"/>
                  </a:lnTo>
                  <a:lnTo>
                    <a:pt x="4872" y="273"/>
                  </a:lnTo>
                  <a:lnTo>
                    <a:pt x="4878" y="264"/>
                  </a:lnTo>
                  <a:lnTo>
                    <a:pt x="4884" y="255"/>
                  </a:lnTo>
                  <a:lnTo>
                    <a:pt x="4891" y="246"/>
                  </a:lnTo>
                  <a:lnTo>
                    <a:pt x="4898" y="238"/>
                  </a:lnTo>
                  <a:lnTo>
                    <a:pt x="4905" y="230"/>
                  </a:lnTo>
                  <a:lnTo>
                    <a:pt x="4914" y="223"/>
                  </a:lnTo>
                  <a:lnTo>
                    <a:pt x="4922" y="217"/>
                  </a:lnTo>
                  <a:lnTo>
                    <a:pt x="4930" y="210"/>
                  </a:lnTo>
                  <a:lnTo>
                    <a:pt x="4939" y="204"/>
                  </a:lnTo>
                  <a:lnTo>
                    <a:pt x="4949" y="199"/>
                  </a:lnTo>
                  <a:lnTo>
                    <a:pt x="4958" y="195"/>
                  </a:lnTo>
                  <a:lnTo>
                    <a:pt x="4967" y="191"/>
                  </a:lnTo>
                  <a:lnTo>
                    <a:pt x="4977" y="187"/>
                  </a:lnTo>
                  <a:lnTo>
                    <a:pt x="4988" y="185"/>
                  </a:lnTo>
                  <a:lnTo>
                    <a:pt x="4999" y="182"/>
                  </a:lnTo>
                  <a:lnTo>
                    <a:pt x="5009" y="179"/>
                  </a:lnTo>
                  <a:lnTo>
                    <a:pt x="5021" y="178"/>
                  </a:lnTo>
                  <a:lnTo>
                    <a:pt x="5032" y="177"/>
                  </a:lnTo>
                  <a:lnTo>
                    <a:pt x="5044" y="177"/>
                  </a:lnTo>
                  <a:lnTo>
                    <a:pt x="5055" y="177"/>
                  </a:lnTo>
                  <a:lnTo>
                    <a:pt x="5068" y="178"/>
                  </a:lnTo>
                  <a:lnTo>
                    <a:pt x="5079" y="181"/>
                  </a:lnTo>
                  <a:lnTo>
                    <a:pt x="5090" y="183"/>
                  </a:lnTo>
                  <a:lnTo>
                    <a:pt x="5101" y="185"/>
                  </a:lnTo>
                  <a:lnTo>
                    <a:pt x="5111" y="188"/>
                  </a:lnTo>
                  <a:lnTo>
                    <a:pt x="5120" y="192"/>
                  </a:lnTo>
                  <a:lnTo>
                    <a:pt x="5129" y="196"/>
                  </a:lnTo>
                  <a:lnTo>
                    <a:pt x="5139" y="201"/>
                  </a:lnTo>
                  <a:lnTo>
                    <a:pt x="5148" y="206"/>
                  </a:lnTo>
                  <a:lnTo>
                    <a:pt x="5156" y="212"/>
                  </a:lnTo>
                  <a:lnTo>
                    <a:pt x="5163" y="220"/>
                  </a:lnTo>
                  <a:lnTo>
                    <a:pt x="5172" y="227"/>
                  </a:lnTo>
                  <a:lnTo>
                    <a:pt x="5178" y="234"/>
                  </a:lnTo>
                  <a:lnTo>
                    <a:pt x="5185" y="242"/>
                  </a:lnTo>
                  <a:lnTo>
                    <a:pt x="5191" y="251"/>
                  </a:lnTo>
                  <a:lnTo>
                    <a:pt x="5200" y="266"/>
                  </a:lnTo>
                  <a:lnTo>
                    <a:pt x="5208" y="281"/>
                  </a:lnTo>
                  <a:lnTo>
                    <a:pt x="5215" y="298"/>
                  </a:lnTo>
                  <a:lnTo>
                    <a:pt x="5220" y="314"/>
                  </a:lnTo>
                  <a:lnTo>
                    <a:pt x="5224" y="332"/>
                  </a:lnTo>
                  <a:lnTo>
                    <a:pt x="5227" y="349"/>
                  </a:lnTo>
                  <a:lnTo>
                    <a:pt x="5229" y="369"/>
                  </a:lnTo>
                  <a:lnTo>
                    <a:pt x="5229" y="388"/>
                  </a:lnTo>
                  <a:lnTo>
                    <a:pt x="5229" y="400"/>
                  </a:lnTo>
                  <a:lnTo>
                    <a:pt x="5228" y="410"/>
                  </a:lnTo>
                  <a:lnTo>
                    <a:pt x="5227" y="419"/>
                  </a:lnTo>
                  <a:lnTo>
                    <a:pt x="5225" y="427"/>
                  </a:lnTo>
                  <a:close/>
                  <a:moveTo>
                    <a:pt x="4913" y="368"/>
                  </a:moveTo>
                  <a:lnTo>
                    <a:pt x="5150" y="368"/>
                  </a:lnTo>
                  <a:lnTo>
                    <a:pt x="5150" y="355"/>
                  </a:lnTo>
                  <a:lnTo>
                    <a:pt x="5149" y="344"/>
                  </a:lnTo>
                  <a:lnTo>
                    <a:pt x="5148" y="332"/>
                  </a:lnTo>
                  <a:lnTo>
                    <a:pt x="5145" y="321"/>
                  </a:lnTo>
                  <a:lnTo>
                    <a:pt x="5142" y="311"/>
                  </a:lnTo>
                  <a:lnTo>
                    <a:pt x="5139" y="301"/>
                  </a:lnTo>
                  <a:lnTo>
                    <a:pt x="5134" y="292"/>
                  </a:lnTo>
                  <a:lnTo>
                    <a:pt x="5128" y="282"/>
                  </a:lnTo>
                  <a:lnTo>
                    <a:pt x="5120" y="271"/>
                  </a:lnTo>
                  <a:lnTo>
                    <a:pt x="5112" y="262"/>
                  </a:lnTo>
                  <a:lnTo>
                    <a:pt x="5102" y="254"/>
                  </a:lnTo>
                  <a:lnTo>
                    <a:pt x="5091" y="247"/>
                  </a:lnTo>
                  <a:lnTo>
                    <a:pt x="5079" y="242"/>
                  </a:lnTo>
                  <a:lnTo>
                    <a:pt x="5067" y="239"/>
                  </a:lnTo>
                  <a:lnTo>
                    <a:pt x="5052" y="237"/>
                  </a:lnTo>
                  <a:lnTo>
                    <a:pt x="5037" y="236"/>
                  </a:lnTo>
                  <a:lnTo>
                    <a:pt x="5024" y="237"/>
                  </a:lnTo>
                  <a:lnTo>
                    <a:pt x="5010" y="239"/>
                  </a:lnTo>
                  <a:lnTo>
                    <a:pt x="4998" y="242"/>
                  </a:lnTo>
                  <a:lnTo>
                    <a:pt x="4987" y="247"/>
                  </a:lnTo>
                  <a:lnTo>
                    <a:pt x="4975" y="254"/>
                  </a:lnTo>
                  <a:lnTo>
                    <a:pt x="4965" y="261"/>
                  </a:lnTo>
                  <a:lnTo>
                    <a:pt x="4956" y="270"/>
                  </a:lnTo>
                  <a:lnTo>
                    <a:pt x="4947" y="280"/>
                  </a:lnTo>
                  <a:lnTo>
                    <a:pt x="4940" y="290"/>
                  </a:lnTo>
                  <a:lnTo>
                    <a:pt x="4934" y="300"/>
                  </a:lnTo>
                  <a:lnTo>
                    <a:pt x="4929" y="310"/>
                  </a:lnTo>
                  <a:lnTo>
                    <a:pt x="4924" y="320"/>
                  </a:lnTo>
                  <a:lnTo>
                    <a:pt x="4920" y="332"/>
                  </a:lnTo>
                  <a:lnTo>
                    <a:pt x="4917" y="343"/>
                  </a:lnTo>
                  <a:lnTo>
                    <a:pt x="4914" y="355"/>
                  </a:lnTo>
                  <a:lnTo>
                    <a:pt x="4913" y="368"/>
                  </a:lnTo>
                  <a:close/>
                  <a:moveTo>
                    <a:pt x="5330" y="637"/>
                  </a:moveTo>
                  <a:lnTo>
                    <a:pt x="5330" y="328"/>
                  </a:lnTo>
                  <a:lnTo>
                    <a:pt x="5330" y="291"/>
                  </a:lnTo>
                  <a:lnTo>
                    <a:pt x="5330" y="256"/>
                  </a:lnTo>
                  <a:lnTo>
                    <a:pt x="5329" y="221"/>
                  </a:lnTo>
                  <a:lnTo>
                    <a:pt x="5328" y="188"/>
                  </a:lnTo>
                  <a:lnTo>
                    <a:pt x="5399" y="188"/>
                  </a:lnTo>
                  <a:lnTo>
                    <a:pt x="5402" y="276"/>
                  </a:lnTo>
                  <a:lnTo>
                    <a:pt x="5406" y="276"/>
                  </a:lnTo>
                  <a:lnTo>
                    <a:pt x="5409" y="265"/>
                  </a:lnTo>
                  <a:lnTo>
                    <a:pt x="5414" y="255"/>
                  </a:lnTo>
                  <a:lnTo>
                    <a:pt x="5419" y="245"/>
                  </a:lnTo>
                  <a:lnTo>
                    <a:pt x="5425" y="236"/>
                  </a:lnTo>
                  <a:lnTo>
                    <a:pt x="5432" y="227"/>
                  </a:lnTo>
                  <a:lnTo>
                    <a:pt x="5439" y="219"/>
                  </a:lnTo>
                  <a:lnTo>
                    <a:pt x="5446" y="211"/>
                  </a:lnTo>
                  <a:lnTo>
                    <a:pt x="5454" y="204"/>
                  </a:lnTo>
                  <a:lnTo>
                    <a:pt x="5463" y="198"/>
                  </a:lnTo>
                  <a:lnTo>
                    <a:pt x="5472" y="193"/>
                  </a:lnTo>
                  <a:lnTo>
                    <a:pt x="5481" y="188"/>
                  </a:lnTo>
                  <a:lnTo>
                    <a:pt x="5490" y="185"/>
                  </a:lnTo>
                  <a:lnTo>
                    <a:pt x="5500" y="182"/>
                  </a:lnTo>
                  <a:lnTo>
                    <a:pt x="5510" y="179"/>
                  </a:lnTo>
                  <a:lnTo>
                    <a:pt x="5520" y="177"/>
                  </a:lnTo>
                  <a:lnTo>
                    <a:pt x="5529" y="177"/>
                  </a:lnTo>
                  <a:lnTo>
                    <a:pt x="5541" y="178"/>
                  </a:lnTo>
                  <a:lnTo>
                    <a:pt x="5553" y="181"/>
                  </a:lnTo>
                  <a:lnTo>
                    <a:pt x="5553" y="258"/>
                  </a:lnTo>
                  <a:lnTo>
                    <a:pt x="5539" y="256"/>
                  </a:lnTo>
                  <a:lnTo>
                    <a:pt x="5524" y="255"/>
                  </a:lnTo>
                  <a:lnTo>
                    <a:pt x="5511" y="256"/>
                  </a:lnTo>
                  <a:lnTo>
                    <a:pt x="5498" y="258"/>
                  </a:lnTo>
                  <a:lnTo>
                    <a:pt x="5486" y="261"/>
                  </a:lnTo>
                  <a:lnTo>
                    <a:pt x="5475" y="266"/>
                  </a:lnTo>
                  <a:lnTo>
                    <a:pt x="5464" y="272"/>
                  </a:lnTo>
                  <a:lnTo>
                    <a:pt x="5455" y="280"/>
                  </a:lnTo>
                  <a:lnTo>
                    <a:pt x="5446" y="290"/>
                  </a:lnTo>
                  <a:lnTo>
                    <a:pt x="5438" y="300"/>
                  </a:lnTo>
                  <a:lnTo>
                    <a:pt x="5432" y="310"/>
                  </a:lnTo>
                  <a:lnTo>
                    <a:pt x="5426" y="321"/>
                  </a:lnTo>
                  <a:lnTo>
                    <a:pt x="5421" y="333"/>
                  </a:lnTo>
                  <a:lnTo>
                    <a:pt x="5418" y="344"/>
                  </a:lnTo>
                  <a:lnTo>
                    <a:pt x="5415" y="356"/>
                  </a:lnTo>
                  <a:lnTo>
                    <a:pt x="5413" y="370"/>
                  </a:lnTo>
                  <a:lnTo>
                    <a:pt x="5411" y="383"/>
                  </a:lnTo>
                  <a:lnTo>
                    <a:pt x="5411" y="398"/>
                  </a:lnTo>
                  <a:lnTo>
                    <a:pt x="5411" y="637"/>
                  </a:lnTo>
                  <a:lnTo>
                    <a:pt x="5330" y="637"/>
                  </a:lnTo>
                  <a:close/>
                  <a:moveTo>
                    <a:pt x="5652" y="105"/>
                  </a:moveTo>
                  <a:lnTo>
                    <a:pt x="5732" y="80"/>
                  </a:lnTo>
                  <a:lnTo>
                    <a:pt x="5732" y="188"/>
                  </a:lnTo>
                  <a:lnTo>
                    <a:pt x="5849" y="188"/>
                  </a:lnTo>
                  <a:lnTo>
                    <a:pt x="5849" y="249"/>
                  </a:lnTo>
                  <a:lnTo>
                    <a:pt x="5732" y="249"/>
                  </a:lnTo>
                  <a:lnTo>
                    <a:pt x="5732" y="492"/>
                  </a:lnTo>
                  <a:lnTo>
                    <a:pt x="5733" y="503"/>
                  </a:lnTo>
                  <a:lnTo>
                    <a:pt x="5733" y="513"/>
                  </a:lnTo>
                  <a:lnTo>
                    <a:pt x="5734" y="522"/>
                  </a:lnTo>
                  <a:lnTo>
                    <a:pt x="5736" y="530"/>
                  </a:lnTo>
                  <a:lnTo>
                    <a:pt x="5738" y="539"/>
                  </a:lnTo>
                  <a:lnTo>
                    <a:pt x="5741" y="546"/>
                  </a:lnTo>
                  <a:lnTo>
                    <a:pt x="5744" y="552"/>
                  </a:lnTo>
                  <a:lnTo>
                    <a:pt x="5747" y="557"/>
                  </a:lnTo>
                  <a:lnTo>
                    <a:pt x="5751" y="562"/>
                  </a:lnTo>
                  <a:lnTo>
                    <a:pt x="5756" y="567"/>
                  </a:lnTo>
                  <a:lnTo>
                    <a:pt x="5760" y="570"/>
                  </a:lnTo>
                  <a:lnTo>
                    <a:pt x="5766" y="573"/>
                  </a:lnTo>
                  <a:lnTo>
                    <a:pt x="5773" y="577"/>
                  </a:lnTo>
                  <a:lnTo>
                    <a:pt x="5779" y="578"/>
                  </a:lnTo>
                  <a:lnTo>
                    <a:pt x="5786" y="579"/>
                  </a:lnTo>
                  <a:lnTo>
                    <a:pt x="5793" y="580"/>
                  </a:lnTo>
                  <a:lnTo>
                    <a:pt x="5807" y="579"/>
                  </a:lnTo>
                  <a:lnTo>
                    <a:pt x="5819" y="578"/>
                  </a:lnTo>
                  <a:lnTo>
                    <a:pt x="5830" y="577"/>
                  </a:lnTo>
                  <a:lnTo>
                    <a:pt x="5840" y="573"/>
                  </a:lnTo>
                  <a:lnTo>
                    <a:pt x="5844" y="635"/>
                  </a:lnTo>
                  <a:lnTo>
                    <a:pt x="5829" y="640"/>
                  </a:lnTo>
                  <a:lnTo>
                    <a:pt x="5812" y="644"/>
                  </a:lnTo>
                  <a:lnTo>
                    <a:pt x="5792" y="647"/>
                  </a:lnTo>
                  <a:lnTo>
                    <a:pt x="5772" y="648"/>
                  </a:lnTo>
                  <a:lnTo>
                    <a:pt x="5758" y="647"/>
                  </a:lnTo>
                  <a:lnTo>
                    <a:pt x="5745" y="644"/>
                  </a:lnTo>
                  <a:lnTo>
                    <a:pt x="5733" y="642"/>
                  </a:lnTo>
                  <a:lnTo>
                    <a:pt x="5721" y="638"/>
                  </a:lnTo>
                  <a:lnTo>
                    <a:pt x="5710" y="633"/>
                  </a:lnTo>
                  <a:lnTo>
                    <a:pt x="5701" y="627"/>
                  </a:lnTo>
                  <a:lnTo>
                    <a:pt x="5691" y="620"/>
                  </a:lnTo>
                  <a:lnTo>
                    <a:pt x="5683" y="612"/>
                  </a:lnTo>
                  <a:lnTo>
                    <a:pt x="5676" y="602"/>
                  </a:lnTo>
                  <a:lnTo>
                    <a:pt x="5670" y="591"/>
                  </a:lnTo>
                  <a:lnTo>
                    <a:pt x="5665" y="579"/>
                  </a:lnTo>
                  <a:lnTo>
                    <a:pt x="5660" y="565"/>
                  </a:lnTo>
                  <a:lnTo>
                    <a:pt x="5657" y="550"/>
                  </a:lnTo>
                  <a:lnTo>
                    <a:pt x="5654" y="532"/>
                  </a:lnTo>
                  <a:lnTo>
                    <a:pt x="5652" y="515"/>
                  </a:lnTo>
                  <a:lnTo>
                    <a:pt x="5652" y="495"/>
                  </a:lnTo>
                  <a:lnTo>
                    <a:pt x="5652" y="249"/>
                  </a:lnTo>
                  <a:lnTo>
                    <a:pt x="5583" y="249"/>
                  </a:lnTo>
                  <a:lnTo>
                    <a:pt x="5583" y="188"/>
                  </a:lnTo>
                  <a:lnTo>
                    <a:pt x="5652" y="188"/>
                  </a:lnTo>
                  <a:lnTo>
                    <a:pt x="5652" y="105"/>
                  </a:lnTo>
                  <a:close/>
                  <a:moveTo>
                    <a:pt x="6256" y="362"/>
                  </a:moveTo>
                  <a:lnTo>
                    <a:pt x="6256" y="529"/>
                  </a:lnTo>
                  <a:lnTo>
                    <a:pt x="6257" y="561"/>
                  </a:lnTo>
                  <a:lnTo>
                    <a:pt x="6258" y="589"/>
                  </a:lnTo>
                  <a:lnTo>
                    <a:pt x="6260" y="615"/>
                  </a:lnTo>
                  <a:lnTo>
                    <a:pt x="6263" y="637"/>
                  </a:lnTo>
                  <a:lnTo>
                    <a:pt x="6189" y="637"/>
                  </a:lnTo>
                  <a:lnTo>
                    <a:pt x="6183" y="581"/>
                  </a:lnTo>
                  <a:lnTo>
                    <a:pt x="6180" y="581"/>
                  </a:lnTo>
                  <a:lnTo>
                    <a:pt x="6173" y="588"/>
                  </a:lnTo>
                  <a:lnTo>
                    <a:pt x="6167" y="596"/>
                  </a:lnTo>
                  <a:lnTo>
                    <a:pt x="6160" y="603"/>
                  </a:lnTo>
                  <a:lnTo>
                    <a:pt x="6154" y="610"/>
                  </a:lnTo>
                  <a:lnTo>
                    <a:pt x="6146" y="616"/>
                  </a:lnTo>
                  <a:lnTo>
                    <a:pt x="6138" y="621"/>
                  </a:lnTo>
                  <a:lnTo>
                    <a:pt x="6130" y="626"/>
                  </a:lnTo>
                  <a:lnTo>
                    <a:pt x="6122" y="630"/>
                  </a:lnTo>
                  <a:lnTo>
                    <a:pt x="6113" y="634"/>
                  </a:lnTo>
                  <a:lnTo>
                    <a:pt x="6104" y="637"/>
                  </a:lnTo>
                  <a:lnTo>
                    <a:pt x="6094" y="640"/>
                  </a:lnTo>
                  <a:lnTo>
                    <a:pt x="6085" y="642"/>
                  </a:lnTo>
                  <a:lnTo>
                    <a:pt x="6075" y="644"/>
                  </a:lnTo>
                  <a:lnTo>
                    <a:pt x="6064" y="647"/>
                  </a:lnTo>
                  <a:lnTo>
                    <a:pt x="6053" y="647"/>
                  </a:lnTo>
                  <a:lnTo>
                    <a:pt x="6043" y="648"/>
                  </a:lnTo>
                  <a:lnTo>
                    <a:pt x="6026" y="647"/>
                  </a:lnTo>
                  <a:lnTo>
                    <a:pt x="6012" y="644"/>
                  </a:lnTo>
                  <a:lnTo>
                    <a:pt x="5998" y="641"/>
                  </a:lnTo>
                  <a:lnTo>
                    <a:pt x="5984" y="637"/>
                  </a:lnTo>
                  <a:lnTo>
                    <a:pt x="5972" y="631"/>
                  </a:lnTo>
                  <a:lnTo>
                    <a:pt x="5961" y="625"/>
                  </a:lnTo>
                  <a:lnTo>
                    <a:pt x="5949" y="617"/>
                  </a:lnTo>
                  <a:lnTo>
                    <a:pt x="5939" y="607"/>
                  </a:lnTo>
                  <a:lnTo>
                    <a:pt x="5932" y="598"/>
                  </a:lnTo>
                  <a:lnTo>
                    <a:pt x="5925" y="588"/>
                  </a:lnTo>
                  <a:lnTo>
                    <a:pt x="5919" y="578"/>
                  </a:lnTo>
                  <a:lnTo>
                    <a:pt x="5913" y="566"/>
                  </a:lnTo>
                  <a:lnTo>
                    <a:pt x="5910" y="555"/>
                  </a:lnTo>
                  <a:lnTo>
                    <a:pt x="5907" y="543"/>
                  </a:lnTo>
                  <a:lnTo>
                    <a:pt x="5906" y="531"/>
                  </a:lnTo>
                  <a:lnTo>
                    <a:pt x="5905" y="518"/>
                  </a:lnTo>
                  <a:lnTo>
                    <a:pt x="5905" y="508"/>
                  </a:lnTo>
                  <a:lnTo>
                    <a:pt x="5906" y="498"/>
                  </a:lnTo>
                  <a:lnTo>
                    <a:pt x="5907" y="489"/>
                  </a:lnTo>
                  <a:lnTo>
                    <a:pt x="5909" y="480"/>
                  </a:lnTo>
                  <a:lnTo>
                    <a:pt x="5912" y="471"/>
                  </a:lnTo>
                  <a:lnTo>
                    <a:pt x="5915" y="462"/>
                  </a:lnTo>
                  <a:lnTo>
                    <a:pt x="5919" y="454"/>
                  </a:lnTo>
                  <a:lnTo>
                    <a:pt x="5923" y="446"/>
                  </a:lnTo>
                  <a:lnTo>
                    <a:pt x="5928" y="439"/>
                  </a:lnTo>
                  <a:lnTo>
                    <a:pt x="5933" y="432"/>
                  </a:lnTo>
                  <a:lnTo>
                    <a:pt x="5938" y="424"/>
                  </a:lnTo>
                  <a:lnTo>
                    <a:pt x="5944" y="417"/>
                  </a:lnTo>
                  <a:lnTo>
                    <a:pt x="5951" y="411"/>
                  </a:lnTo>
                  <a:lnTo>
                    <a:pt x="5959" y="405"/>
                  </a:lnTo>
                  <a:lnTo>
                    <a:pt x="5967" y="399"/>
                  </a:lnTo>
                  <a:lnTo>
                    <a:pt x="5975" y="393"/>
                  </a:lnTo>
                  <a:lnTo>
                    <a:pt x="5994" y="383"/>
                  </a:lnTo>
                  <a:lnTo>
                    <a:pt x="6014" y="374"/>
                  </a:lnTo>
                  <a:lnTo>
                    <a:pt x="6036" y="367"/>
                  </a:lnTo>
                  <a:lnTo>
                    <a:pt x="6060" y="362"/>
                  </a:lnTo>
                  <a:lnTo>
                    <a:pt x="6086" y="356"/>
                  </a:lnTo>
                  <a:lnTo>
                    <a:pt x="6114" y="353"/>
                  </a:lnTo>
                  <a:lnTo>
                    <a:pt x="6144" y="351"/>
                  </a:lnTo>
                  <a:lnTo>
                    <a:pt x="6175" y="351"/>
                  </a:lnTo>
                  <a:lnTo>
                    <a:pt x="6175" y="342"/>
                  </a:lnTo>
                  <a:lnTo>
                    <a:pt x="6174" y="329"/>
                  </a:lnTo>
                  <a:lnTo>
                    <a:pt x="6173" y="317"/>
                  </a:lnTo>
                  <a:lnTo>
                    <a:pt x="6171" y="306"/>
                  </a:lnTo>
                  <a:lnTo>
                    <a:pt x="6168" y="296"/>
                  </a:lnTo>
                  <a:lnTo>
                    <a:pt x="6165" y="286"/>
                  </a:lnTo>
                  <a:lnTo>
                    <a:pt x="6161" y="278"/>
                  </a:lnTo>
                  <a:lnTo>
                    <a:pt x="6156" y="271"/>
                  </a:lnTo>
                  <a:lnTo>
                    <a:pt x="6150" y="264"/>
                  </a:lnTo>
                  <a:lnTo>
                    <a:pt x="6143" y="258"/>
                  </a:lnTo>
                  <a:lnTo>
                    <a:pt x="6135" y="253"/>
                  </a:lnTo>
                  <a:lnTo>
                    <a:pt x="6127" y="248"/>
                  </a:lnTo>
                  <a:lnTo>
                    <a:pt x="6118" y="244"/>
                  </a:lnTo>
                  <a:lnTo>
                    <a:pt x="6108" y="241"/>
                  </a:lnTo>
                  <a:lnTo>
                    <a:pt x="6097" y="239"/>
                  </a:lnTo>
                  <a:lnTo>
                    <a:pt x="6085" y="238"/>
                  </a:lnTo>
                  <a:lnTo>
                    <a:pt x="6073" y="238"/>
                  </a:lnTo>
                  <a:lnTo>
                    <a:pt x="6056" y="238"/>
                  </a:lnTo>
                  <a:lnTo>
                    <a:pt x="6041" y="240"/>
                  </a:lnTo>
                  <a:lnTo>
                    <a:pt x="6025" y="242"/>
                  </a:lnTo>
                  <a:lnTo>
                    <a:pt x="6010" y="246"/>
                  </a:lnTo>
                  <a:lnTo>
                    <a:pt x="5996" y="250"/>
                  </a:lnTo>
                  <a:lnTo>
                    <a:pt x="5982" y="257"/>
                  </a:lnTo>
                  <a:lnTo>
                    <a:pt x="5969" y="264"/>
                  </a:lnTo>
                  <a:lnTo>
                    <a:pt x="5957" y="271"/>
                  </a:lnTo>
                  <a:lnTo>
                    <a:pt x="5938" y="218"/>
                  </a:lnTo>
                  <a:lnTo>
                    <a:pt x="5953" y="208"/>
                  </a:lnTo>
                  <a:lnTo>
                    <a:pt x="5970" y="200"/>
                  </a:lnTo>
                  <a:lnTo>
                    <a:pt x="5987" y="193"/>
                  </a:lnTo>
                  <a:lnTo>
                    <a:pt x="6005" y="188"/>
                  </a:lnTo>
                  <a:lnTo>
                    <a:pt x="6024" y="183"/>
                  </a:lnTo>
                  <a:lnTo>
                    <a:pt x="6044" y="179"/>
                  </a:lnTo>
                  <a:lnTo>
                    <a:pt x="6063" y="178"/>
                  </a:lnTo>
                  <a:lnTo>
                    <a:pt x="6085" y="177"/>
                  </a:lnTo>
                  <a:lnTo>
                    <a:pt x="6106" y="178"/>
                  </a:lnTo>
                  <a:lnTo>
                    <a:pt x="6125" y="181"/>
                  </a:lnTo>
                  <a:lnTo>
                    <a:pt x="6143" y="184"/>
                  </a:lnTo>
                  <a:lnTo>
                    <a:pt x="6160" y="189"/>
                  </a:lnTo>
                  <a:lnTo>
                    <a:pt x="6175" y="195"/>
                  </a:lnTo>
                  <a:lnTo>
                    <a:pt x="6189" y="203"/>
                  </a:lnTo>
                  <a:lnTo>
                    <a:pt x="6202" y="212"/>
                  </a:lnTo>
                  <a:lnTo>
                    <a:pt x="6213" y="224"/>
                  </a:lnTo>
                  <a:lnTo>
                    <a:pt x="6223" y="236"/>
                  </a:lnTo>
                  <a:lnTo>
                    <a:pt x="6232" y="249"/>
                  </a:lnTo>
                  <a:lnTo>
                    <a:pt x="6239" y="264"/>
                  </a:lnTo>
                  <a:lnTo>
                    <a:pt x="6245" y="280"/>
                  </a:lnTo>
                  <a:lnTo>
                    <a:pt x="6249" y="299"/>
                  </a:lnTo>
                  <a:lnTo>
                    <a:pt x="6254" y="318"/>
                  </a:lnTo>
                  <a:lnTo>
                    <a:pt x="6255" y="339"/>
                  </a:lnTo>
                  <a:lnTo>
                    <a:pt x="6256" y="362"/>
                  </a:lnTo>
                  <a:close/>
                  <a:moveTo>
                    <a:pt x="6175" y="486"/>
                  </a:moveTo>
                  <a:lnTo>
                    <a:pt x="6175" y="408"/>
                  </a:lnTo>
                  <a:lnTo>
                    <a:pt x="6152" y="408"/>
                  </a:lnTo>
                  <a:lnTo>
                    <a:pt x="6131" y="409"/>
                  </a:lnTo>
                  <a:lnTo>
                    <a:pt x="6111" y="410"/>
                  </a:lnTo>
                  <a:lnTo>
                    <a:pt x="6092" y="413"/>
                  </a:lnTo>
                  <a:lnTo>
                    <a:pt x="6076" y="416"/>
                  </a:lnTo>
                  <a:lnTo>
                    <a:pt x="6060" y="420"/>
                  </a:lnTo>
                  <a:lnTo>
                    <a:pt x="6046" y="425"/>
                  </a:lnTo>
                  <a:lnTo>
                    <a:pt x="6034" y="432"/>
                  </a:lnTo>
                  <a:lnTo>
                    <a:pt x="6022" y="438"/>
                  </a:lnTo>
                  <a:lnTo>
                    <a:pt x="6013" y="445"/>
                  </a:lnTo>
                  <a:lnTo>
                    <a:pt x="6005" y="454"/>
                  </a:lnTo>
                  <a:lnTo>
                    <a:pt x="5999" y="463"/>
                  </a:lnTo>
                  <a:lnTo>
                    <a:pt x="5994" y="474"/>
                  </a:lnTo>
                  <a:lnTo>
                    <a:pt x="5989" y="484"/>
                  </a:lnTo>
                  <a:lnTo>
                    <a:pt x="5987" y="496"/>
                  </a:lnTo>
                  <a:lnTo>
                    <a:pt x="5986" y="509"/>
                  </a:lnTo>
                  <a:lnTo>
                    <a:pt x="5987" y="518"/>
                  </a:lnTo>
                  <a:lnTo>
                    <a:pt x="5988" y="527"/>
                  </a:lnTo>
                  <a:lnTo>
                    <a:pt x="5990" y="534"/>
                  </a:lnTo>
                  <a:lnTo>
                    <a:pt x="5993" y="543"/>
                  </a:lnTo>
                  <a:lnTo>
                    <a:pt x="5996" y="550"/>
                  </a:lnTo>
                  <a:lnTo>
                    <a:pt x="6000" y="556"/>
                  </a:lnTo>
                  <a:lnTo>
                    <a:pt x="6005" y="562"/>
                  </a:lnTo>
                  <a:lnTo>
                    <a:pt x="6010" y="567"/>
                  </a:lnTo>
                  <a:lnTo>
                    <a:pt x="6015" y="571"/>
                  </a:lnTo>
                  <a:lnTo>
                    <a:pt x="6020" y="576"/>
                  </a:lnTo>
                  <a:lnTo>
                    <a:pt x="6026" y="579"/>
                  </a:lnTo>
                  <a:lnTo>
                    <a:pt x="6034" y="582"/>
                  </a:lnTo>
                  <a:lnTo>
                    <a:pt x="6040" y="584"/>
                  </a:lnTo>
                  <a:lnTo>
                    <a:pt x="6047" y="586"/>
                  </a:lnTo>
                  <a:lnTo>
                    <a:pt x="6055" y="587"/>
                  </a:lnTo>
                  <a:lnTo>
                    <a:pt x="6063" y="587"/>
                  </a:lnTo>
                  <a:lnTo>
                    <a:pt x="6073" y="587"/>
                  </a:lnTo>
                  <a:lnTo>
                    <a:pt x="6083" y="585"/>
                  </a:lnTo>
                  <a:lnTo>
                    <a:pt x="6092" y="584"/>
                  </a:lnTo>
                  <a:lnTo>
                    <a:pt x="6100" y="581"/>
                  </a:lnTo>
                  <a:lnTo>
                    <a:pt x="6110" y="578"/>
                  </a:lnTo>
                  <a:lnTo>
                    <a:pt x="6118" y="573"/>
                  </a:lnTo>
                  <a:lnTo>
                    <a:pt x="6126" y="569"/>
                  </a:lnTo>
                  <a:lnTo>
                    <a:pt x="6133" y="563"/>
                  </a:lnTo>
                  <a:lnTo>
                    <a:pt x="6140" y="558"/>
                  </a:lnTo>
                  <a:lnTo>
                    <a:pt x="6146" y="553"/>
                  </a:lnTo>
                  <a:lnTo>
                    <a:pt x="6152" y="547"/>
                  </a:lnTo>
                  <a:lnTo>
                    <a:pt x="6156" y="541"/>
                  </a:lnTo>
                  <a:lnTo>
                    <a:pt x="6161" y="533"/>
                  </a:lnTo>
                  <a:lnTo>
                    <a:pt x="6164" y="526"/>
                  </a:lnTo>
                  <a:lnTo>
                    <a:pt x="6167" y="519"/>
                  </a:lnTo>
                  <a:lnTo>
                    <a:pt x="6170" y="512"/>
                  </a:lnTo>
                  <a:lnTo>
                    <a:pt x="6172" y="506"/>
                  </a:lnTo>
                  <a:lnTo>
                    <a:pt x="6173" y="499"/>
                  </a:lnTo>
                  <a:lnTo>
                    <a:pt x="6174" y="493"/>
                  </a:lnTo>
                  <a:lnTo>
                    <a:pt x="6175" y="486"/>
                  </a:lnTo>
                  <a:close/>
                  <a:moveTo>
                    <a:pt x="6469" y="637"/>
                  </a:moveTo>
                  <a:lnTo>
                    <a:pt x="6387" y="637"/>
                  </a:lnTo>
                  <a:lnTo>
                    <a:pt x="6387" y="188"/>
                  </a:lnTo>
                  <a:lnTo>
                    <a:pt x="6469" y="188"/>
                  </a:lnTo>
                  <a:lnTo>
                    <a:pt x="6469" y="637"/>
                  </a:lnTo>
                  <a:close/>
                  <a:moveTo>
                    <a:pt x="6427" y="105"/>
                  </a:moveTo>
                  <a:lnTo>
                    <a:pt x="6426" y="105"/>
                  </a:lnTo>
                  <a:lnTo>
                    <a:pt x="6416" y="104"/>
                  </a:lnTo>
                  <a:lnTo>
                    <a:pt x="6406" y="101"/>
                  </a:lnTo>
                  <a:lnTo>
                    <a:pt x="6401" y="99"/>
                  </a:lnTo>
                  <a:lnTo>
                    <a:pt x="6397" y="96"/>
                  </a:lnTo>
                  <a:lnTo>
                    <a:pt x="6393" y="93"/>
                  </a:lnTo>
                  <a:lnTo>
                    <a:pt x="6389" y="90"/>
                  </a:lnTo>
                  <a:lnTo>
                    <a:pt x="6383" y="82"/>
                  </a:lnTo>
                  <a:lnTo>
                    <a:pt x="6379" y="72"/>
                  </a:lnTo>
                  <a:lnTo>
                    <a:pt x="6376" y="63"/>
                  </a:lnTo>
                  <a:lnTo>
                    <a:pt x="6375" y="52"/>
                  </a:lnTo>
                  <a:lnTo>
                    <a:pt x="6376" y="42"/>
                  </a:lnTo>
                  <a:lnTo>
                    <a:pt x="6379" y="32"/>
                  </a:lnTo>
                  <a:lnTo>
                    <a:pt x="6384" y="23"/>
                  </a:lnTo>
                  <a:lnTo>
                    <a:pt x="6390" y="16"/>
                  </a:lnTo>
                  <a:lnTo>
                    <a:pt x="6394" y="12"/>
                  </a:lnTo>
                  <a:lnTo>
                    <a:pt x="6398" y="9"/>
                  </a:lnTo>
                  <a:lnTo>
                    <a:pt x="6403" y="6"/>
                  </a:lnTo>
                  <a:lnTo>
                    <a:pt x="6407" y="4"/>
                  </a:lnTo>
                  <a:lnTo>
                    <a:pt x="6417" y="2"/>
                  </a:lnTo>
                  <a:lnTo>
                    <a:pt x="6428" y="0"/>
                  </a:lnTo>
                  <a:lnTo>
                    <a:pt x="6439" y="2"/>
                  </a:lnTo>
                  <a:lnTo>
                    <a:pt x="6449" y="4"/>
                  </a:lnTo>
                  <a:lnTo>
                    <a:pt x="6454" y="6"/>
                  </a:lnTo>
                  <a:lnTo>
                    <a:pt x="6458" y="9"/>
                  </a:lnTo>
                  <a:lnTo>
                    <a:pt x="6462" y="12"/>
                  </a:lnTo>
                  <a:lnTo>
                    <a:pt x="6465" y="15"/>
                  </a:lnTo>
                  <a:lnTo>
                    <a:pt x="6472" y="23"/>
                  </a:lnTo>
                  <a:lnTo>
                    <a:pt x="6476" y="31"/>
                  </a:lnTo>
                  <a:lnTo>
                    <a:pt x="6480" y="42"/>
                  </a:lnTo>
                  <a:lnTo>
                    <a:pt x="6480" y="52"/>
                  </a:lnTo>
                  <a:lnTo>
                    <a:pt x="6480" y="63"/>
                  </a:lnTo>
                  <a:lnTo>
                    <a:pt x="6476" y="72"/>
                  </a:lnTo>
                  <a:lnTo>
                    <a:pt x="6472" y="82"/>
                  </a:lnTo>
                  <a:lnTo>
                    <a:pt x="6465" y="90"/>
                  </a:lnTo>
                  <a:lnTo>
                    <a:pt x="6462" y="93"/>
                  </a:lnTo>
                  <a:lnTo>
                    <a:pt x="6458" y="96"/>
                  </a:lnTo>
                  <a:lnTo>
                    <a:pt x="6454" y="99"/>
                  </a:lnTo>
                  <a:lnTo>
                    <a:pt x="6449" y="101"/>
                  </a:lnTo>
                  <a:lnTo>
                    <a:pt x="6444" y="103"/>
                  </a:lnTo>
                  <a:lnTo>
                    <a:pt x="6438" y="104"/>
                  </a:lnTo>
                  <a:lnTo>
                    <a:pt x="6433" y="104"/>
                  </a:lnTo>
                  <a:lnTo>
                    <a:pt x="6427" y="105"/>
                  </a:lnTo>
                  <a:close/>
                  <a:moveTo>
                    <a:pt x="6604" y="637"/>
                  </a:moveTo>
                  <a:lnTo>
                    <a:pt x="6604" y="309"/>
                  </a:lnTo>
                  <a:lnTo>
                    <a:pt x="6604" y="280"/>
                  </a:lnTo>
                  <a:lnTo>
                    <a:pt x="6603" y="250"/>
                  </a:lnTo>
                  <a:lnTo>
                    <a:pt x="6602" y="220"/>
                  </a:lnTo>
                  <a:lnTo>
                    <a:pt x="6601" y="188"/>
                  </a:lnTo>
                  <a:lnTo>
                    <a:pt x="6673" y="188"/>
                  </a:lnTo>
                  <a:lnTo>
                    <a:pt x="6678" y="262"/>
                  </a:lnTo>
                  <a:lnTo>
                    <a:pt x="6679" y="262"/>
                  </a:lnTo>
                  <a:lnTo>
                    <a:pt x="6684" y="254"/>
                  </a:lnTo>
                  <a:lnTo>
                    <a:pt x="6690" y="245"/>
                  </a:lnTo>
                  <a:lnTo>
                    <a:pt x="6695" y="237"/>
                  </a:lnTo>
                  <a:lnTo>
                    <a:pt x="6703" y="230"/>
                  </a:lnTo>
                  <a:lnTo>
                    <a:pt x="6710" y="223"/>
                  </a:lnTo>
                  <a:lnTo>
                    <a:pt x="6717" y="217"/>
                  </a:lnTo>
                  <a:lnTo>
                    <a:pt x="6725" y="210"/>
                  </a:lnTo>
                  <a:lnTo>
                    <a:pt x="6734" y="204"/>
                  </a:lnTo>
                  <a:lnTo>
                    <a:pt x="6745" y="198"/>
                  </a:lnTo>
                  <a:lnTo>
                    <a:pt x="6756" y="193"/>
                  </a:lnTo>
                  <a:lnTo>
                    <a:pt x="6767" y="188"/>
                  </a:lnTo>
                  <a:lnTo>
                    <a:pt x="6779" y="185"/>
                  </a:lnTo>
                  <a:lnTo>
                    <a:pt x="6790" y="182"/>
                  </a:lnTo>
                  <a:lnTo>
                    <a:pt x="6802" y="179"/>
                  </a:lnTo>
                  <a:lnTo>
                    <a:pt x="6815" y="177"/>
                  </a:lnTo>
                  <a:lnTo>
                    <a:pt x="6828" y="177"/>
                  </a:lnTo>
                  <a:lnTo>
                    <a:pt x="6842" y="178"/>
                  </a:lnTo>
                  <a:lnTo>
                    <a:pt x="6857" y="179"/>
                  </a:lnTo>
                  <a:lnTo>
                    <a:pt x="6870" y="183"/>
                  </a:lnTo>
                  <a:lnTo>
                    <a:pt x="6883" y="187"/>
                  </a:lnTo>
                  <a:lnTo>
                    <a:pt x="6896" y="192"/>
                  </a:lnTo>
                  <a:lnTo>
                    <a:pt x="6908" y="199"/>
                  </a:lnTo>
                  <a:lnTo>
                    <a:pt x="6919" y="206"/>
                  </a:lnTo>
                  <a:lnTo>
                    <a:pt x="6930" y="215"/>
                  </a:lnTo>
                  <a:lnTo>
                    <a:pt x="6937" y="222"/>
                  </a:lnTo>
                  <a:lnTo>
                    <a:pt x="6943" y="229"/>
                  </a:lnTo>
                  <a:lnTo>
                    <a:pt x="6949" y="236"/>
                  </a:lnTo>
                  <a:lnTo>
                    <a:pt x="6954" y="244"/>
                  </a:lnTo>
                  <a:lnTo>
                    <a:pt x="6959" y="251"/>
                  </a:lnTo>
                  <a:lnTo>
                    <a:pt x="6965" y="261"/>
                  </a:lnTo>
                  <a:lnTo>
                    <a:pt x="6969" y="269"/>
                  </a:lnTo>
                  <a:lnTo>
                    <a:pt x="6972" y="279"/>
                  </a:lnTo>
                  <a:lnTo>
                    <a:pt x="6976" y="289"/>
                  </a:lnTo>
                  <a:lnTo>
                    <a:pt x="6978" y="299"/>
                  </a:lnTo>
                  <a:lnTo>
                    <a:pt x="6981" y="309"/>
                  </a:lnTo>
                  <a:lnTo>
                    <a:pt x="6983" y="320"/>
                  </a:lnTo>
                  <a:lnTo>
                    <a:pt x="6985" y="344"/>
                  </a:lnTo>
                  <a:lnTo>
                    <a:pt x="6986" y="369"/>
                  </a:lnTo>
                  <a:lnTo>
                    <a:pt x="6986" y="637"/>
                  </a:lnTo>
                  <a:lnTo>
                    <a:pt x="6905" y="637"/>
                  </a:lnTo>
                  <a:lnTo>
                    <a:pt x="6905" y="378"/>
                  </a:lnTo>
                  <a:lnTo>
                    <a:pt x="6904" y="362"/>
                  </a:lnTo>
                  <a:lnTo>
                    <a:pt x="6903" y="346"/>
                  </a:lnTo>
                  <a:lnTo>
                    <a:pt x="6901" y="333"/>
                  </a:lnTo>
                  <a:lnTo>
                    <a:pt x="6898" y="319"/>
                  </a:lnTo>
                  <a:lnTo>
                    <a:pt x="6895" y="307"/>
                  </a:lnTo>
                  <a:lnTo>
                    <a:pt x="6890" y="297"/>
                  </a:lnTo>
                  <a:lnTo>
                    <a:pt x="6884" y="286"/>
                  </a:lnTo>
                  <a:lnTo>
                    <a:pt x="6878" y="277"/>
                  </a:lnTo>
                  <a:lnTo>
                    <a:pt x="6872" y="270"/>
                  </a:lnTo>
                  <a:lnTo>
                    <a:pt x="6864" y="263"/>
                  </a:lnTo>
                  <a:lnTo>
                    <a:pt x="6856" y="258"/>
                  </a:lnTo>
                  <a:lnTo>
                    <a:pt x="6846" y="253"/>
                  </a:lnTo>
                  <a:lnTo>
                    <a:pt x="6836" y="249"/>
                  </a:lnTo>
                  <a:lnTo>
                    <a:pt x="6825" y="246"/>
                  </a:lnTo>
                  <a:lnTo>
                    <a:pt x="6814" y="244"/>
                  </a:lnTo>
                  <a:lnTo>
                    <a:pt x="6801" y="244"/>
                  </a:lnTo>
                  <a:lnTo>
                    <a:pt x="6791" y="244"/>
                  </a:lnTo>
                  <a:lnTo>
                    <a:pt x="6782" y="245"/>
                  </a:lnTo>
                  <a:lnTo>
                    <a:pt x="6772" y="247"/>
                  </a:lnTo>
                  <a:lnTo>
                    <a:pt x="6764" y="250"/>
                  </a:lnTo>
                  <a:lnTo>
                    <a:pt x="6756" y="254"/>
                  </a:lnTo>
                  <a:lnTo>
                    <a:pt x="6748" y="258"/>
                  </a:lnTo>
                  <a:lnTo>
                    <a:pt x="6740" y="263"/>
                  </a:lnTo>
                  <a:lnTo>
                    <a:pt x="6732" y="268"/>
                  </a:lnTo>
                  <a:lnTo>
                    <a:pt x="6725" y="274"/>
                  </a:lnTo>
                  <a:lnTo>
                    <a:pt x="6719" y="281"/>
                  </a:lnTo>
                  <a:lnTo>
                    <a:pt x="6713" y="289"/>
                  </a:lnTo>
                  <a:lnTo>
                    <a:pt x="6707" y="296"/>
                  </a:lnTo>
                  <a:lnTo>
                    <a:pt x="6703" y="303"/>
                  </a:lnTo>
                  <a:lnTo>
                    <a:pt x="6698" y="311"/>
                  </a:lnTo>
                  <a:lnTo>
                    <a:pt x="6694" y="319"/>
                  </a:lnTo>
                  <a:lnTo>
                    <a:pt x="6691" y="329"/>
                  </a:lnTo>
                  <a:lnTo>
                    <a:pt x="6689" y="337"/>
                  </a:lnTo>
                  <a:lnTo>
                    <a:pt x="6687" y="346"/>
                  </a:lnTo>
                  <a:lnTo>
                    <a:pt x="6686" y="356"/>
                  </a:lnTo>
                  <a:lnTo>
                    <a:pt x="6686" y="367"/>
                  </a:lnTo>
                  <a:lnTo>
                    <a:pt x="6686" y="637"/>
                  </a:lnTo>
                  <a:lnTo>
                    <a:pt x="6604" y="637"/>
                  </a:lnTo>
                  <a:close/>
                  <a:moveTo>
                    <a:pt x="7137" y="105"/>
                  </a:moveTo>
                  <a:lnTo>
                    <a:pt x="7217" y="80"/>
                  </a:lnTo>
                  <a:lnTo>
                    <a:pt x="7217" y="188"/>
                  </a:lnTo>
                  <a:lnTo>
                    <a:pt x="7333" y="188"/>
                  </a:lnTo>
                  <a:lnTo>
                    <a:pt x="7333" y="249"/>
                  </a:lnTo>
                  <a:lnTo>
                    <a:pt x="7217" y="249"/>
                  </a:lnTo>
                  <a:lnTo>
                    <a:pt x="7217" y="492"/>
                  </a:lnTo>
                  <a:lnTo>
                    <a:pt x="7217" y="503"/>
                  </a:lnTo>
                  <a:lnTo>
                    <a:pt x="7218" y="513"/>
                  </a:lnTo>
                  <a:lnTo>
                    <a:pt x="7219" y="522"/>
                  </a:lnTo>
                  <a:lnTo>
                    <a:pt x="7220" y="530"/>
                  </a:lnTo>
                  <a:lnTo>
                    <a:pt x="7223" y="539"/>
                  </a:lnTo>
                  <a:lnTo>
                    <a:pt x="7226" y="546"/>
                  </a:lnTo>
                  <a:lnTo>
                    <a:pt x="7229" y="552"/>
                  </a:lnTo>
                  <a:lnTo>
                    <a:pt x="7233" y="557"/>
                  </a:lnTo>
                  <a:lnTo>
                    <a:pt x="7237" y="562"/>
                  </a:lnTo>
                  <a:lnTo>
                    <a:pt x="7241" y="567"/>
                  </a:lnTo>
                  <a:lnTo>
                    <a:pt x="7246" y="570"/>
                  </a:lnTo>
                  <a:lnTo>
                    <a:pt x="7251" y="573"/>
                  </a:lnTo>
                  <a:lnTo>
                    <a:pt x="7257" y="577"/>
                  </a:lnTo>
                  <a:lnTo>
                    <a:pt x="7264" y="578"/>
                  </a:lnTo>
                  <a:lnTo>
                    <a:pt x="7271" y="579"/>
                  </a:lnTo>
                  <a:lnTo>
                    <a:pt x="7278" y="580"/>
                  </a:lnTo>
                  <a:lnTo>
                    <a:pt x="7291" y="579"/>
                  </a:lnTo>
                  <a:lnTo>
                    <a:pt x="7304" y="578"/>
                  </a:lnTo>
                  <a:lnTo>
                    <a:pt x="7315" y="577"/>
                  </a:lnTo>
                  <a:lnTo>
                    <a:pt x="7325" y="573"/>
                  </a:lnTo>
                  <a:lnTo>
                    <a:pt x="7329" y="635"/>
                  </a:lnTo>
                  <a:lnTo>
                    <a:pt x="7314" y="640"/>
                  </a:lnTo>
                  <a:lnTo>
                    <a:pt x="7296" y="644"/>
                  </a:lnTo>
                  <a:lnTo>
                    <a:pt x="7278" y="647"/>
                  </a:lnTo>
                  <a:lnTo>
                    <a:pt x="7257" y="648"/>
                  </a:lnTo>
                  <a:lnTo>
                    <a:pt x="7243" y="647"/>
                  </a:lnTo>
                  <a:lnTo>
                    <a:pt x="7230" y="644"/>
                  </a:lnTo>
                  <a:lnTo>
                    <a:pt x="7217" y="642"/>
                  </a:lnTo>
                  <a:lnTo>
                    <a:pt x="7206" y="638"/>
                  </a:lnTo>
                  <a:lnTo>
                    <a:pt x="7196" y="633"/>
                  </a:lnTo>
                  <a:lnTo>
                    <a:pt x="7185" y="627"/>
                  </a:lnTo>
                  <a:lnTo>
                    <a:pt x="7176" y="620"/>
                  </a:lnTo>
                  <a:lnTo>
                    <a:pt x="7168" y="612"/>
                  </a:lnTo>
                  <a:lnTo>
                    <a:pt x="7161" y="602"/>
                  </a:lnTo>
                  <a:lnTo>
                    <a:pt x="7155" y="591"/>
                  </a:lnTo>
                  <a:lnTo>
                    <a:pt x="7149" y="579"/>
                  </a:lnTo>
                  <a:lnTo>
                    <a:pt x="7145" y="565"/>
                  </a:lnTo>
                  <a:lnTo>
                    <a:pt x="7141" y="550"/>
                  </a:lnTo>
                  <a:lnTo>
                    <a:pt x="7139" y="532"/>
                  </a:lnTo>
                  <a:lnTo>
                    <a:pt x="7138" y="515"/>
                  </a:lnTo>
                  <a:lnTo>
                    <a:pt x="7137" y="495"/>
                  </a:lnTo>
                  <a:lnTo>
                    <a:pt x="7137" y="249"/>
                  </a:lnTo>
                  <a:lnTo>
                    <a:pt x="7068" y="249"/>
                  </a:lnTo>
                  <a:lnTo>
                    <a:pt x="7068" y="188"/>
                  </a:lnTo>
                  <a:lnTo>
                    <a:pt x="7137" y="188"/>
                  </a:lnTo>
                  <a:lnTo>
                    <a:pt x="7137" y="105"/>
                  </a:lnTo>
                  <a:close/>
                  <a:moveTo>
                    <a:pt x="7366" y="188"/>
                  </a:moveTo>
                  <a:lnTo>
                    <a:pt x="7455" y="188"/>
                  </a:lnTo>
                  <a:lnTo>
                    <a:pt x="7553" y="453"/>
                  </a:lnTo>
                  <a:lnTo>
                    <a:pt x="7560" y="474"/>
                  </a:lnTo>
                  <a:lnTo>
                    <a:pt x="7568" y="495"/>
                  </a:lnTo>
                  <a:lnTo>
                    <a:pt x="7575" y="519"/>
                  </a:lnTo>
                  <a:lnTo>
                    <a:pt x="7582" y="545"/>
                  </a:lnTo>
                  <a:lnTo>
                    <a:pt x="7584" y="545"/>
                  </a:lnTo>
                  <a:lnTo>
                    <a:pt x="7589" y="527"/>
                  </a:lnTo>
                  <a:lnTo>
                    <a:pt x="7595" y="507"/>
                  </a:lnTo>
                  <a:lnTo>
                    <a:pt x="7604" y="481"/>
                  </a:lnTo>
                  <a:lnTo>
                    <a:pt x="7613" y="451"/>
                  </a:lnTo>
                  <a:lnTo>
                    <a:pt x="7701" y="188"/>
                  </a:lnTo>
                  <a:lnTo>
                    <a:pt x="7788" y="188"/>
                  </a:lnTo>
                  <a:lnTo>
                    <a:pt x="7665" y="508"/>
                  </a:lnTo>
                  <a:lnTo>
                    <a:pt x="7654" y="537"/>
                  </a:lnTo>
                  <a:lnTo>
                    <a:pt x="7644" y="564"/>
                  </a:lnTo>
                  <a:lnTo>
                    <a:pt x="7632" y="590"/>
                  </a:lnTo>
                  <a:lnTo>
                    <a:pt x="7623" y="614"/>
                  </a:lnTo>
                  <a:lnTo>
                    <a:pt x="7613" y="635"/>
                  </a:lnTo>
                  <a:lnTo>
                    <a:pt x="7604" y="655"/>
                  </a:lnTo>
                  <a:lnTo>
                    <a:pt x="7595" y="672"/>
                  </a:lnTo>
                  <a:lnTo>
                    <a:pt x="7587" y="688"/>
                  </a:lnTo>
                  <a:lnTo>
                    <a:pt x="7578" y="704"/>
                  </a:lnTo>
                  <a:lnTo>
                    <a:pt x="7569" y="719"/>
                  </a:lnTo>
                  <a:lnTo>
                    <a:pt x="7559" y="733"/>
                  </a:lnTo>
                  <a:lnTo>
                    <a:pt x="7550" y="746"/>
                  </a:lnTo>
                  <a:lnTo>
                    <a:pt x="7541" y="759"/>
                  </a:lnTo>
                  <a:lnTo>
                    <a:pt x="7532" y="770"/>
                  </a:lnTo>
                  <a:lnTo>
                    <a:pt x="7521" y="780"/>
                  </a:lnTo>
                  <a:lnTo>
                    <a:pt x="7512" y="790"/>
                  </a:lnTo>
                  <a:lnTo>
                    <a:pt x="7500" y="800"/>
                  </a:lnTo>
                  <a:lnTo>
                    <a:pt x="7487" y="809"/>
                  </a:lnTo>
                  <a:lnTo>
                    <a:pt x="7474" y="817"/>
                  </a:lnTo>
                  <a:lnTo>
                    <a:pt x="7462" y="825"/>
                  </a:lnTo>
                  <a:lnTo>
                    <a:pt x="7450" y="831"/>
                  </a:lnTo>
                  <a:lnTo>
                    <a:pt x="7437" y="835"/>
                  </a:lnTo>
                  <a:lnTo>
                    <a:pt x="7424" y="839"/>
                  </a:lnTo>
                  <a:lnTo>
                    <a:pt x="7412" y="842"/>
                  </a:lnTo>
                  <a:lnTo>
                    <a:pt x="7391" y="773"/>
                  </a:lnTo>
                  <a:lnTo>
                    <a:pt x="7409" y="766"/>
                  </a:lnTo>
                  <a:lnTo>
                    <a:pt x="7428" y="758"/>
                  </a:lnTo>
                  <a:lnTo>
                    <a:pt x="7445" y="746"/>
                  </a:lnTo>
                  <a:lnTo>
                    <a:pt x="7463" y="733"/>
                  </a:lnTo>
                  <a:lnTo>
                    <a:pt x="7473" y="725"/>
                  </a:lnTo>
                  <a:lnTo>
                    <a:pt x="7482" y="714"/>
                  </a:lnTo>
                  <a:lnTo>
                    <a:pt x="7493" y="704"/>
                  </a:lnTo>
                  <a:lnTo>
                    <a:pt x="7501" y="693"/>
                  </a:lnTo>
                  <a:lnTo>
                    <a:pt x="7509" y="682"/>
                  </a:lnTo>
                  <a:lnTo>
                    <a:pt x="7517" y="669"/>
                  </a:lnTo>
                  <a:lnTo>
                    <a:pt x="7525" y="656"/>
                  </a:lnTo>
                  <a:lnTo>
                    <a:pt x="7531" y="642"/>
                  </a:lnTo>
                  <a:lnTo>
                    <a:pt x="7536" y="631"/>
                  </a:lnTo>
                  <a:lnTo>
                    <a:pt x="7538" y="623"/>
                  </a:lnTo>
                  <a:lnTo>
                    <a:pt x="7536" y="615"/>
                  </a:lnTo>
                  <a:lnTo>
                    <a:pt x="7532" y="601"/>
                  </a:lnTo>
                  <a:lnTo>
                    <a:pt x="7366" y="188"/>
                  </a:lnTo>
                  <a:close/>
                  <a:moveTo>
                    <a:pt x="7898" y="648"/>
                  </a:moveTo>
                  <a:lnTo>
                    <a:pt x="7896" y="648"/>
                  </a:lnTo>
                  <a:lnTo>
                    <a:pt x="7890" y="647"/>
                  </a:lnTo>
                  <a:lnTo>
                    <a:pt x="7885" y="647"/>
                  </a:lnTo>
                  <a:lnTo>
                    <a:pt x="7880" y="644"/>
                  </a:lnTo>
                  <a:lnTo>
                    <a:pt x="7875" y="642"/>
                  </a:lnTo>
                  <a:lnTo>
                    <a:pt x="7871" y="640"/>
                  </a:lnTo>
                  <a:lnTo>
                    <a:pt x="7866" y="637"/>
                  </a:lnTo>
                  <a:lnTo>
                    <a:pt x="7862" y="634"/>
                  </a:lnTo>
                  <a:lnTo>
                    <a:pt x="7857" y="630"/>
                  </a:lnTo>
                  <a:lnTo>
                    <a:pt x="7854" y="626"/>
                  </a:lnTo>
                  <a:lnTo>
                    <a:pt x="7851" y="622"/>
                  </a:lnTo>
                  <a:lnTo>
                    <a:pt x="7848" y="617"/>
                  </a:lnTo>
                  <a:lnTo>
                    <a:pt x="7846" y="612"/>
                  </a:lnTo>
                  <a:lnTo>
                    <a:pt x="7844" y="600"/>
                  </a:lnTo>
                  <a:lnTo>
                    <a:pt x="7843" y="589"/>
                  </a:lnTo>
                  <a:lnTo>
                    <a:pt x="7843" y="583"/>
                  </a:lnTo>
                  <a:lnTo>
                    <a:pt x="7844" y="577"/>
                  </a:lnTo>
                  <a:lnTo>
                    <a:pt x="7845" y="571"/>
                  </a:lnTo>
                  <a:lnTo>
                    <a:pt x="7846" y="565"/>
                  </a:lnTo>
                  <a:lnTo>
                    <a:pt x="7849" y="560"/>
                  </a:lnTo>
                  <a:lnTo>
                    <a:pt x="7851" y="556"/>
                  </a:lnTo>
                  <a:lnTo>
                    <a:pt x="7854" y="551"/>
                  </a:lnTo>
                  <a:lnTo>
                    <a:pt x="7858" y="547"/>
                  </a:lnTo>
                  <a:lnTo>
                    <a:pt x="7863" y="543"/>
                  </a:lnTo>
                  <a:lnTo>
                    <a:pt x="7867" y="540"/>
                  </a:lnTo>
                  <a:lnTo>
                    <a:pt x="7872" y="536"/>
                  </a:lnTo>
                  <a:lnTo>
                    <a:pt x="7876" y="534"/>
                  </a:lnTo>
                  <a:lnTo>
                    <a:pt x="7881" y="532"/>
                  </a:lnTo>
                  <a:lnTo>
                    <a:pt x="7887" y="531"/>
                  </a:lnTo>
                  <a:lnTo>
                    <a:pt x="7892" y="530"/>
                  </a:lnTo>
                  <a:lnTo>
                    <a:pt x="7899" y="530"/>
                  </a:lnTo>
                  <a:lnTo>
                    <a:pt x="7905" y="530"/>
                  </a:lnTo>
                  <a:lnTo>
                    <a:pt x="7910" y="531"/>
                  </a:lnTo>
                  <a:lnTo>
                    <a:pt x="7915" y="532"/>
                  </a:lnTo>
                  <a:lnTo>
                    <a:pt x="7920" y="534"/>
                  </a:lnTo>
                  <a:lnTo>
                    <a:pt x="7925" y="536"/>
                  </a:lnTo>
                  <a:lnTo>
                    <a:pt x="7929" y="540"/>
                  </a:lnTo>
                  <a:lnTo>
                    <a:pt x="7933" y="543"/>
                  </a:lnTo>
                  <a:lnTo>
                    <a:pt x="7938" y="547"/>
                  </a:lnTo>
                  <a:lnTo>
                    <a:pt x="7942" y="551"/>
                  </a:lnTo>
                  <a:lnTo>
                    <a:pt x="7945" y="555"/>
                  </a:lnTo>
                  <a:lnTo>
                    <a:pt x="7947" y="560"/>
                  </a:lnTo>
                  <a:lnTo>
                    <a:pt x="7949" y="565"/>
                  </a:lnTo>
                  <a:lnTo>
                    <a:pt x="7951" y="570"/>
                  </a:lnTo>
                  <a:lnTo>
                    <a:pt x="7952" y="577"/>
                  </a:lnTo>
                  <a:lnTo>
                    <a:pt x="7953" y="583"/>
                  </a:lnTo>
                  <a:lnTo>
                    <a:pt x="7953" y="589"/>
                  </a:lnTo>
                  <a:lnTo>
                    <a:pt x="7952" y="600"/>
                  </a:lnTo>
                  <a:lnTo>
                    <a:pt x="7949" y="612"/>
                  </a:lnTo>
                  <a:lnTo>
                    <a:pt x="7947" y="617"/>
                  </a:lnTo>
                  <a:lnTo>
                    <a:pt x="7945" y="622"/>
                  </a:lnTo>
                  <a:lnTo>
                    <a:pt x="7942" y="626"/>
                  </a:lnTo>
                  <a:lnTo>
                    <a:pt x="7938" y="630"/>
                  </a:lnTo>
                  <a:lnTo>
                    <a:pt x="7933" y="634"/>
                  </a:lnTo>
                  <a:lnTo>
                    <a:pt x="7929" y="637"/>
                  </a:lnTo>
                  <a:lnTo>
                    <a:pt x="7925" y="640"/>
                  </a:lnTo>
                  <a:lnTo>
                    <a:pt x="7920" y="642"/>
                  </a:lnTo>
                  <a:lnTo>
                    <a:pt x="7915" y="644"/>
                  </a:lnTo>
                  <a:lnTo>
                    <a:pt x="7909" y="647"/>
                  </a:lnTo>
                  <a:lnTo>
                    <a:pt x="7904" y="647"/>
                  </a:lnTo>
                  <a:lnTo>
                    <a:pt x="7898" y="648"/>
                  </a:lnTo>
                  <a:close/>
                </a:path>
              </a:pathLst>
            </a:custGeom>
            <a:solidFill>
              <a:srgbClr val="B4D7F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Freeform 9"/>
          <p:cNvSpPr>
            <a:spLocks noEditPoints="1"/>
          </p:cNvSpPr>
          <p:nvPr/>
        </p:nvSpPr>
        <p:spPr bwMode="auto">
          <a:xfrm>
            <a:off x="8182185" y="424798"/>
            <a:ext cx="485458" cy="424339"/>
          </a:xfrm>
          <a:custGeom>
            <a:avLst/>
            <a:gdLst/>
            <a:ahLst/>
            <a:cxnLst>
              <a:cxn ang="0">
                <a:pos x="491" y="5"/>
              </a:cxn>
              <a:cxn ang="0">
                <a:pos x="581" y="30"/>
              </a:cxn>
              <a:cxn ang="0">
                <a:pos x="653" y="71"/>
              </a:cxn>
              <a:cxn ang="0">
                <a:pos x="705" y="124"/>
              </a:cxn>
              <a:cxn ang="0">
                <a:pos x="602" y="117"/>
              </a:cxn>
              <a:cxn ang="0">
                <a:pos x="478" y="104"/>
              </a:cxn>
              <a:cxn ang="0">
                <a:pos x="444" y="106"/>
              </a:cxn>
              <a:cxn ang="0">
                <a:pos x="432" y="119"/>
              </a:cxn>
              <a:cxn ang="0">
                <a:pos x="403" y="415"/>
              </a:cxn>
              <a:cxn ang="0">
                <a:pos x="402" y="115"/>
              </a:cxn>
              <a:cxn ang="0">
                <a:pos x="388" y="105"/>
              </a:cxn>
              <a:cxn ang="0">
                <a:pos x="331" y="106"/>
              </a:cxn>
              <a:cxn ang="0">
                <a:pos x="195" y="124"/>
              </a:cxn>
              <a:cxn ang="0">
                <a:pos x="140" y="110"/>
              </a:cxn>
              <a:cxn ang="0">
                <a:pos x="197" y="59"/>
              </a:cxn>
              <a:cxn ang="0">
                <a:pos x="274" y="22"/>
              </a:cxn>
              <a:cxn ang="0">
                <a:pos x="367" y="2"/>
              </a:cxn>
              <a:cxn ang="0">
                <a:pos x="201" y="519"/>
              </a:cxn>
              <a:cxn ang="0">
                <a:pos x="100" y="519"/>
              </a:cxn>
              <a:cxn ang="0">
                <a:pos x="0" y="519"/>
              </a:cxn>
              <a:cxn ang="0">
                <a:pos x="141" y="727"/>
              </a:cxn>
              <a:cxn ang="0">
                <a:pos x="261" y="727"/>
              </a:cxn>
              <a:cxn ang="0">
                <a:pos x="303" y="519"/>
              </a:cxn>
              <a:cxn ang="0">
                <a:pos x="346" y="727"/>
              </a:cxn>
              <a:cxn ang="0">
                <a:pos x="583" y="519"/>
              </a:cxn>
              <a:cxn ang="0">
                <a:pos x="483" y="519"/>
              </a:cxn>
              <a:cxn ang="0">
                <a:pos x="407" y="579"/>
              </a:cxn>
              <a:cxn ang="0">
                <a:pos x="548" y="579"/>
              </a:cxn>
              <a:cxn ang="0">
                <a:pos x="587" y="727"/>
              </a:cxn>
              <a:cxn ang="0">
                <a:pos x="733" y="519"/>
              </a:cxn>
              <a:cxn ang="0">
                <a:pos x="712" y="602"/>
              </a:cxn>
              <a:cxn ang="0">
                <a:pos x="731" y="198"/>
              </a:cxn>
              <a:cxn ang="0">
                <a:pos x="722" y="257"/>
              </a:cxn>
              <a:cxn ang="0">
                <a:pos x="685" y="316"/>
              </a:cxn>
              <a:cxn ang="0">
                <a:pos x="622" y="365"/>
              </a:cxn>
              <a:cxn ang="0">
                <a:pos x="541" y="398"/>
              </a:cxn>
              <a:cxn ang="0">
                <a:pos x="474" y="183"/>
              </a:cxn>
              <a:cxn ang="0">
                <a:pos x="477" y="158"/>
              </a:cxn>
              <a:cxn ang="0">
                <a:pos x="489" y="146"/>
              </a:cxn>
              <a:cxn ang="0">
                <a:pos x="556" y="148"/>
              </a:cxn>
              <a:cxn ang="0">
                <a:pos x="669" y="163"/>
              </a:cxn>
              <a:cxn ang="0">
                <a:pos x="295" y="399"/>
              </a:cxn>
              <a:cxn ang="0">
                <a:pos x="213" y="365"/>
              </a:cxn>
              <a:cxn ang="0">
                <a:pos x="150" y="316"/>
              </a:cxn>
              <a:cxn ang="0">
                <a:pos x="112" y="257"/>
              </a:cxn>
              <a:cxn ang="0">
                <a:pos x="103" y="198"/>
              </a:cxn>
              <a:cxn ang="0">
                <a:pos x="136" y="168"/>
              </a:cxn>
              <a:cxn ang="0">
                <a:pos x="250" y="151"/>
              </a:cxn>
              <a:cxn ang="0">
                <a:pos x="342" y="144"/>
              </a:cxn>
              <a:cxn ang="0">
                <a:pos x="357" y="153"/>
              </a:cxn>
              <a:cxn ang="0">
                <a:pos x="362" y="175"/>
              </a:cxn>
              <a:cxn ang="0">
                <a:pos x="317" y="405"/>
              </a:cxn>
            </a:cxnLst>
            <a:rect l="0" t="0" r="r" b="b"/>
            <a:pathLst>
              <a:path w="835" h="727">
                <a:moveTo>
                  <a:pt x="417" y="0"/>
                </a:moveTo>
                <a:lnTo>
                  <a:pt x="443" y="0"/>
                </a:lnTo>
                <a:lnTo>
                  <a:pt x="467" y="2"/>
                </a:lnTo>
                <a:lnTo>
                  <a:pt x="491" y="5"/>
                </a:lnTo>
                <a:lnTo>
                  <a:pt x="515" y="9"/>
                </a:lnTo>
                <a:lnTo>
                  <a:pt x="538" y="16"/>
                </a:lnTo>
                <a:lnTo>
                  <a:pt x="559" y="22"/>
                </a:lnTo>
                <a:lnTo>
                  <a:pt x="581" y="30"/>
                </a:lnTo>
                <a:lnTo>
                  <a:pt x="600" y="38"/>
                </a:lnTo>
                <a:lnTo>
                  <a:pt x="620" y="48"/>
                </a:lnTo>
                <a:lnTo>
                  <a:pt x="637" y="59"/>
                </a:lnTo>
                <a:lnTo>
                  <a:pt x="653" y="71"/>
                </a:lnTo>
                <a:lnTo>
                  <a:pt x="668" y="83"/>
                </a:lnTo>
                <a:lnTo>
                  <a:pt x="682" y="96"/>
                </a:lnTo>
                <a:lnTo>
                  <a:pt x="694" y="110"/>
                </a:lnTo>
                <a:lnTo>
                  <a:pt x="705" y="124"/>
                </a:lnTo>
                <a:lnTo>
                  <a:pt x="714" y="139"/>
                </a:lnTo>
                <a:lnTo>
                  <a:pt x="676" y="131"/>
                </a:lnTo>
                <a:lnTo>
                  <a:pt x="639" y="124"/>
                </a:lnTo>
                <a:lnTo>
                  <a:pt x="602" y="117"/>
                </a:lnTo>
                <a:lnTo>
                  <a:pt x="567" y="113"/>
                </a:lnTo>
                <a:lnTo>
                  <a:pt x="534" y="109"/>
                </a:lnTo>
                <a:lnTo>
                  <a:pt x="504" y="106"/>
                </a:lnTo>
                <a:lnTo>
                  <a:pt x="478" y="104"/>
                </a:lnTo>
                <a:lnTo>
                  <a:pt x="458" y="104"/>
                </a:lnTo>
                <a:lnTo>
                  <a:pt x="453" y="104"/>
                </a:lnTo>
                <a:lnTo>
                  <a:pt x="448" y="105"/>
                </a:lnTo>
                <a:lnTo>
                  <a:pt x="444" y="106"/>
                </a:lnTo>
                <a:lnTo>
                  <a:pt x="440" y="109"/>
                </a:lnTo>
                <a:lnTo>
                  <a:pt x="436" y="112"/>
                </a:lnTo>
                <a:lnTo>
                  <a:pt x="434" y="115"/>
                </a:lnTo>
                <a:lnTo>
                  <a:pt x="432" y="119"/>
                </a:lnTo>
                <a:lnTo>
                  <a:pt x="432" y="124"/>
                </a:lnTo>
                <a:lnTo>
                  <a:pt x="432" y="133"/>
                </a:lnTo>
                <a:lnTo>
                  <a:pt x="432" y="415"/>
                </a:lnTo>
                <a:lnTo>
                  <a:pt x="403" y="415"/>
                </a:lnTo>
                <a:lnTo>
                  <a:pt x="404" y="133"/>
                </a:lnTo>
                <a:lnTo>
                  <a:pt x="404" y="124"/>
                </a:lnTo>
                <a:lnTo>
                  <a:pt x="403" y="119"/>
                </a:lnTo>
                <a:lnTo>
                  <a:pt x="402" y="115"/>
                </a:lnTo>
                <a:lnTo>
                  <a:pt x="398" y="112"/>
                </a:lnTo>
                <a:lnTo>
                  <a:pt x="395" y="109"/>
                </a:lnTo>
                <a:lnTo>
                  <a:pt x="392" y="106"/>
                </a:lnTo>
                <a:lnTo>
                  <a:pt x="388" y="105"/>
                </a:lnTo>
                <a:lnTo>
                  <a:pt x="382" y="104"/>
                </a:lnTo>
                <a:lnTo>
                  <a:pt x="378" y="104"/>
                </a:lnTo>
                <a:lnTo>
                  <a:pt x="356" y="104"/>
                </a:lnTo>
                <a:lnTo>
                  <a:pt x="331" y="106"/>
                </a:lnTo>
                <a:lnTo>
                  <a:pt x="301" y="109"/>
                </a:lnTo>
                <a:lnTo>
                  <a:pt x="268" y="113"/>
                </a:lnTo>
                <a:lnTo>
                  <a:pt x="232" y="118"/>
                </a:lnTo>
                <a:lnTo>
                  <a:pt x="195" y="124"/>
                </a:lnTo>
                <a:lnTo>
                  <a:pt x="157" y="131"/>
                </a:lnTo>
                <a:lnTo>
                  <a:pt x="121" y="139"/>
                </a:lnTo>
                <a:lnTo>
                  <a:pt x="129" y="125"/>
                </a:lnTo>
                <a:lnTo>
                  <a:pt x="140" y="110"/>
                </a:lnTo>
                <a:lnTo>
                  <a:pt x="152" y="96"/>
                </a:lnTo>
                <a:lnTo>
                  <a:pt x="166" y="83"/>
                </a:lnTo>
                <a:lnTo>
                  <a:pt x="180" y="71"/>
                </a:lnTo>
                <a:lnTo>
                  <a:pt x="197" y="59"/>
                </a:lnTo>
                <a:lnTo>
                  <a:pt x="215" y="48"/>
                </a:lnTo>
                <a:lnTo>
                  <a:pt x="233" y="38"/>
                </a:lnTo>
                <a:lnTo>
                  <a:pt x="254" y="30"/>
                </a:lnTo>
                <a:lnTo>
                  <a:pt x="274" y="22"/>
                </a:lnTo>
                <a:lnTo>
                  <a:pt x="296" y="16"/>
                </a:lnTo>
                <a:lnTo>
                  <a:pt x="319" y="9"/>
                </a:lnTo>
                <a:lnTo>
                  <a:pt x="342" y="5"/>
                </a:lnTo>
                <a:lnTo>
                  <a:pt x="367" y="2"/>
                </a:lnTo>
                <a:lnTo>
                  <a:pt x="392" y="0"/>
                </a:lnTo>
                <a:lnTo>
                  <a:pt x="417" y="0"/>
                </a:lnTo>
                <a:close/>
                <a:moveTo>
                  <a:pt x="201" y="579"/>
                </a:moveTo>
                <a:lnTo>
                  <a:pt x="201" y="519"/>
                </a:lnTo>
                <a:lnTo>
                  <a:pt x="175" y="519"/>
                </a:lnTo>
                <a:lnTo>
                  <a:pt x="150" y="519"/>
                </a:lnTo>
                <a:lnTo>
                  <a:pt x="125" y="519"/>
                </a:lnTo>
                <a:lnTo>
                  <a:pt x="100" y="519"/>
                </a:lnTo>
                <a:lnTo>
                  <a:pt x="75" y="519"/>
                </a:lnTo>
                <a:lnTo>
                  <a:pt x="49" y="519"/>
                </a:lnTo>
                <a:lnTo>
                  <a:pt x="25" y="519"/>
                </a:lnTo>
                <a:lnTo>
                  <a:pt x="0" y="519"/>
                </a:lnTo>
                <a:lnTo>
                  <a:pt x="0" y="579"/>
                </a:lnTo>
                <a:lnTo>
                  <a:pt x="58" y="579"/>
                </a:lnTo>
                <a:lnTo>
                  <a:pt x="58" y="727"/>
                </a:lnTo>
                <a:lnTo>
                  <a:pt x="141" y="727"/>
                </a:lnTo>
                <a:lnTo>
                  <a:pt x="141" y="579"/>
                </a:lnTo>
                <a:lnTo>
                  <a:pt x="201" y="579"/>
                </a:lnTo>
                <a:close/>
                <a:moveTo>
                  <a:pt x="303" y="602"/>
                </a:moveTo>
                <a:lnTo>
                  <a:pt x="261" y="727"/>
                </a:lnTo>
                <a:lnTo>
                  <a:pt x="180" y="727"/>
                </a:lnTo>
                <a:lnTo>
                  <a:pt x="260" y="519"/>
                </a:lnTo>
                <a:lnTo>
                  <a:pt x="282" y="519"/>
                </a:lnTo>
                <a:lnTo>
                  <a:pt x="303" y="519"/>
                </a:lnTo>
                <a:lnTo>
                  <a:pt x="326" y="519"/>
                </a:lnTo>
                <a:lnTo>
                  <a:pt x="348" y="519"/>
                </a:lnTo>
                <a:lnTo>
                  <a:pt x="427" y="727"/>
                </a:lnTo>
                <a:lnTo>
                  <a:pt x="346" y="727"/>
                </a:lnTo>
                <a:lnTo>
                  <a:pt x="303" y="602"/>
                </a:lnTo>
                <a:close/>
                <a:moveTo>
                  <a:pt x="608" y="579"/>
                </a:moveTo>
                <a:lnTo>
                  <a:pt x="608" y="519"/>
                </a:lnTo>
                <a:lnTo>
                  <a:pt x="583" y="519"/>
                </a:lnTo>
                <a:lnTo>
                  <a:pt x="557" y="519"/>
                </a:lnTo>
                <a:lnTo>
                  <a:pt x="532" y="519"/>
                </a:lnTo>
                <a:lnTo>
                  <a:pt x="507" y="519"/>
                </a:lnTo>
                <a:lnTo>
                  <a:pt x="483" y="519"/>
                </a:lnTo>
                <a:lnTo>
                  <a:pt x="458" y="519"/>
                </a:lnTo>
                <a:lnTo>
                  <a:pt x="432" y="519"/>
                </a:lnTo>
                <a:lnTo>
                  <a:pt x="407" y="519"/>
                </a:lnTo>
                <a:lnTo>
                  <a:pt x="407" y="579"/>
                </a:lnTo>
                <a:lnTo>
                  <a:pt x="466" y="579"/>
                </a:lnTo>
                <a:lnTo>
                  <a:pt x="466" y="727"/>
                </a:lnTo>
                <a:lnTo>
                  <a:pt x="548" y="727"/>
                </a:lnTo>
                <a:lnTo>
                  <a:pt x="548" y="579"/>
                </a:lnTo>
                <a:lnTo>
                  <a:pt x="608" y="579"/>
                </a:lnTo>
                <a:close/>
                <a:moveTo>
                  <a:pt x="712" y="602"/>
                </a:moveTo>
                <a:lnTo>
                  <a:pt x="669" y="727"/>
                </a:lnTo>
                <a:lnTo>
                  <a:pt x="587" y="727"/>
                </a:lnTo>
                <a:lnTo>
                  <a:pt x="667" y="519"/>
                </a:lnTo>
                <a:lnTo>
                  <a:pt x="689" y="519"/>
                </a:lnTo>
                <a:lnTo>
                  <a:pt x="712" y="519"/>
                </a:lnTo>
                <a:lnTo>
                  <a:pt x="733" y="519"/>
                </a:lnTo>
                <a:lnTo>
                  <a:pt x="755" y="519"/>
                </a:lnTo>
                <a:lnTo>
                  <a:pt x="835" y="727"/>
                </a:lnTo>
                <a:lnTo>
                  <a:pt x="754" y="727"/>
                </a:lnTo>
                <a:lnTo>
                  <a:pt x="712" y="602"/>
                </a:lnTo>
                <a:close/>
                <a:moveTo>
                  <a:pt x="727" y="172"/>
                </a:moveTo>
                <a:lnTo>
                  <a:pt x="729" y="181"/>
                </a:lnTo>
                <a:lnTo>
                  <a:pt x="730" y="190"/>
                </a:lnTo>
                <a:lnTo>
                  <a:pt x="731" y="198"/>
                </a:lnTo>
                <a:lnTo>
                  <a:pt x="731" y="207"/>
                </a:lnTo>
                <a:lnTo>
                  <a:pt x="730" y="224"/>
                </a:lnTo>
                <a:lnTo>
                  <a:pt x="727" y="240"/>
                </a:lnTo>
                <a:lnTo>
                  <a:pt x="722" y="257"/>
                </a:lnTo>
                <a:lnTo>
                  <a:pt x="715" y="273"/>
                </a:lnTo>
                <a:lnTo>
                  <a:pt x="706" y="288"/>
                </a:lnTo>
                <a:lnTo>
                  <a:pt x="696" y="302"/>
                </a:lnTo>
                <a:lnTo>
                  <a:pt x="685" y="316"/>
                </a:lnTo>
                <a:lnTo>
                  <a:pt x="670" y="329"/>
                </a:lnTo>
                <a:lnTo>
                  <a:pt x="656" y="342"/>
                </a:lnTo>
                <a:lnTo>
                  <a:pt x="640" y="354"/>
                </a:lnTo>
                <a:lnTo>
                  <a:pt x="622" y="365"/>
                </a:lnTo>
                <a:lnTo>
                  <a:pt x="604" y="374"/>
                </a:lnTo>
                <a:lnTo>
                  <a:pt x="584" y="383"/>
                </a:lnTo>
                <a:lnTo>
                  <a:pt x="562" y="392"/>
                </a:lnTo>
                <a:lnTo>
                  <a:pt x="541" y="398"/>
                </a:lnTo>
                <a:lnTo>
                  <a:pt x="518" y="405"/>
                </a:lnTo>
                <a:lnTo>
                  <a:pt x="476" y="202"/>
                </a:lnTo>
                <a:lnTo>
                  <a:pt x="475" y="193"/>
                </a:lnTo>
                <a:lnTo>
                  <a:pt x="474" y="183"/>
                </a:lnTo>
                <a:lnTo>
                  <a:pt x="474" y="175"/>
                </a:lnTo>
                <a:lnTo>
                  <a:pt x="474" y="166"/>
                </a:lnTo>
                <a:lnTo>
                  <a:pt x="475" y="162"/>
                </a:lnTo>
                <a:lnTo>
                  <a:pt x="477" y="158"/>
                </a:lnTo>
                <a:lnTo>
                  <a:pt x="479" y="155"/>
                </a:lnTo>
                <a:lnTo>
                  <a:pt x="481" y="152"/>
                </a:lnTo>
                <a:lnTo>
                  <a:pt x="485" y="149"/>
                </a:lnTo>
                <a:lnTo>
                  <a:pt x="489" y="146"/>
                </a:lnTo>
                <a:lnTo>
                  <a:pt x="493" y="145"/>
                </a:lnTo>
                <a:lnTo>
                  <a:pt x="499" y="144"/>
                </a:lnTo>
                <a:lnTo>
                  <a:pt x="528" y="145"/>
                </a:lnTo>
                <a:lnTo>
                  <a:pt x="556" y="148"/>
                </a:lnTo>
                <a:lnTo>
                  <a:pt x="584" y="151"/>
                </a:lnTo>
                <a:lnTo>
                  <a:pt x="613" y="154"/>
                </a:lnTo>
                <a:lnTo>
                  <a:pt x="641" y="158"/>
                </a:lnTo>
                <a:lnTo>
                  <a:pt x="669" y="163"/>
                </a:lnTo>
                <a:lnTo>
                  <a:pt x="699" y="167"/>
                </a:lnTo>
                <a:lnTo>
                  <a:pt x="727" y="172"/>
                </a:lnTo>
                <a:close/>
                <a:moveTo>
                  <a:pt x="317" y="405"/>
                </a:moveTo>
                <a:lnTo>
                  <a:pt x="295" y="399"/>
                </a:lnTo>
                <a:lnTo>
                  <a:pt x="272" y="392"/>
                </a:lnTo>
                <a:lnTo>
                  <a:pt x="251" y="384"/>
                </a:lnTo>
                <a:lnTo>
                  <a:pt x="231" y="374"/>
                </a:lnTo>
                <a:lnTo>
                  <a:pt x="213" y="365"/>
                </a:lnTo>
                <a:lnTo>
                  <a:pt x="195" y="354"/>
                </a:lnTo>
                <a:lnTo>
                  <a:pt x="179" y="342"/>
                </a:lnTo>
                <a:lnTo>
                  <a:pt x="164" y="330"/>
                </a:lnTo>
                <a:lnTo>
                  <a:pt x="150" y="316"/>
                </a:lnTo>
                <a:lnTo>
                  <a:pt x="138" y="303"/>
                </a:lnTo>
                <a:lnTo>
                  <a:pt x="128" y="288"/>
                </a:lnTo>
                <a:lnTo>
                  <a:pt x="120" y="273"/>
                </a:lnTo>
                <a:lnTo>
                  <a:pt x="112" y="257"/>
                </a:lnTo>
                <a:lnTo>
                  <a:pt x="108" y="240"/>
                </a:lnTo>
                <a:lnTo>
                  <a:pt x="105" y="224"/>
                </a:lnTo>
                <a:lnTo>
                  <a:pt x="103" y="207"/>
                </a:lnTo>
                <a:lnTo>
                  <a:pt x="103" y="198"/>
                </a:lnTo>
                <a:lnTo>
                  <a:pt x="105" y="190"/>
                </a:lnTo>
                <a:lnTo>
                  <a:pt x="106" y="181"/>
                </a:lnTo>
                <a:lnTo>
                  <a:pt x="108" y="172"/>
                </a:lnTo>
                <a:lnTo>
                  <a:pt x="136" y="168"/>
                </a:lnTo>
                <a:lnTo>
                  <a:pt x="165" y="163"/>
                </a:lnTo>
                <a:lnTo>
                  <a:pt x="193" y="158"/>
                </a:lnTo>
                <a:lnTo>
                  <a:pt x="222" y="154"/>
                </a:lnTo>
                <a:lnTo>
                  <a:pt x="250" y="151"/>
                </a:lnTo>
                <a:lnTo>
                  <a:pt x="280" y="148"/>
                </a:lnTo>
                <a:lnTo>
                  <a:pt x="308" y="145"/>
                </a:lnTo>
                <a:lnTo>
                  <a:pt x="337" y="144"/>
                </a:lnTo>
                <a:lnTo>
                  <a:pt x="342" y="144"/>
                </a:lnTo>
                <a:lnTo>
                  <a:pt x="348" y="145"/>
                </a:lnTo>
                <a:lnTo>
                  <a:pt x="351" y="146"/>
                </a:lnTo>
                <a:lnTo>
                  <a:pt x="354" y="150"/>
                </a:lnTo>
                <a:lnTo>
                  <a:pt x="357" y="153"/>
                </a:lnTo>
                <a:lnTo>
                  <a:pt x="358" y="156"/>
                </a:lnTo>
                <a:lnTo>
                  <a:pt x="361" y="161"/>
                </a:lnTo>
                <a:lnTo>
                  <a:pt x="362" y="165"/>
                </a:lnTo>
                <a:lnTo>
                  <a:pt x="362" y="175"/>
                </a:lnTo>
                <a:lnTo>
                  <a:pt x="362" y="184"/>
                </a:lnTo>
                <a:lnTo>
                  <a:pt x="361" y="194"/>
                </a:lnTo>
                <a:lnTo>
                  <a:pt x="359" y="202"/>
                </a:lnTo>
                <a:lnTo>
                  <a:pt x="317" y="405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" name="Picture 4" descr="Q:\Repro 2\New guidelines 2011_12\Final 260411\PPT\OLD\050511\WMF\TATA Patter revised.wmf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1345406"/>
            <a:ext cx="2461565" cy="126004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04800" y="6334125"/>
            <a:ext cx="243840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" dirty="0" smtClean="0">
                <a:solidFill>
                  <a:schemeClr val="bg1"/>
                </a:solidFill>
                <a:latin typeface="+mn-lt"/>
              </a:rPr>
              <a:t>Copyright </a:t>
            </a:r>
            <a:r>
              <a:rPr lang="en-US" sz="750" dirty="0">
                <a:solidFill>
                  <a:schemeClr val="bg1"/>
                </a:solidFill>
                <a:latin typeface="+mn-lt"/>
              </a:rPr>
              <a:t>© </a:t>
            </a:r>
            <a:r>
              <a:rPr lang="en-US" sz="750" dirty="0" smtClean="0">
                <a:solidFill>
                  <a:schemeClr val="bg1"/>
                </a:solidFill>
                <a:latin typeface="+mn-lt"/>
              </a:rPr>
              <a:t>2012 Tata Consultancy Services Limited</a:t>
            </a:r>
            <a:endParaRPr lang="en-US" sz="75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3962400" y="6596390"/>
            <a:ext cx="1219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/>
                </a:solidFill>
              </a:rPr>
              <a:t>V 00.00</a:t>
            </a:r>
            <a:endParaRPr lang="en-US" sz="1000" dirty="0">
              <a:solidFill>
                <a:schemeClr val="bg1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6096000"/>
            <a:ext cx="1676400" cy="6927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3304" y="1190625"/>
            <a:ext cx="8370888" cy="1323975"/>
          </a:xfrm>
          <a:ln>
            <a:solidFill>
              <a:schemeClr val="bg1"/>
            </a:solidFill>
          </a:ln>
        </p:spPr>
        <p:txBody>
          <a:bodyPr/>
          <a:lstStyle>
            <a:lvl1pPr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table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144" y="1168400"/>
            <a:ext cx="8428056" cy="5156200"/>
          </a:xfrm>
        </p:spPr>
        <p:txBody>
          <a:bodyPr vert="eaVert">
            <a:noAutofit/>
          </a:bodyPr>
          <a:lstStyle>
            <a:lvl3pPr>
              <a:defRPr/>
            </a:lvl3pPr>
            <a:lvl4pPr>
              <a:defRPr sz="1600"/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3568" y="1189037"/>
            <a:ext cx="2057400" cy="5135563"/>
          </a:xfrm>
        </p:spPr>
        <p:txBody>
          <a:bodyPr vert="eaVert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3658" y="1189037"/>
            <a:ext cx="6190342" cy="5135563"/>
          </a:xfrm>
        </p:spPr>
        <p:txBody>
          <a:bodyPr vert="eaVert">
            <a:noAutofit/>
          </a:bodyPr>
          <a:lstStyle>
            <a:lvl3pPr>
              <a:defRPr/>
            </a:lvl3pPr>
            <a:lvl4pPr>
              <a:defRPr sz="1600"/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82961-CFEB-43C0-99E5-4F907737D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988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4E87A-6B3D-4E40-950D-E23A8F031B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40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28056" cy="4525963"/>
          </a:xfrm>
        </p:spPr>
        <p:txBody>
          <a:bodyPr>
            <a:noAutofit/>
          </a:bodyPr>
          <a:lstStyle>
            <a:lvl3pPr>
              <a:defRPr/>
            </a:lvl3pPr>
            <a:lvl4pPr>
              <a:defRPr sz="1600"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886200"/>
            <a:ext cx="7772400" cy="622300"/>
          </a:xfrm>
        </p:spPr>
        <p:txBody>
          <a:bodyPr anchor="t">
            <a:noAutofit/>
          </a:bodyPr>
          <a:lstStyle>
            <a:lvl1pPr algn="ctr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750887"/>
          </a:xfrm>
        </p:spPr>
        <p:txBody>
          <a:bodyPr anchor="b">
            <a:no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172" y="1189037"/>
            <a:ext cx="4038600" cy="4525963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778826" y="1189037"/>
            <a:ext cx="4038600" cy="4525963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172" y="1187449"/>
            <a:ext cx="4040188" cy="712787"/>
          </a:xfrm>
        </p:spPr>
        <p:txBody>
          <a:bodyPr anchor="b">
            <a:no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172" y="1916112"/>
            <a:ext cx="4040188" cy="3951288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1137" y="1187449"/>
            <a:ext cx="4041775" cy="712787"/>
          </a:xfrm>
        </p:spPr>
        <p:txBody>
          <a:bodyPr anchor="b">
            <a:no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1137" y="1916112"/>
            <a:ext cx="4041775" cy="3951288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172" y="1125537"/>
            <a:ext cx="3008313" cy="787399"/>
          </a:xfrm>
        </p:spPr>
        <p:txBody>
          <a:bodyPr anchor="b">
            <a:noAutofit/>
          </a:bodyPr>
          <a:lstStyle>
            <a:lvl1pPr algn="l">
              <a:defRPr sz="22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4078" y="1125537"/>
            <a:ext cx="5111750" cy="5199063"/>
          </a:xfrm>
        </p:spPr>
        <p:txBody>
          <a:bodyPr>
            <a:no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28172" y="1951036"/>
            <a:ext cx="3008313" cy="4373563"/>
          </a:xfrm>
        </p:spPr>
        <p:txBody>
          <a:bodyPr>
            <a:noAutofit/>
          </a:bodyPr>
          <a:lstStyle>
            <a:lvl1pPr marL="0" indent="0"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76801"/>
            <a:ext cx="5486400" cy="566738"/>
          </a:xfrm>
        </p:spPr>
        <p:txBody>
          <a:bodyPr anchor="b">
            <a:no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3660775"/>
          </a:xfrm>
        </p:spPr>
        <p:txBody>
          <a:bodyPr>
            <a:no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443539"/>
            <a:ext cx="5486400" cy="804862"/>
          </a:xfrm>
        </p:spPr>
        <p:txBody>
          <a:bodyPr>
            <a:no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.w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6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500"/>
                    </a14:imgEffect>
                    <a14:imgEffect>
                      <a14:saturation sat="6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2219325"/>
            <a:ext cx="8439151" cy="3499417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28600" y="304800"/>
            <a:ext cx="304800" cy="152400"/>
          </a:xfrm>
          <a:prstGeom prst="rect">
            <a:avLst/>
          </a:prstGeom>
          <a:solidFill>
            <a:srgbClr val="6DCFF6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/>
          <p:cNvSpPr/>
          <p:nvPr/>
        </p:nvSpPr>
        <p:spPr>
          <a:xfrm>
            <a:off x="0" y="0"/>
            <a:ext cx="9144000" cy="1066800"/>
          </a:xfrm>
          <a:prstGeom prst="rect">
            <a:avLst/>
          </a:prstGeom>
          <a:gradFill flip="none" rotWithShape="1">
            <a:gsLst>
              <a:gs pos="10000">
                <a:srgbClr val="0067AC"/>
              </a:gs>
              <a:gs pos="100000">
                <a:srgbClr val="56BBED"/>
              </a:gs>
            </a:gsLst>
            <a:lin ang="9120000" scaled="0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0" y="331694"/>
            <a:ext cx="7543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1144" y="1189037"/>
            <a:ext cx="842805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endParaRPr lang="en-US" dirty="0" smtClean="0"/>
          </a:p>
        </p:txBody>
      </p:sp>
      <p:grpSp>
        <p:nvGrpSpPr>
          <p:cNvPr id="5" name="Group 8"/>
          <p:cNvGrpSpPr>
            <a:grpSpLocks noChangeAspect="1"/>
          </p:cNvGrpSpPr>
          <p:nvPr/>
        </p:nvGrpSpPr>
        <p:grpSpPr bwMode="auto">
          <a:xfrm>
            <a:off x="425450" y="6426200"/>
            <a:ext cx="2422642" cy="279400"/>
            <a:chOff x="240" y="3744"/>
            <a:chExt cx="2055" cy="237"/>
          </a:xfrm>
        </p:grpSpPr>
        <p:sp>
          <p:nvSpPr>
            <p:cNvPr id="76" name="AutoShape 7"/>
            <p:cNvSpPr>
              <a:spLocks noChangeAspect="1" noChangeArrowheads="1" noTextEdit="1"/>
            </p:cNvSpPr>
            <p:nvPr userDrawn="1"/>
          </p:nvSpPr>
          <p:spPr bwMode="auto">
            <a:xfrm>
              <a:off x="240" y="3744"/>
              <a:ext cx="2055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9"/>
            <p:cNvSpPr>
              <a:spLocks noEditPoints="1"/>
            </p:cNvSpPr>
            <p:nvPr userDrawn="1"/>
          </p:nvSpPr>
          <p:spPr bwMode="auto">
            <a:xfrm>
              <a:off x="1355" y="3744"/>
              <a:ext cx="462" cy="80"/>
            </a:xfrm>
            <a:custGeom>
              <a:avLst/>
              <a:gdLst/>
              <a:ahLst/>
              <a:cxnLst>
                <a:cxn ang="0">
                  <a:pos x="3511" y="637"/>
                </a:cxn>
                <a:cxn ang="0">
                  <a:pos x="3625" y="591"/>
                </a:cxn>
                <a:cxn ang="0">
                  <a:pos x="3691" y="454"/>
                </a:cxn>
                <a:cxn ang="0">
                  <a:pos x="3616" y="313"/>
                </a:cxn>
                <a:cxn ang="0">
                  <a:pos x="3441" y="224"/>
                </a:cxn>
                <a:cxn ang="0">
                  <a:pos x="3415" y="147"/>
                </a:cxn>
                <a:cxn ang="0">
                  <a:pos x="3489" y="95"/>
                </a:cxn>
                <a:cxn ang="0">
                  <a:pos x="3666" y="31"/>
                </a:cxn>
                <a:cxn ang="0">
                  <a:pos x="3447" y="8"/>
                </a:cxn>
                <a:cxn ang="0">
                  <a:pos x="3301" y="142"/>
                </a:cxn>
                <a:cxn ang="0">
                  <a:pos x="3355" y="299"/>
                </a:cxn>
                <a:cxn ang="0">
                  <a:pos x="3534" y="392"/>
                </a:cxn>
                <a:cxn ang="0">
                  <a:pos x="3575" y="471"/>
                </a:cxn>
                <a:cxn ang="0">
                  <a:pos x="3511" y="540"/>
                </a:cxn>
                <a:cxn ang="0">
                  <a:pos x="3327" y="514"/>
                </a:cxn>
                <a:cxn ang="0">
                  <a:pos x="3216" y="537"/>
                </a:cxn>
                <a:cxn ang="0">
                  <a:pos x="2637" y="544"/>
                </a:cxn>
                <a:cxn ang="0">
                  <a:pos x="2502" y="526"/>
                </a:cxn>
                <a:cxn ang="0">
                  <a:pos x="2420" y="453"/>
                </a:cxn>
                <a:cxn ang="0">
                  <a:pos x="2390" y="282"/>
                </a:cxn>
                <a:cxn ang="0">
                  <a:pos x="2435" y="168"/>
                </a:cxn>
                <a:cxn ang="0">
                  <a:pos x="2538" y="102"/>
                </a:cxn>
                <a:cxn ang="0">
                  <a:pos x="2726" y="118"/>
                </a:cxn>
                <a:cxn ang="0">
                  <a:pos x="2566" y="2"/>
                </a:cxn>
                <a:cxn ang="0">
                  <a:pos x="2399" y="59"/>
                </a:cxn>
                <a:cxn ang="0">
                  <a:pos x="2293" y="190"/>
                </a:cxn>
                <a:cxn ang="0">
                  <a:pos x="2272" y="380"/>
                </a:cxn>
                <a:cxn ang="0">
                  <a:pos x="2333" y="534"/>
                </a:cxn>
                <a:cxn ang="0">
                  <a:pos x="2467" y="623"/>
                </a:cxn>
                <a:cxn ang="0">
                  <a:pos x="2684" y="632"/>
                </a:cxn>
                <a:cxn ang="0">
                  <a:pos x="1776" y="631"/>
                </a:cxn>
                <a:cxn ang="0">
                  <a:pos x="1717" y="518"/>
                </a:cxn>
                <a:cxn ang="0">
                  <a:pos x="1447" y="10"/>
                </a:cxn>
                <a:cxn ang="0">
                  <a:pos x="1210" y="97"/>
                </a:cxn>
                <a:cxn ang="0">
                  <a:pos x="1281" y="178"/>
                </a:cxn>
                <a:cxn ang="0">
                  <a:pos x="1231" y="277"/>
                </a:cxn>
                <a:cxn ang="0">
                  <a:pos x="1090" y="375"/>
                </a:cxn>
                <a:cxn ang="0">
                  <a:pos x="1233" y="415"/>
                </a:cxn>
                <a:cxn ang="0">
                  <a:pos x="1297" y="622"/>
                </a:cxn>
                <a:cxn ang="0">
                  <a:pos x="1362" y="436"/>
                </a:cxn>
                <a:cxn ang="0">
                  <a:pos x="1282" y="337"/>
                </a:cxn>
                <a:cxn ang="0">
                  <a:pos x="1374" y="258"/>
                </a:cxn>
                <a:cxn ang="0">
                  <a:pos x="1373" y="94"/>
                </a:cxn>
                <a:cxn ang="0">
                  <a:pos x="1263" y="17"/>
                </a:cxn>
                <a:cxn ang="0">
                  <a:pos x="995" y="15"/>
                </a:cxn>
                <a:cxn ang="0">
                  <a:pos x="879" y="537"/>
                </a:cxn>
                <a:cxn ang="0">
                  <a:pos x="118" y="637"/>
                </a:cxn>
                <a:cxn ang="0">
                  <a:pos x="303" y="613"/>
                </a:cxn>
                <a:cxn ang="0">
                  <a:pos x="388" y="526"/>
                </a:cxn>
                <a:cxn ang="0">
                  <a:pos x="373" y="355"/>
                </a:cxn>
                <a:cxn ang="0">
                  <a:pos x="190" y="247"/>
                </a:cxn>
                <a:cxn ang="0">
                  <a:pos x="125" y="177"/>
                </a:cxn>
                <a:cxn ang="0">
                  <a:pos x="163" y="107"/>
                </a:cxn>
                <a:cxn ang="0">
                  <a:pos x="317" y="108"/>
                </a:cxn>
                <a:cxn ang="0">
                  <a:pos x="254" y="1"/>
                </a:cxn>
                <a:cxn ang="0">
                  <a:pos x="44" y="77"/>
                </a:cxn>
                <a:cxn ang="0">
                  <a:pos x="29" y="253"/>
                </a:cxn>
                <a:cxn ang="0">
                  <a:pos x="178" y="359"/>
                </a:cxn>
                <a:cxn ang="0">
                  <a:pos x="284" y="437"/>
                </a:cxn>
                <a:cxn ang="0">
                  <a:pos x="259" y="524"/>
                </a:cxn>
                <a:cxn ang="0">
                  <a:pos x="112" y="540"/>
                </a:cxn>
              </a:cxnLst>
              <a:rect l="0" t="0" r="r" b="b"/>
              <a:pathLst>
                <a:path w="3691" h="641">
                  <a:moveTo>
                    <a:pt x="3288" y="601"/>
                  </a:moveTo>
                  <a:lnTo>
                    <a:pt x="3302" y="609"/>
                  </a:lnTo>
                  <a:lnTo>
                    <a:pt x="3319" y="616"/>
                  </a:lnTo>
                  <a:lnTo>
                    <a:pt x="3338" y="622"/>
                  </a:lnTo>
                  <a:lnTo>
                    <a:pt x="3360" y="629"/>
                  </a:lnTo>
                  <a:lnTo>
                    <a:pt x="3382" y="634"/>
                  </a:lnTo>
                  <a:lnTo>
                    <a:pt x="3406" y="637"/>
                  </a:lnTo>
                  <a:lnTo>
                    <a:pt x="3431" y="640"/>
                  </a:lnTo>
                  <a:lnTo>
                    <a:pt x="3455" y="641"/>
                  </a:lnTo>
                  <a:lnTo>
                    <a:pt x="3484" y="640"/>
                  </a:lnTo>
                  <a:lnTo>
                    <a:pt x="3511" y="637"/>
                  </a:lnTo>
                  <a:lnTo>
                    <a:pt x="3524" y="635"/>
                  </a:lnTo>
                  <a:lnTo>
                    <a:pt x="3536" y="632"/>
                  </a:lnTo>
                  <a:lnTo>
                    <a:pt x="3548" y="629"/>
                  </a:lnTo>
                  <a:lnTo>
                    <a:pt x="3559" y="625"/>
                  </a:lnTo>
                  <a:lnTo>
                    <a:pt x="3570" y="621"/>
                  </a:lnTo>
                  <a:lnTo>
                    <a:pt x="3581" y="617"/>
                  </a:lnTo>
                  <a:lnTo>
                    <a:pt x="3590" y="613"/>
                  </a:lnTo>
                  <a:lnTo>
                    <a:pt x="3600" y="608"/>
                  </a:lnTo>
                  <a:lnTo>
                    <a:pt x="3608" y="603"/>
                  </a:lnTo>
                  <a:lnTo>
                    <a:pt x="3618" y="597"/>
                  </a:lnTo>
                  <a:lnTo>
                    <a:pt x="3625" y="591"/>
                  </a:lnTo>
                  <a:lnTo>
                    <a:pt x="3633" y="584"/>
                  </a:lnTo>
                  <a:lnTo>
                    <a:pt x="3639" y="578"/>
                  </a:lnTo>
                  <a:lnTo>
                    <a:pt x="3646" y="571"/>
                  </a:lnTo>
                  <a:lnTo>
                    <a:pt x="3653" y="564"/>
                  </a:lnTo>
                  <a:lnTo>
                    <a:pt x="3658" y="557"/>
                  </a:lnTo>
                  <a:lnTo>
                    <a:pt x="3668" y="541"/>
                  </a:lnTo>
                  <a:lnTo>
                    <a:pt x="3676" y="526"/>
                  </a:lnTo>
                  <a:lnTo>
                    <a:pt x="3682" y="508"/>
                  </a:lnTo>
                  <a:lnTo>
                    <a:pt x="3687" y="491"/>
                  </a:lnTo>
                  <a:lnTo>
                    <a:pt x="3690" y="472"/>
                  </a:lnTo>
                  <a:lnTo>
                    <a:pt x="3691" y="454"/>
                  </a:lnTo>
                  <a:lnTo>
                    <a:pt x="3690" y="437"/>
                  </a:lnTo>
                  <a:lnTo>
                    <a:pt x="3688" y="422"/>
                  </a:lnTo>
                  <a:lnTo>
                    <a:pt x="3684" y="407"/>
                  </a:lnTo>
                  <a:lnTo>
                    <a:pt x="3680" y="393"/>
                  </a:lnTo>
                  <a:lnTo>
                    <a:pt x="3675" y="380"/>
                  </a:lnTo>
                  <a:lnTo>
                    <a:pt x="3668" y="367"/>
                  </a:lnTo>
                  <a:lnTo>
                    <a:pt x="3660" y="355"/>
                  </a:lnTo>
                  <a:lnTo>
                    <a:pt x="3651" y="344"/>
                  </a:lnTo>
                  <a:lnTo>
                    <a:pt x="3640" y="332"/>
                  </a:lnTo>
                  <a:lnTo>
                    <a:pt x="3629" y="322"/>
                  </a:lnTo>
                  <a:lnTo>
                    <a:pt x="3616" y="313"/>
                  </a:lnTo>
                  <a:lnTo>
                    <a:pt x="3601" y="303"/>
                  </a:lnTo>
                  <a:lnTo>
                    <a:pt x="3586" y="294"/>
                  </a:lnTo>
                  <a:lnTo>
                    <a:pt x="3568" y="286"/>
                  </a:lnTo>
                  <a:lnTo>
                    <a:pt x="3550" y="278"/>
                  </a:lnTo>
                  <a:lnTo>
                    <a:pt x="3530" y="270"/>
                  </a:lnTo>
                  <a:lnTo>
                    <a:pt x="3502" y="258"/>
                  </a:lnTo>
                  <a:lnTo>
                    <a:pt x="3477" y="247"/>
                  </a:lnTo>
                  <a:lnTo>
                    <a:pt x="3467" y="242"/>
                  </a:lnTo>
                  <a:lnTo>
                    <a:pt x="3457" y="236"/>
                  </a:lnTo>
                  <a:lnTo>
                    <a:pt x="3448" y="230"/>
                  </a:lnTo>
                  <a:lnTo>
                    <a:pt x="3441" y="224"/>
                  </a:lnTo>
                  <a:lnTo>
                    <a:pt x="3434" y="219"/>
                  </a:lnTo>
                  <a:lnTo>
                    <a:pt x="3428" y="213"/>
                  </a:lnTo>
                  <a:lnTo>
                    <a:pt x="3423" y="206"/>
                  </a:lnTo>
                  <a:lnTo>
                    <a:pt x="3419" y="200"/>
                  </a:lnTo>
                  <a:lnTo>
                    <a:pt x="3416" y="192"/>
                  </a:lnTo>
                  <a:lnTo>
                    <a:pt x="3414" y="184"/>
                  </a:lnTo>
                  <a:lnTo>
                    <a:pt x="3412" y="177"/>
                  </a:lnTo>
                  <a:lnTo>
                    <a:pt x="3412" y="168"/>
                  </a:lnTo>
                  <a:lnTo>
                    <a:pt x="3412" y="162"/>
                  </a:lnTo>
                  <a:lnTo>
                    <a:pt x="3413" y="154"/>
                  </a:lnTo>
                  <a:lnTo>
                    <a:pt x="3415" y="147"/>
                  </a:lnTo>
                  <a:lnTo>
                    <a:pt x="3418" y="141"/>
                  </a:lnTo>
                  <a:lnTo>
                    <a:pt x="3421" y="135"/>
                  </a:lnTo>
                  <a:lnTo>
                    <a:pt x="3426" y="129"/>
                  </a:lnTo>
                  <a:lnTo>
                    <a:pt x="3431" y="122"/>
                  </a:lnTo>
                  <a:lnTo>
                    <a:pt x="3437" y="117"/>
                  </a:lnTo>
                  <a:lnTo>
                    <a:pt x="3443" y="112"/>
                  </a:lnTo>
                  <a:lnTo>
                    <a:pt x="3450" y="107"/>
                  </a:lnTo>
                  <a:lnTo>
                    <a:pt x="3459" y="103"/>
                  </a:lnTo>
                  <a:lnTo>
                    <a:pt x="3469" y="100"/>
                  </a:lnTo>
                  <a:lnTo>
                    <a:pt x="3479" y="97"/>
                  </a:lnTo>
                  <a:lnTo>
                    <a:pt x="3489" y="95"/>
                  </a:lnTo>
                  <a:lnTo>
                    <a:pt x="3502" y="94"/>
                  </a:lnTo>
                  <a:lnTo>
                    <a:pt x="3515" y="94"/>
                  </a:lnTo>
                  <a:lnTo>
                    <a:pt x="3535" y="94"/>
                  </a:lnTo>
                  <a:lnTo>
                    <a:pt x="3555" y="96"/>
                  </a:lnTo>
                  <a:lnTo>
                    <a:pt x="3573" y="100"/>
                  </a:lnTo>
                  <a:lnTo>
                    <a:pt x="3590" y="104"/>
                  </a:lnTo>
                  <a:lnTo>
                    <a:pt x="3604" y="108"/>
                  </a:lnTo>
                  <a:lnTo>
                    <a:pt x="3618" y="113"/>
                  </a:lnTo>
                  <a:lnTo>
                    <a:pt x="3629" y="118"/>
                  </a:lnTo>
                  <a:lnTo>
                    <a:pt x="3638" y="122"/>
                  </a:lnTo>
                  <a:lnTo>
                    <a:pt x="3666" y="31"/>
                  </a:lnTo>
                  <a:lnTo>
                    <a:pt x="3653" y="25"/>
                  </a:lnTo>
                  <a:lnTo>
                    <a:pt x="3638" y="20"/>
                  </a:lnTo>
                  <a:lnTo>
                    <a:pt x="3622" y="14"/>
                  </a:lnTo>
                  <a:lnTo>
                    <a:pt x="3604" y="9"/>
                  </a:lnTo>
                  <a:lnTo>
                    <a:pt x="3585" y="6"/>
                  </a:lnTo>
                  <a:lnTo>
                    <a:pt x="3564" y="3"/>
                  </a:lnTo>
                  <a:lnTo>
                    <a:pt x="3542" y="1"/>
                  </a:lnTo>
                  <a:lnTo>
                    <a:pt x="3517" y="0"/>
                  </a:lnTo>
                  <a:lnTo>
                    <a:pt x="3492" y="1"/>
                  </a:lnTo>
                  <a:lnTo>
                    <a:pt x="3469" y="4"/>
                  </a:lnTo>
                  <a:lnTo>
                    <a:pt x="3447" y="8"/>
                  </a:lnTo>
                  <a:lnTo>
                    <a:pt x="3426" y="14"/>
                  </a:lnTo>
                  <a:lnTo>
                    <a:pt x="3406" y="22"/>
                  </a:lnTo>
                  <a:lnTo>
                    <a:pt x="3389" y="30"/>
                  </a:lnTo>
                  <a:lnTo>
                    <a:pt x="3372" y="40"/>
                  </a:lnTo>
                  <a:lnTo>
                    <a:pt x="3357" y="51"/>
                  </a:lnTo>
                  <a:lnTo>
                    <a:pt x="3343" y="64"/>
                  </a:lnTo>
                  <a:lnTo>
                    <a:pt x="3331" y="77"/>
                  </a:lnTo>
                  <a:lnTo>
                    <a:pt x="3322" y="93"/>
                  </a:lnTo>
                  <a:lnTo>
                    <a:pt x="3312" y="108"/>
                  </a:lnTo>
                  <a:lnTo>
                    <a:pt x="3306" y="124"/>
                  </a:lnTo>
                  <a:lnTo>
                    <a:pt x="3301" y="142"/>
                  </a:lnTo>
                  <a:lnTo>
                    <a:pt x="3298" y="159"/>
                  </a:lnTo>
                  <a:lnTo>
                    <a:pt x="3297" y="179"/>
                  </a:lnTo>
                  <a:lnTo>
                    <a:pt x="3298" y="194"/>
                  </a:lnTo>
                  <a:lnTo>
                    <a:pt x="3300" y="211"/>
                  </a:lnTo>
                  <a:lnTo>
                    <a:pt x="3304" y="225"/>
                  </a:lnTo>
                  <a:lnTo>
                    <a:pt x="3309" y="240"/>
                  </a:lnTo>
                  <a:lnTo>
                    <a:pt x="3316" y="253"/>
                  </a:lnTo>
                  <a:lnTo>
                    <a:pt x="3324" y="265"/>
                  </a:lnTo>
                  <a:lnTo>
                    <a:pt x="3333" y="277"/>
                  </a:lnTo>
                  <a:lnTo>
                    <a:pt x="3343" y="288"/>
                  </a:lnTo>
                  <a:lnTo>
                    <a:pt x="3355" y="299"/>
                  </a:lnTo>
                  <a:lnTo>
                    <a:pt x="3367" y="310"/>
                  </a:lnTo>
                  <a:lnTo>
                    <a:pt x="3381" y="319"/>
                  </a:lnTo>
                  <a:lnTo>
                    <a:pt x="3396" y="328"/>
                  </a:lnTo>
                  <a:lnTo>
                    <a:pt x="3412" y="336"/>
                  </a:lnTo>
                  <a:lnTo>
                    <a:pt x="3429" y="345"/>
                  </a:lnTo>
                  <a:lnTo>
                    <a:pt x="3447" y="352"/>
                  </a:lnTo>
                  <a:lnTo>
                    <a:pt x="3466" y="359"/>
                  </a:lnTo>
                  <a:lnTo>
                    <a:pt x="3492" y="369"/>
                  </a:lnTo>
                  <a:lnTo>
                    <a:pt x="3516" y="381"/>
                  </a:lnTo>
                  <a:lnTo>
                    <a:pt x="3525" y="386"/>
                  </a:lnTo>
                  <a:lnTo>
                    <a:pt x="3534" y="392"/>
                  </a:lnTo>
                  <a:lnTo>
                    <a:pt x="3543" y="397"/>
                  </a:lnTo>
                  <a:lnTo>
                    <a:pt x="3550" y="403"/>
                  </a:lnTo>
                  <a:lnTo>
                    <a:pt x="3556" y="409"/>
                  </a:lnTo>
                  <a:lnTo>
                    <a:pt x="3561" y="417"/>
                  </a:lnTo>
                  <a:lnTo>
                    <a:pt x="3565" y="423"/>
                  </a:lnTo>
                  <a:lnTo>
                    <a:pt x="3569" y="430"/>
                  </a:lnTo>
                  <a:lnTo>
                    <a:pt x="3571" y="437"/>
                  </a:lnTo>
                  <a:lnTo>
                    <a:pt x="3573" y="445"/>
                  </a:lnTo>
                  <a:lnTo>
                    <a:pt x="3575" y="454"/>
                  </a:lnTo>
                  <a:lnTo>
                    <a:pt x="3576" y="462"/>
                  </a:lnTo>
                  <a:lnTo>
                    <a:pt x="3575" y="471"/>
                  </a:lnTo>
                  <a:lnTo>
                    <a:pt x="3573" y="480"/>
                  </a:lnTo>
                  <a:lnTo>
                    <a:pt x="3571" y="489"/>
                  </a:lnTo>
                  <a:lnTo>
                    <a:pt x="3567" y="497"/>
                  </a:lnTo>
                  <a:lnTo>
                    <a:pt x="3563" y="504"/>
                  </a:lnTo>
                  <a:lnTo>
                    <a:pt x="3558" y="511"/>
                  </a:lnTo>
                  <a:lnTo>
                    <a:pt x="3553" y="517"/>
                  </a:lnTo>
                  <a:lnTo>
                    <a:pt x="3546" y="524"/>
                  </a:lnTo>
                  <a:lnTo>
                    <a:pt x="3539" y="529"/>
                  </a:lnTo>
                  <a:lnTo>
                    <a:pt x="3530" y="533"/>
                  </a:lnTo>
                  <a:lnTo>
                    <a:pt x="3521" y="537"/>
                  </a:lnTo>
                  <a:lnTo>
                    <a:pt x="3511" y="540"/>
                  </a:lnTo>
                  <a:lnTo>
                    <a:pt x="3500" y="543"/>
                  </a:lnTo>
                  <a:lnTo>
                    <a:pt x="3488" y="545"/>
                  </a:lnTo>
                  <a:lnTo>
                    <a:pt x="3476" y="546"/>
                  </a:lnTo>
                  <a:lnTo>
                    <a:pt x="3463" y="546"/>
                  </a:lnTo>
                  <a:lnTo>
                    <a:pt x="3441" y="546"/>
                  </a:lnTo>
                  <a:lnTo>
                    <a:pt x="3420" y="543"/>
                  </a:lnTo>
                  <a:lnTo>
                    <a:pt x="3400" y="540"/>
                  </a:lnTo>
                  <a:lnTo>
                    <a:pt x="3379" y="535"/>
                  </a:lnTo>
                  <a:lnTo>
                    <a:pt x="3361" y="529"/>
                  </a:lnTo>
                  <a:lnTo>
                    <a:pt x="3343" y="523"/>
                  </a:lnTo>
                  <a:lnTo>
                    <a:pt x="3327" y="514"/>
                  </a:lnTo>
                  <a:lnTo>
                    <a:pt x="3312" y="507"/>
                  </a:lnTo>
                  <a:lnTo>
                    <a:pt x="3288" y="601"/>
                  </a:lnTo>
                  <a:close/>
                  <a:moveTo>
                    <a:pt x="3188" y="263"/>
                  </a:moveTo>
                  <a:lnTo>
                    <a:pt x="2955" y="263"/>
                  </a:lnTo>
                  <a:lnTo>
                    <a:pt x="2955" y="104"/>
                  </a:lnTo>
                  <a:lnTo>
                    <a:pt x="3202" y="104"/>
                  </a:lnTo>
                  <a:lnTo>
                    <a:pt x="3202" y="10"/>
                  </a:lnTo>
                  <a:lnTo>
                    <a:pt x="2841" y="10"/>
                  </a:lnTo>
                  <a:lnTo>
                    <a:pt x="2841" y="631"/>
                  </a:lnTo>
                  <a:lnTo>
                    <a:pt x="3216" y="631"/>
                  </a:lnTo>
                  <a:lnTo>
                    <a:pt x="3216" y="537"/>
                  </a:lnTo>
                  <a:lnTo>
                    <a:pt x="2955" y="537"/>
                  </a:lnTo>
                  <a:lnTo>
                    <a:pt x="2955" y="355"/>
                  </a:lnTo>
                  <a:lnTo>
                    <a:pt x="3188" y="355"/>
                  </a:lnTo>
                  <a:lnTo>
                    <a:pt x="3188" y="263"/>
                  </a:lnTo>
                  <a:close/>
                  <a:moveTo>
                    <a:pt x="2727" y="523"/>
                  </a:moveTo>
                  <a:lnTo>
                    <a:pt x="2714" y="528"/>
                  </a:lnTo>
                  <a:lnTo>
                    <a:pt x="2701" y="532"/>
                  </a:lnTo>
                  <a:lnTo>
                    <a:pt x="2687" y="536"/>
                  </a:lnTo>
                  <a:lnTo>
                    <a:pt x="2671" y="539"/>
                  </a:lnTo>
                  <a:lnTo>
                    <a:pt x="2655" y="542"/>
                  </a:lnTo>
                  <a:lnTo>
                    <a:pt x="2637" y="544"/>
                  </a:lnTo>
                  <a:lnTo>
                    <a:pt x="2621" y="545"/>
                  </a:lnTo>
                  <a:lnTo>
                    <a:pt x="2604" y="545"/>
                  </a:lnTo>
                  <a:lnTo>
                    <a:pt x="2590" y="545"/>
                  </a:lnTo>
                  <a:lnTo>
                    <a:pt x="2579" y="544"/>
                  </a:lnTo>
                  <a:lnTo>
                    <a:pt x="2567" y="543"/>
                  </a:lnTo>
                  <a:lnTo>
                    <a:pt x="2555" y="541"/>
                  </a:lnTo>
                  <a:lnTo>
                    <a:pt x="2544" y="539"/>
                  </a:lnTo>
                  <a:lnTo>
                    <a:pt x="2533" y="537"/>
                  </a:lnTo>
                  <a:lnTo>
                    <a:pt x="2522" y="534"/>
                  </a:lnTo>
                  <a:lnTo>
                    <a:pt x="2512" y="530"/>
                  </a:lnTo>
                  <a:lnTo>
                    <a:pt x="2502" y="526"/>
                  </a:lnTo>
                  <a:lnTo>
                    <a:pt x="2493" y="522"/>
                  </a:lnTo>
                  <a:lnTo>
                    <a:pt x="2483" y="516"/>
                  </a:lnTo>
                  <a:lnTo>
                    <a:pt x="2475" y="511"/>
                  </a:lnTo>
                  <a:lnTo>
                    <a:pt x="2467" y="505"/>
                  </a:lnTo>
                  <a:lnTo>
                    <a:pt x="2459" y="499"/>
                  </a:lnTo>
                  <a:lnTo>
                    <a:pt x="2451" y="492"/>
                  </a:lnTo>
                  <a:lnTo>
                    <a:pt x="2444" y="486"/>
                  </a:lnTo>
                  <a:lnTo>
                    <a:pt x="2437" y="477"/>
                  </a:lnTo>
                  <a:lnTo>
                    <a:pt x="2431" y="470"/>
                  </a:lnTo>
                  <a:lnTo>
                    <a:pt x="2426" y="462"/>
                  </a:lnTo>
                  <a:lnTo>
                    <a:pt x="2420" y="453"/>
                  </a:lnTo>
                  <a:lnTo>
                    <a:pt x="2414" y="443"/>
                  </a:lnTo>
                  <a:lnTo>
                    <a:pt x="2410" y="434"/>
                  </a:lnTo>
                  <a:lnTo>
                    <a:pt x="2406" y="425"/>
                  </a:lnTo>
                  <a:lnTo>
                    <a:pt x="2402" y="415"/>
                  </a:lnTo>
                  <a:lnTo>
                    <a:pt x="2396" y="393"/>
                  </a:lnTo>
                  <a:lnTo>
                    <a:pt x="2391" y="371"/>
                  </a:lnTo>
                  <a:lnTo>
                    <a:pt x="2389" y="347"/>
                  </a:lnTo>
                  <a:lnTo>
                    <a:pt x="2388" y="322"/>
                  </a:lnTo>
                  <a:lnTo>
                    <a:pt x="2388" y="309"/>
                  </a:lnTo>
                  <a:lnTo>
                    <a:pt x="2389" y="295"/>
                  </a:lnTo>
                  <a:lnTo>
                    <a:pt x="2390" y="282"/>
                  </a:lnTo>
                  <a:lnTo>
                    <a:pt x="2392" y="270"/>
                  </a:lnTo>
                  <a:lnTo>
                    <a:pt x="2394" y="257"/>
                  </a:lnTo>
                  <a:lnTo>
                    <a:pt x="2397" y="246"/>
                  </a:lnTo>
                  <a:lnTo>
                    <a:pt x="2400" y="235"/>
                  </a:lnTo>
                  <a:lnTo>
                    <a:pt x="2403" y="223"/>
                  </a:lnTo>
                  <a:lnTo>
                    <a:pt x="2408" y="213"/>
                  </a:lnTo>
                  <a:lnTo>
                    <a:pt x="2412" y="203"/>
                  </a:lnTo>
                  <a:lnTo>
                    <a:pt x="2418" y="193"/>
                  </a:lnTo>
                  <a:lnTo>
                    <a:pt x="2423" y="184"/>
                  </a:lnTo>
                  <a:lnTo>
                    <a:pt x="2429" y="176"/>
                  </a:lnTo>
                  <a:lnTo>
                    <a:pt x="2435" y="168"/>
                  </a:lnTo>
                  <a:lnTo>
                    <a:pt x="2441" y="159"/>
                  </a:lnTo>
                  <a:lnTo>
                    <a:pt x="2448" y="152"/>
                  </a:lnTo>
                  <a:lnTo>
                    <a:pt x="2457" y="145"/>
                  </a:lnTo>
                  <a:lnTo>
                    <a:pt x="2464" y="139"/>
                  </a:lnTo>
                  <a:lnTo>
                    <a:pt x="2472" y="133"/>
                  </a:lnTo>
                  <a:lnTo>
                    <a:pt x="2480" y="127"/>
                  </a:lnTo>
                  <a:lnTo>
                    <a:pt x="2489" y="121"/>
                  </a:lnTo>
                  <a:lnTo>
                    <a:pt x="2499" y="117"/>
                  </a:lnTo>
                  <a:lnTo>
                    <a:pt x="2508" y="112"/>
                  </a:lnTo>
                  <a:lnTo>
                    <a:pt x="2517" y="109"/>
                  </a:lnTo>
                  <a:lnTo>
                    <a:pt x="2538" y="102"/>
                  </a:lnTo>
                  <a:lnTo>
                    <a:pt x="2559" y="98"/>
                  </a:lnTo>
                  <a:lnTo>
                    <a:pt x="2582" y="95"/>
                  </a:lnTo>
                  <a:lnTo>
                    <a:pt x="2605" y="94"/>
                  </a:lnTo>
                  <a:lnTo>
                    <a:pt x="2623" y="95"/>
                  </a:lnTo>
                  <a:lnTo>
                    <a:pt x="2641" y="96"/>
                  </a:lnTo>
                  <a:lnTo>
                    <a:pt x="2658" y="98"/>
                  </a:lnTo>
                  <a:lnTo>
                    <a:pt x="2673" y="101"/>
                  </a:lnTo>
                  <a:lnTo>
                    <a:pt x="2688" y="105"/>
                  </a:lnTo>
                  <a:lnTo>
                    <a:pt x="2701" y="109"/>
                  </a:lnTo>
                  <a:lnTo>
                    <a:pt x="2714" y="113"/>
                  </a:lnTo>
                  <a:lnTo>
                    <a:pt x="2726" y="118"/>
                  </a:lnTo>
                  <a:lnTo>
                    <a:pt x="2750" y="28"/>
                  </a:lnTo>
                  <a:lnTo>
                    <a:pt x="2740" y="24"/>
                  </a:lnTo>
                  <a:lnTo>
                    <a:pt x="2728" y="19"/>
                  </a:lnTo>
                  <a:lnTo>
                    <a:pt x="2712" y="13"/>
                  </a:lnTo>
                  <a:lnTo>
                    <a:pt x="2695" y="9"/>
                  </a:lnTo>
                  <a:lnTo>
                    <a:pt x="2674" y="6"/>
                  </a:lnTo>
                  <a:lnTo>
                    <a:pt x="2652" y="3"/>
                  </a:lnTo>
                  <a:lnTo>
                    <a:pt x="2627" y="1"/>
                  </a:lnTo>
                  <a:lnTo>
                    <a:pt x="2600" y="0"/>
                  </a:lnTo>
                  <a:lnTo>
                    <a:pt x="2583" y="1"/>
                  </a:lnTo>
                  <a:lnTo>
                    <a:pt x="2566" y="2"/>
                  </a:lnTo>
                  <a:lnTo>
                    <a:pt x="2548" y="4"/>
                  </a:lnTo>
                  <a:lnTo>
                    <a:pt x="2532" y="6"/>
                  </a:lnTo>
                  <a:lnTo>
                    <a:pt x="2515" y="9"/>
                  </a:lnTo>
                  <a:lnTo>
                    <a:pt x="2499" y="13"/>
                  </a:lnTo>
                  <a:lnTo>
                    <a:pt x="2483" y="17"/>
                  </a:lnTo>
                  <a:lnTo>
                    <a:pt x="2468" y="23"/>
                  </a:lnTo>
                  <a:lnTo>
                    <a:pt x="2454" y="29"/>
                  </a:lnTo>
                  <a:lnTo>
                    <a:pt x="2439" y="35"/>
                  </a:lnTo>
                  <a:lnTo>
                    <a:pt x="2426" y="42"/>
                  </a:lnTo>
                  <a:lnTo>
                    <a:pt x="2411" y="50"/>
                  </a:lnTo>
                  <a:lnTo>
                    <a:pt x="2399" y="59"/>
                  </a:lnTo>
                  <a:lnTo>
                    <a:pt x="2387" y="68"/>
                  </a:lnTo>
                  <a:lnTo>
                    <a:pt x="2374" y="77"/>
                  </a:lnTo>
                  <a:lnTo>
                    <a:pt x="2363" y="87"/>
                  </a:lnTo>
                  <a:lnTo>
                    <a:pt x="2352" y="99"/>
                  </a:lnTo>
                  <a:lnTo>
                    <a:pt x="2342" y="110"/>
                  </a:lnTo>
                  <a:lnTo>
                    <a:pt x="2332" y="122"/>
                  </a:lnTo>
                  <a:lnTo>
                    <a:pt x="2323" y="135"/>
                  </a:lnTo>
                  <a:lnTo>
                    <a:pt x="2315" y="148"/>
                  </a:lnTo>
                  <a:lnTo>
                    <a:pt x="2307" y="162"/>
                  </a:lnTo>
                  <a:lnTo>
                    <a:pt x="2300" y="176"/>
                  </a:lnTo>
                  <a:lnTo>
                    <a:pt x="2293" y="190"/>
                  </a:lnTo>
                  <a:lnTo>
                    <a:pt x="2288" y="206"/>
                  </a:lnTo>
                  <a:lnTo>
                    <a:pt x="2283" y="222"/>
                  </a:lnTo>
                  <a:lnTo>
                    <a:pt x="2278" y="239"/>
                  </a:lnTo>
                  <a:lnTo>
                    <a:pt x="2275" y="255"/>
                  </a:lnTo>
                  <a:lnTo>
                    <a:pt x="2272" y="273"/>
                  </a:lnTo>
                  <a:lnTo>
                    <a:pt x="2270" y="290"/>
                  </a:lnTo>
                  <a:lnTo>
                    <a:pt x="2269" y="309"/>
                  </a:lnTo>
                  <a:lnTo>
                    <a:pt x="2269" y="328"/>
                  </a:lnTo>
                  <a:lnTo>
                    <a:pt x="2269" y="346"/>
                  </a:lnTo>
                  <a:lnTo>
                    <a:pt x="2270" y="362"/>
                  </a:lnTo>
                  <a:lnTo>
                    <a:pt x="2272" y="380"/>
                  </a:lnTo>
                  <a:lnTo>
                    <a:pt x="2274" y="395"/>
                  </a:lnTo>
                  <a:lnTo>
                    <a:pt x="2277" y="412"/>
                  </a:lnTo>
                  <a:lnTo>
                    <a:pt x="2281" y="427"/>
                  </a:lnTo>
                  <a:lnTo>
                    <a:pt x="2285" y="441"/>
                  </a:lnTo>
                  <a:lnTo>
                    <a:pt x="2290" y="457"/>
                  </a:lnTo>
                  <a:lnTo>
                    <a:pt x="2295" y="470"/>
                  </a:lnTo>
                  <a:lnTo>
                    <a:pt x="2302" y="484"/>
                  </a:lnTo>
                  <a:lnTo>
                    <a:pt x="2309" y="497"/>
                  </a:lnTo>
                  <a:lnTo>
                    <a:pt x="2317" y="509"/>
                  </a:lnTo>
                  <a:lnTo>
                    <a:pt x="2325" y="522"/>
                  </a:lnTo>
                  <a:lnTo>
                    <a:pt x="2333" y="534"/>
                  </a:lnTo>
                  <a:lnTo>
                    <a:pt x="2343" y="544"/>
                  </a:lnTo>
                  <a:lnTo>
                    <a:pt x="2353" y="555"/>
                  </a:lnTo>
                  <a:lnTo>
                    <a:pt x="2363" y="565"/>
                  </a:lnTo>
                  <a:lnTo>
                    <a:pt x="2374" y="574"/>
                  </a:lnTo>
                  <a:lnTo>
                    <a:pt x="2386" y="583"/>
                  </a:lnTo>
                  <a:lnTo>
                    <a:pt x="2398" y="592"/>
                  </a:lnTo>
                  <a:lnTo>
                    <a:pt x="2411" y="599"/>
                  </a:lnTo>
                  <a:lnTo>
                    <a:pt x="2424" y="606"/>
                  </a:lnTo>
                  <a:lnTo>
                    <a:pt x="2438" y="612"/>
                  </a:lnTo>
                  <a:lnTo>
                    <a:pt x="2452" y="618"/>
                  </a:lnTo>
                  <a:lnTo>
                    <a:pt x="2467" y="623"/>
                  </a:lnTo>
                  <a:lnTo>
                    <a:pt x="2482" y="628"/>
                  </a:lnTo>
                  <a:lnTo>
                    <a:pt x="2499" y="632"/>
                  </a:lnTo>
                  <a:lnTo>
                    <a:pt x="2515" y="635"/>
                  </a:lnTo>
                  <a:lnTo>
                    <a:pt x="2532" y="637"/>
                  </a:lnTo>
                  <a:lnTo>
                    <a:pt x="2549" y="639"/>
                  </a:lnTo>
                  <a:lnTo>
                    <a:pt x="2567" y="640"/>
                  </a:lnTo>
                  <a:lnTo>
                    <a:pt x="2585" y="641"/>
                  </a:lnTo>
                  <a:lnTo>
                    <a:pt x="2612" y="640"/>
                  </a:lnTo>
                  <a:lnTo>
                    <a:pt x="2637" y="638"/>
                  </a:lnTo>
                  <a:lnTo>
                    <a:pt x="2661" y="635"/>
                  </a:lnTo>
                  <a:lnTo>
                    <a:pt x="2684" y="632"/>
                  </a:lnTo>
                  <a:lnTo>
                    <a:pt x="2702" y="628"/>
                  </a:lnTo>
                  <a:lnTo>
                    <a:pt x="2720" y="622"/>
                  </a:lnTo>
                  <a:lnTo>
                    <a:pt x="2734" y="617"/>
                  </a:lnTo>
                  <a:lnTo>
                    <a:pt x="2745" y="612"/>
                  </a:lnTo>
                  <a:lnTo>
                    <a:pt x="2727" y="523"/>
                  </a:lnTo>
                  <a:close/>
                  <a:moveTo>
                    <a:pt x="2058" y="10"/>
                  </a:moveTo>
                  <a:lnTo>
                    <a:pt x="2058" y="631"/>
                  </a:lnTo>
                  <a:lnTo>
                    <a:pt x="2171" y="631"/>
                  </a:lnTo>
                  <a:lnTo>
                    <a:pt x="2171" y="10"/>
                  </a:lnTo>
                  <a:lnTo>
                    <a:pt x="2058" y="10"/>
                  </a:lnTo>
                  <a:close/>
                  <a:moveTo>
                    <a:pt x="1776" y="631"/>
                  </a:moveTo>
                  <a:lnTo>
                    <a:pt x="1991" y="10"/>
                  </a:lnTo>
                  <a:lnTo>
                    <a:pt x="1871" y="10"/>
                  </a:lnTo>
                  <a:lnTo>
                    <a:pt x="1780" y="294"/>
                  </a:lnTo>
                  <a:lnTo>
                    <a:pt x="1771" y="322"/>
                  </a:lnTo>
                  <a:lnTo>
                    <a:pt x="1762" y="351"/>
                  </a:lnTo>
                  <a:lnTo>
                    <a:pt x="1754" y="379"/>
                  </a:lnTo>
                  <a:lnTo>
                    <a:pt x="1746" y="407"/>
                  </a:lnTo>
                  <a:lnTo>
                    <a:pt x="1738" y="435"/>
                  </a:lnTo>
                  <a:lnTo>
                    <a:pt x="1730" y="463"/>
                  </a:lnTo>
                  <a:lnTo>
                    <a:pt x="1724" y="491"/>
                  </a:lnTo>
                  <a:lnTo>
                    <a:pt x="1717" y="518"/>
                  </a:lnTo>
                  <a:lnTo>
                    <a:pt x="1715" y="518"/>
                  </a:lnTo>
                  <a:lnTo>
                    <a:pt x="1709" y="491"/>
                  </a:lnTo>
                  <a:lnTo>
                    <a:pt x="1702" y="462"/>
                  </a:lnTo>
                  <a:lnTo>
                    <a:pt x="1695" y="434"/>
                  </a:lnTo>
                  <a:lnTo>
                    <a:pt x="1688" y="406"/>
                  </a:lnTo>
                  <a:lnTo>
                    <a:pt x="1680" y="379"/>
                  </a:lnTo>
                  <a:lnTo>
                    <a:pt x="1672" y="350"/>
                  </a:lnTo>
                  <a:lnTo>
                    <a:pt x="1663" y="321"/>
                  </a:lnTo>
                  <a:lnTo>
                    <a:pt x="1654" y="292"/>
                  </a:lnTo>
                  <a:lnTo>
                    <a:pt x="1570" y="10"/>
                  </a:lnTo>
                  <a:lnTo>
                    <a:pt x="1447" y="10"/>
                  </a:lnTo>
                  <a:lnTo>
                    <a:pt x="1647" y="631"/>
                  </a:lnTo>
                  <a:lnTo>
                    <a:pt x="1776" y="631"/>
                  </a:lnTo>
                  <a:close/>
                  <a:moveTo>
                    <a:pt x="1090" y="97"/>
                  </a:moveTo>
                  <a:lnTo>
                    <a:pt x="1101" y="95"/>
                  </a:lnTo>
                  <a:lnTo>
                    <a:pt x="1117" y="93"/>
                  </a:lnTo>
                  <a:lnTo>
                    <a:pt x="1136" y="92"/>
                  </a:lnTo>
                  <a:lnTo>
                    <a:pt x="1161" y="91"/>
                  </a:lnTo>
                  <a:lnTo>
                    <a:pt x="1174" y="92"/>
                  </a:lnTo>
                  <a:lnTo>
                    <a:pt x="1187" y="93"/>
                  </a:lnTo>
                  <a:lnTo>
                    <a:pt x="1199" y="95"/>
                  </a:lnTo>
                  <a:lnTo>
                    <a:pt x="1210" y="97"/>
                  </a:lnTo>
                  <a:lnTo>
                    <a:pt x="1222" y="100"/>
                  </a:lnTo>
                  <a:lnTo>
                    <a:pt x="1231" y="105"/>
                  </a:lnTo>
                  <a:lnTo>
                    <a:pt x="1240" y="109"/>
                  </a:lnTo>
                  <a:lnTo>
                    <a:pt x="1248" y="115"/>
                  </a:lnTo>
                  <a:lnTo>
                    <a:pt x="1256" y="121"/>
                  </a:lnTo>
                  <a:lnTo>
                    <a:pt x="1263" y="130"/>
                  </a:lnTo>
                  <a:lnTo>
                    <a:pt x="1268" y="137"/>
                  </a:lnTo>
                  <a:lnTo>
                    <a:pt x="1273" y="146"/>
                  </a:lnTo>
                  <a:lnTo>
                    <a:pt x="1277" y="156"/>
                  </a:lnTo>
                  <a:lnTo>
                    <a:pt x="1279" y="167"/>
                  </a:lnTo>
                  <a:lnTo>
                    <a:pt x="1281" y="178"/>
                  </a:lnTo>
                  <a:lnTo>
                    <a:pt x="1281" y="190"/>
                  </a:lnTo>
                  <a:lnTo>
                    <a:pt x="1281" y="202"/>
                  </a:lnTo>
                  <a:lnTo>
                    <a:pt x="1279" y="212"/>
                  </a:lnTo>
                  <a:lnTo>
                    <a:pt x="1277" y="222"/>
                  </a:lnTo>
                  <a:lnTo>
                    <a:pt x="1273" y="232"/>
                  </a:lnTo>
                  <a:lnTo>
                    <a:pt x="1268" y="242"/>
                  </a:lnTo>
                  <a:lnTo>
                    <a:pt x="1263" y="250"/>
                  </a:lnTo>
                  <a:lnTo>
                    <a:pt x="1255" y="257"/>
                  </a:lnTo>
                  <a:lnTo>
                    <a:pt x="1248" y="264"/>
                  </a:lnTo>
                  <a:lnTo>
                    <a:pt x="1240" y="271"/>
                  </a:lnTo>
                  <a:lnTo>
                    <a:pt x="1231" y="277"/>
                  </a:lnTo>
                  <a:lnTo>
                    <a:pt x="1221" y="281"/>
                  </a:lnTo>
                  <a:lnTo>
                    <a:pt x="1209" y="285"/>
                  </a:lnTo>
                  <a:lnTo>
                    <a:pt x="1197" y="288"/>
                  </a:lnTo>
                  <a:lnTo>
                    <a:pt x="1185" y="291"/>
                  </a:lnTo>
                  <a:lnTo>
                    <a:pt x="1171" y="292"/>
                  </a:lnTo>
                  <a:lnTo>
                    <a:pt x="1158" y="292"/>
                  </a:lnTo>
                  <a:lnTo>
                    <a:pt x="1090" y="292"/>
                  </a:lnTo>
                  <a:lnTo>
                    <a:pt x="1090" y="97"/>
                  </a:lnTo>
                  <a:close/>
                  <a:moveTo>
                    <a:pt x="978" y="631"/>
                  </a:moveTo>
                  <a:lnTo>
                    <a:pt x="1090" y="631"/>
                  </a:lnTo>
                  <a:lnTo>
                    <a:pt x="1090" y="375"/>
                  </a:lnTo>
                  <a:lnTo>
                    <a:pt x="1148" y="375"/>
                  </a:lnTo>
                  <a:lnTo>
                    <a:pt x="1159" y="377"/>
                  </a:lnTo>
                  <a:lnTo>
                    <a:pt x="1170" y="378"/>
                  </a:lnTo>
                  <a:lnTo>
                    <a:pt x="1180" y="380"/>
                  </a:lnTo>
                  <a:lnTo>
                    <a:pt x="1190" y="382"/>
                  </a:lnTo>
                  <a:lnTo>
                    <a:pt x="1198" y="385"/>
                  </a:lnTo>
                  <a:lnTo>
                    <a:pt x="1206" y="389"/>
                  </a:lnTo>
                  <a:lnTo>
                    <a:pt x="1213" y="394"/>
                  </a:lnTo>
                  <a:lnTo>
                    <a:pt x="1221" y="400"/>
                  </a:lnTo>
                  <a:lnTo>
                    <a:pt x="1227" y="407"/>
                  </a:lnTo>
                  <a:lnTo>
                    <a:pt x="1233" y="415"/>
                  </a:lnTo>
                  <a:lnTo>
                    <a:pt x="1238" y="424"/>
                  </a:lnTo>
                  <a:lnTo>
                    <a:pt x="1243" y="433"/>
                  </a:lnTo>
                  <a:lnTo>
                    <a:pt x="1247" y="444"/>
                  </a:lnTo>
                  <a:lnTo>
                    <a:pt x="1251" y="457"/>
                  </a:lnTo>
                  <a:lnTo>
                    <a:pt x="1255" y="470"/>
                  </a:lnTo>
                  <a:lnTo>
                    <a:pt x="1259" y="485"/>
                  </a:lnTo>
                  <a:lnTo>
                    <a:pt x="1272" y="537"/>
                  </a:lnTo>
                  <a:lnTo>
                    <a:pt x="1283" y="579"/>
                  </a:lnTo>
                  <a:lnTo>
                    <a:pt x="1288" y="597"/>
                  </a:lnTo>
                  <a:lnTo>
                    <a:pt x="1292" y="611"/>
                  </a:lnTo>
                  <a:lnTo>
                    <a:pt x="1297" y="622"/>
                  </a:lnTo>
                  <a:lnTo>
                    <a:pt x="1301" y="631"/>
                  </a:lnTo>
                  <a:lnTo>
                    <a:pt x="1417" y="631"/>
                  </a:lnTo>
                  <a:lnTo>
                    <a:pt x="1413" y="619"/>
                  </a:lnTo>
                  <a:lnTo>
                    <a:pt x="1406" y="605"/>
                  </a:lnTo>
                  <a:lnTo>
                    <a:pt x="1401" y="585"/>
                  </a:lnTo>
                  <a:lnTo>
                    <a:pt x="1395" y="565"/>
                  </a:lnTo>
                  <a:lnTo>
                    <a:pt x="1389" y="540"/>
                  </a:lnTo>
                  <a:lnTo>
                    <a:pt x="1382" y="514"/>
                  </a:lnTo>
                  <a:lnTo>
                    <a:pt x="1376" y="487"/>
                  </a:lnTo>
                  <a:lnTo>
                    <a:pt x="1368" y="458"/>
                  </a:lnTo>
                  <a:lnTo>
                    <a:pt x="1362" y="436"/>
                  </a:lnTo>
                  <a:lnTo>
                    <a:pt x="1354" y="416"/>
                  </a:lnTo>
                  <a:lnTo>
                    <a:pt x="1346" y="398"/>
                  </a:lnTo>
                  <a:lnTo>
                    <a:pt x="1336" y="382"/>
                  </a:lnTo>
                  <a:lnTo>
                    <a:pt x="1330" y="374"/>
                  </a:lnTo>
                  <a:lnTo>
                    <a:pt x="1324" y="367"/>
                  </a:lnTo>
                  <a:lnTo>
                    <a:pt x="1318" y="361"/>
                  </a:lnTo>
                  <a:lnTo>
                    <a:pt x="1312" y="355"/>
                  </a:lnTo>
                  <a:lnTo>
                    <a:pt x="1305" y="350"/>
                  </a:lnTo>
                  <a:lnTo>
                    <a:pt x="1298" y="346"/>
                  </a:lnTo>
                  <a:lnTo>
                    <a:pt x="1290" y="342"/>
                  </a:lnTo>
                  <a:lnTo>
                    <a:pt x="1282" y="337"/>
                  </a:lnTo>
                  <a:lnTo>
                    <a:pt x="1282" y="335"/>
                  </a:lnTo>
                  <a:lnTo>
                    <a:pt x="1292" y="330"/>
                  </a:lnTo>
                  <a:lnTo>
                    <a:pt x="1304" y="326"/>
                  </a:lnTo>
                  <a:lnTo>
                    <a:pt x="1314" y="320"/>
                  </a:lnTo>
                  <a:lnTo>
                    <a:pt x="1324" y="314"/>
                  </a:lnTo>
                  <a:lnTo>
                    <a:pt x="1334" y="306"/>
                  </a:lnTo>
                  <a:lnTo>
                    <a:pt x="1343" y="298"/>
                  </a:lnTo>
                  <a:lnTo>
                    <a:pt x="1352" y="289"/>
                  </a:lnTo>
                  <a:lnTo>
                    <a:pt x="1360" y="280"/>
                  </a:lnTo>
                  <a:lnTo>
                    <a:pt x="1367" y="270"/>
                  </a:lnTo>
                  <a:lnTo>
                    <a:pt x="1374" y="258"/>
                  </a:lnTo>
                  <a:lnTo>
                    <a:pt x="1380" y="247"/>
                  </a:lnTo>
                  <a:lnTo>
                    <a:pt x="1385" y="235"/>
                  </a:lnTo>
                  <a:lnTo>
                    <a:pt x="1389" y="222"/>
                  </a:lnTo>
                  <a:lnTo>
                    <a:pt x="1392" y="209"/>
                  </a:lnTo>
                  <a:lnTo>
                    <a:pt x="1394" y="194"/>
                  </a:lnTo>
                  <a:lnTo>
                    <a:pt x="1394" y="180"/>
                  </a:lnTo>
                  <a:lnTo>
                    <a:pt x="1393" y="160"/>
                  </a:lnTo>
                  <a:lnTo>
                    <a:pt x="1391" y="142"/>
                  </a:lnTo>
                  <a:lnTo>
                    <a:pt x="1386" y="124"/>
                  </a:lnTo>
                  <a:lnTo>
                    <a:pt x="1381" y="108"/>
                  </a:lnTo>
                  <a:lnTo>
                    <a:pt x="1373" y="94"/>
                  </a:lnTo>
                  <a:lnTo>
                    <a:pt x="1363" y="79"/>
                  </a:lnTo>
                  <a:lnTo>
                    <a:pt x="1353" y="67"/>
                  </a:lnTo>
                  <a:lnTo>
                    <a:pt x="1341" y="56"/>
                  </a:lnTo>
                  <a:lnTo>
                    <a:pt x="1333" y="49"/>
                  </a:lnTo>
                  <a:lnTo>
                    <a:pt x="1324" y="43"/>
                  </a:lnTo>
                  <a:lnTo>
                    <a:pt x="1315" y="38"/>
                  </a:lnTo>
                  <a:lnTo>
                    <a:pt x="1306" y="33"/>
                  </a:lnTo>
                  <a:lnTo>
                    <a:pt x="1296" y="28"/>
                  </a:lnTo>
                  <a:lnTo>
                    <a:pt x="1285" y="24"/>
                  </a:lnTo>
                  <a:lnTo>
                    <a:pt x="1275" y="21"/>
                  </a:lnTo>
                  <a:lnTo>
                    <a:pt x="1263" y="17"/>
                  </a:lnTo>
                  <a:lnTo>
                    <a:pt x="1238" y="12"/>
                  </a:lnTo>
                  <a:lnTo>
                    <a:pt x="1211" y="8"/>
                  </a:lnTo>
                  <a:lnTo>
                    <a:pt x="1181" y="6"/>
                  </a:lnTo>
                  <a:lnTo>
                    <a:pt x="1150" y="5"/>
                  </a:lnTo>
                  <a:lnTo>
                    <a:pt x="1125" y="5"/>
                  </a:lnTo>
                  <a:lnTo>
                    <a:pt x="1101" y="6"/>
                  </a:lnTo>
                  <a:lnTo>
                    <a:pt x="1078" y="7"/>
                  </a:lnTo>
                  <a:lnTo>
                    <a:pt x="1055" y="9"/>
                  </a:lnTo>
                  <a:lnTo>
                    <a:pt x="1034" y="11"/>
                  </a:lnTo>
                  <a:lnTo>
                    <a:pt x="1014" y="13"/>
                  </a:lnTo>
                  <a:lnTo>
                    <a:pt x="995" y="15"/>
                  </a:lnTo>
                  <a:lnTo>
                    <a:pt x="978" y="19"/>
                  </a:lnTo>
                  <a:lnTo>
                    <a:pt x="978" y="631"/>
                  </a:lnTo>
                  <a:close/>
                  <a:moveTo>
                    <a:pt x="852" y="263"/>
                  </a:moveTo>
                  <a:lnTo>
                    <a:pt x="617" y="263"/>
                  </a:lnTo>
                  <a:lnTo>
                    <a:pt x="617" y="104"/>
                  </a:lnTo>
                  <a:lnTo>
                    <a:pt x="865" y="104"/>
                  </a:lnTo>
                  <a:lnTo>
                    <a:pt x="865" y="10"/>
                  </a:lnTo>
                  <a:lnTo>
                    <a:pt x="504" y="10"/>
                  </a:lnTo>
                  <a:lnTo>
                    <a:pt x="504" y="631"/>
                  </a:lnTo>
                  <a:lnTo>
                    <a:pt x="879" y="631"/>
                  </a:lnTo>
                  <a:lnTo>
                    <a:pt x="879" y="537"/>
                  </a:lnTo>
                  <a:lnTo>
                    <a:pt x="617" y="537"/>
                  </a:lnTo>
                  <a:lnTo>
                    <a:pt x="617" y="355"/>
                  </a:lnTo>
                  <a:lnTo>
                    <a:pt x="852" y="355"/>
                  </a:lnTo>
                  <a:lnTo>
                    <a:pt x="852" y="263"/>
                  </a:lnTo>
                  <a:close/>
                  <a:moveTo>
                    <a:pt x="0" y="601"/>
                  </a:moveTo>
                  <a:lnTo>
                    <a:pt x="14" y="609"/>
                  </a:lnTo>
                  <a:lnTo>
                    <a:pt x="32" y="616"/>
                  </a:lnTo>
                  <a:lnTo>
                    <a:pt x="50" y="622"/>
                  </a:lnTo>
                  <a:lnTo>
                    <a:pt x="72" y="629"/>
                  </a:lnTo>
                  <a:lnTo>
                    <a:pt x="94" y="634"/>
                  </a:lnTo>
                  <a:lnTo>
                    <a:pt x="118" y="637"/>
                  </a:lnTo>
                  <a:lnTo>
                    <a:pt x="143" y="640"/>
                  </a:lnTo>
                  <a:lnTo>
                    <a:pt x="167" y="641"/>
                  </a:lnTo>
                  <a:lnTo>
                    <a:pt x="196" y="640"/>
                  </a:lnTo>
                  <a:lnTo>
                    <a:pt x="224" y="637"/>
                  </a:lnTo>
                  <a:lnTo>
                    <a:pt x="236" y="635"/>
                  </a:lnTo>
                  <a:lnTo>
                    <a:pt x="248" y="632"/>
                  </a:lnTo>
                  <a:lnTo>
                    <a:pt x="261" y="629"/>
                  </a:lnTo>
                  <a:lnTo>
                    <a:pt x="272" y="625"/>
                  </a:lnTo>
                  <a:lnTo>
                    <a:pt x="282" y="621"/>
                  </a:lnTo>
                  <a:lnTo>
                    <a:pt x="293" y="617"/>
                  </a:lnTo>
                  <a:lnTo>
                    <a:pt x="303" y="613"/>
                  </a:lnTo>
                  <a:lnTo>
                    <a:pt x="312" y="608"/>
                  </a:lnTo>
                  <a:lnTo>
                    <a:pt x="321" y="603"/>
                  </a:lnTo>
                  <a:lnTo>
                    <a:pt x="330" y="597"/>
                  </a:lnTo>
                  <a:lnTo>
                    <a:pt x="338" y="591"/>
                  </a:lnTo>
                  <a:lnTo>
                    <a:pt x="345" y="584"/>
                  </a:lnTo>
                  <a:lnTo>
                    <a:pt x="352" y="578"/>
                  </a:lnTo>
                  <a:lnTo>
                    <a:pt x="358" y="571"/>
                  </a:lnTo>
                  <a:lnTo>
                    <a:pt x="365" y="564"/>
                  </a:lnTo>
                  <a:lnTo>
                    <a:pt x="371" y="557"/>
                  </a:lnTo>
                  <a:lnTo>
                    <a:pt x="380" y="541"/>
                  </a:lnTo>
                  <a:lnTo>
                    <a:pt x="388" y="526"/>
                  </a:lnTo>
                  <a:lnTo>
                    <a:pt x="394" y="508"/>
                  </a:lnTo>
                  <a:lnTo>
                    <a:pt x="400" y="491"/>
                  </a:lnTo>
                  <a:lnTo>
                    <a:pt x="402" y="472"/>
                  </a:lnTo>
                  <a:lnTo>
                    <a:pt x="403" y="454"/>
                  </a:lnTo>
                  <a:lnTo>
                    <a:pt x="402" y="437"/>
                  </a:lnTo>
                  <a:lnTo>
                    <a:pt x="401" y="422"/>
                  </a:lnTo>
                  <a:lnTo>
                    <a:pt x="397" y="407"/>
                  </a:lnTo>
                  <a:lnTo>
                    <a:pt x="393" y="393"/>
                  </a:lnTo>
                  <a:lnTo>
                    <a:pt x="387" y="380"/>
                  </a:lnTo>
                  <a:lnTo>
                    <a:pt x="381" y="367"/>
                  </a:lnTo>
                  <a:lnTo>
                    <a:pt x="373" y="355"/>
                  </a:lnTo>
                  <a:lnTo>
                    <a:pt x="364" y="344"/>
                  </a:lnTo>
                  <a:lnTo>
                    <a:pt x="353" y="332"/>
                  </a:lnTo>
                  <a:lnTo>
                    <a:pt x="341" y="322"/>
                  </a:lnTo>
                  <a:lnTo>
                    <a:pt x="328" y="313"/>
                  </a:lnTo>
                  <a:lnTo>
                    <a:pt x="313" y="303"/>
                  </a:lnTo>
                  <a:lnTo>
                    <a:pt x="298" y="294"/>
                  </a:lnTo>
                  <a:lnTo>
                    <a:pt x="281" y="286"/>
                  </a:lnTo>
                  <a:lnTo>
                    <a:pt x="263" y="278"/>
                  </a:lnTo>
                  <a:lnTo>
                    <a:pt x="243" y="270"/>
                  </a:lnTo>
                  <a:lnTo>
                    <a:pt x="215" y="258"/>
                  </a:lnTo>
                  <a:lnTo>
                    <a:pt x="190" y="247"/>
                  </a:lnTo>
                  <a:lnTo>
                    <a:pt x="179" y="242"/>
                  </a:lnTo>
                  <a:lnTo>
                    <a:pt x="169" y="236"/>
                  </a:lnTo>
                  <a:lnTo>
                    <a:pt x="161" y="230"/>
                  </a:lnTo>
                  <a:lnTo>
                    <a:pt x="153" y="224"/>
                  </a:lnTo>
                  <a:lnTo>
                    <a:pt x="146" y="219"/>
                  </a:lnTo>
                  <a:lnTo>
                    <a:pt x="141" y="213"/>
                  </a:lnTo>
                  <a:lnTo>
                    <a:pt x="135" y="206"/>
                  </a:lnTo>
                  <a:lnTo>
                    <a:pt x="131" y="200"/>
                  </a:lnTo>
                  <a:lnTo>
                    <a:pt x="128" y="192"/>
                  </a:lnTo>
                  <a:lnTo>
                    <a:pt x="126" y="184"/>
                  </a:lnTo>
                  <a:lnTo>
                    <a:pt x="125" y="177"/>
                  </a:lnTo>
                  <a:lnTo>
                    <a:pt x="125" y="168"/>
                  </a:lnTo>
                  <a:lnTo>
                    <a:pt x="125" y="162"/>
                  </a:lnTo>
                  <a:lnTo>
                    <a:pt x="126" y="154"/>
                  </a:lnTo>
                  <a:lnTo>
                    <a:pt x="128" y="147"/>
                  </a:lnTo>
                  <a:lnTo>
                    <a:pt x="130" y="141"/>
                  </a:lnTo>
                  <a:lnTo>
                    <a:pt x="134" y="135"/>
                  </a:lnTo>
                  <a:lnTo>
                    <a:pt x="139" y="129"/>
                  </a:lnTo>
                  <a:lnTo>
                    <a:pt x="143" y="122"/>
                  </a:lnTo>
                  <a:lnTo>
                    <a:pt x="149" y="117"/>
                  </a:lnTo>
                  <a:lnTo>
                    <a:pt x="156" y="112"/>
                  </a:lnTo>
                  <a:lnTo>
                    <a:pt x="163" y="107"/>
                  </a:lnTo>
                  <a:lnTo>
                    <a:pt x="171" y="103"/>
                  </a:lnTo>
                  <a:lnTo>
                    <a:pt x="181" y="100"/>
                  </a:lnTo>
                  <a:lnTo>
                    <a:pt x="191" y="97"/>
                  </a:lnTo>
                  <a:lnTo>
                    <a:pt x="202" y="95"/>
                  </a:lnTo>
                  <a:lnTo>
                    <a:pt x="215" y="94"/>
                  </a:lnTo>
                  <a:lnTo>
                    <a:pt x="227" y="94"/>
                  </a:lnTo>
                  <a:lnTo>
                    <a:pt x="248" y="94"/>
                  </a:lnTo>
                  <a:lnTo>
                    <a:pt x="268" y="96"/>
                  </a:lnTo>
                  <a:lnTo>
                    <a:pt x="285" y="100"/>
                  </a:lnTo>
                  <a:lnTo>
                    <a:pt x="302" y="104"/>
                  </a:lnTo>
                  <a:lnTo>
                    <a:pt x="317" y="108"/>
                  </a:lnTo>
                  <a:lnTo>
                    <a:pt x="331" y="113"/>
                  </a:lnTo>
                  <a:lnTo>
                    <a:pt x="342" y="118"/>
                  </a:lnTo>
                  <a:lnTo>
                    <a:pt x="351" y="122"/>
                  </a:lnTo>
                  <a:lnTo>
                    <a:pt x="378" y="31"/>
                  </a:lnTo>
                  <a:lnTo>
                    <a:pt x="366" y="25"/>
                  </a:lnTo>
                  <a:lnTo>
                    <a:pt x="350" y="20"/>
                  </a:lnTo>
                  <a:lnTo>
                    <a:pt x="335" y="14"/>
                  </a:lnTo>
                  <a:lnTo>
                    <a:pt x="316" y="9"/>
                  </a:lnTo>
                  <a:lnTo>
                    <a:pt x="298" y="6"/>
                  </a:lnTo>
                  <a:lnTo>
                    <a:pt x="276" y="3"/>
                  </a:lnTo>
                  <a:lnTo>
                    <a:pt x="254" y="1"/>
                  </a:lnTo>
                  <a:lnTo>
                    <a:pt x="229" y="0"/>
                  </a:lnTo>
                  <a:lnTo>
                    <a:pt x="204" y="1"/>
                  </a:lnTo>
                  <a:lnTo>
                    <a:pt x="182" y="4"/>
                  </a:lnTo>
                  <a:lnTo>
                    <a:pt x="159" y="8"/>
                  </a:lnTo>
                  <a:lnTo>
                    <a:pt x="139" y="14"/>
                  </a:lnTo>
                  <a:lnTo>
                    <a:pt x="119" y="22"/>
                  </a:lnTo>
                  <a:lnTo>
                    <a:pt x="101" y="30"/>
                  </a:lnTo>
                  <a:lnTo>
                    <a:pt x="84" y="40"/>
                  </a:lnTo>
                  <a:lnTo>
                    <a:pt x="70" y="51"/>
                  </a:lnTo>
                  <a:lnTo>
                    <a:pt x="56" y="64"/>
                  </a:lnTo>
                  <a:lnTo>
                    <a:pt x="44" y="77"/>
                  </a:lnTo>
                  <a:lnTo>
                    <a:pt x="34" y="93"/>
                  </a:lnTo>
                  <a:lnTo>
                    <a:pt x="26" y="108"/>
                  </a:lnTo>
                  <a:lnTo>
                    <a:pt x="18" y="124"/>
                  </a:lnTo>
                  <a:lnTo>
                    <a:pt x="14" y="142"/>
                  </a:lnTo>
                  <a:lnTo>
                    <a:pt x="11" y="159"/>
                  </a:lnTo>
                  <a:lnTo>
                    <a:pt x="10" y="179"/>
                  </a:lnTo>
                  <a:lnTo>
                    <a:pt x="11" y="194"/>
                  </a:lnTo>
                  <a:lnTo>
                    <a:pt x="13" y="211"/>
                  </a:lnTo>
                  <a:lnTo>
                    <a:pt x="16" y="225"/>
                  </a:lnTo>
                  <a:lnTo>
                    <a:pt x="21" y="240"/>
                  </a:lnTo>
                  <a:lnTo>
                    <a:pt x="29" y="253"/>
                  </a:lnTo>
                  <a:lnTo>
                    <a:pt x="36" y="265"/>
                  </a:lnTo>
                  <a:lnTo>
                    <a:pt x="45" y="277"/>
                  </a:lnTo>
                  <a:lnTo>
                    <a:pt x="55" y="288"/>
                  </a:lnTo>
                  <a:lnTo>
                    <a:pt x="67" y="299"/>
                  </a:lnTo>
                  <a:lnTo>
                    <a:pt x="80" y="310"/>
                  </a:lnTo>
                  <a:lnTo>
                    <a:pt x="93" y="319"/>
                  </a:lnTo>
                  <a:lnTo>
                    <a:pt x="109" y="328"/>
                  </a:lnTo>
                  <a:lnTo>
                    <a:pt x="124" y="336"/>
                  </a:lnTo>
                  <a:lnTo>
                    <a:pt x="142" y="345"/>
                  </a:lnTo>
                  <a:lnTo>
                    <a:pt x="159" y="352"/>
                  </a:lnTo>
                  <a:lnTo>
                    <a:pt x="178" y="359"/>
                  </a:lnTo>
                  <a:lnTo>
                    <a:pt x="205" y="369"/>
                  </a:lnTo>
                  <a:lnTo>
                    <a:pt x="228" y="381"/>
                  </a:lnTo>
                  <a:lnTo>
                    <a:pt x="238" y="386"/>
                  </a:lnTo>
                  <a:lnTo>
                    <a:pt x="247" y="392"/>
                  </a:lnTo>
                  <a:lnTo>
                    <a:pt x="255" y="397"/>
                  </a:lnTo>
                  <a:lnTo>
                    <a:pt x="262" y="403"/>
                  </a:lnTo>
                  <a:lnTo>
                    <a:pt x="268" y="409"/>
                  </a:lnTo>
                  <a:lnTo>
                    <a:pt x="273" y="417"/>
                  </a:lnTo>
                  <a:lnTo>
                    <a:pt x="278" y="423"/>
                  </a:lnTo>
                  <a:lnTo>
                    <a:pt x="281" y="430"/>
                  </a:lnTo>
                  <a:lnTo>
                    <a:pt x="284" y="437"/>
                  </a:lnTo>
                  <a:lnTo>
                    <a:pt x="287" y="445"/>
                  </a:lnTo>
                  <a:lnTo>
                    <a:pt x="288" y="454"/>
                  </a:lnTo>
                  <a:lnTo>
                    <a:pt x="288" y="462"/>
                  </a:lnTo>
                  <a:lnTo>
                    <a:pt x="288" y="471"/>
                  </a:lnTo>
                  <a:lnTo>
                    <a:pt x="285" y="480"/>
                  </a:lnTo>
                  <a:lnTo>
                    <a:pt x="283" y="489"/>
                  </a:lnTo>
                  <a:lnTo>
                    <a:pt x="280" y="497"/>
                  </a:lnTo>
                  <a:lnTo>
                    <a:pt x="276" y="504"/>
                  </a:lnTo>
                  <a:lnTo>
                    <a:pt x="271" y="511"/>
                  </a:lnTo>
                  <a:lnTo>
                    <a:pt x="265" y="517"/>
                  </a:lnTo>
                  <a:lnTo>
                    <a:pt x="259" y="524"/>
                  </a:lnTo>
                  <a:lnTo>
                    <a:pt x="251" y="529"/>
                  </a:lnTo>
                  <a:lnTo>
                    <a:pt x="242" y="533"/>
                  </a:lnTo>
                  <a:lnTo>
                    <a:pt x="233" y="537"/>
                  </a:lnTo>
                  <a:lnTo>
                    <a:pt x="223" y="540"/>
                  </a:lnTo>
                  <a:lnTo>
                    <a:pt x="213" y="543"/>
                  </a:lnTo>
                  <a:lnTo>
                    <a:pt x="200" y="545"/>
                  </a:lnTo>
                  <a:lnTo>
                    <a:pt x="188" y="546"/>
                  </a:lnTo>
                  <a:lnTo>
                    <a:pt x="175" y="546"/>
                  </a:lnTo>
                  <a:lnTo>
                    <a:pt x="154" y="546"/>
                  </a:lnTo>
                  <a:lnTo>
                    <a:pt x="132" y="543"/>
                  </a:lnTo>
                  <a:lnTo>
                    <a:pt x="112" y="540"/>
                  </a:lnTo>
                  <a:lnTo>
                    <a:pt x="92" y="535"/>
                  </a:lnTo>
                  <a:lnTo>
                    <a:pt x="74" y="529"/>
                  </a:lnTo>
                  <a:lnTo>
                    <a:pt x="56" y="523"/>
                  </a:lnTo>
                  <a:lnTo>
                    <a:pt x="40" y="514"/>
                  </a:lnTo>
                  <a:lnTo>
                    <a:pt x="26" y="507"/>
                  </a:lnTo>
                  <a:lnTo>
                    <a:pt x="0" y="601"/>
                  </a:lnTo>
                  <a:close/>
                </a:path>
              </a:pathLst>
            </a:custGeom>
            <a:solidFill>
              <a:srgbClr val="4473B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10"/>
            <p:cNvSpPr>
              <a:spLocks noEditPoints="1"/>
            </p:cNvSpPr>
            <p:nvPr userDrawn="1"/>
          </p:nvSpPr>
          <p:spPr bwMode="auto">
            <a:xfrm>
              <a:off x="590" y="3744"/>
              <a:ext cx="737" cy="80"/>
            </a:xfrm>
            <a:custGeom>
              <a:avLst/>
              <a:gdLst/>
              <a:ahLst/>
              <a:cxnLst>
                <a:cxn ang="0">
                  <a:pos x="5506" y="10"/>
                </a:cxn>
                <a:cxn ang="0">
                  <a:pos x="5169" y="544"/>
                </a:cxn>
                <a:cxn ang="0">
                  <a:pos x="5029" y="477"/>
                </a:cxn>
                <a:cxn ang="0">
                  <a:pos x="4982" y="270"/>
                </a:cxn>
                <a:cxn ang="0">
                  <a:pos x="5063" y="133"/>
                </a:cxn>
                <a:cxn ang="0">
                  <a:pos x="5293" y="109"/>
                </a:cxn>
                <a:cxn ang="0">
                  <a:pos x="5122" y="6"/>
                </a:cxn>
                <a:cxn ang="0">
                  <a:pos x="4924" y="122"/>
                </a:cxn>
                <a:cxn ang="0">
                  <a:pos x="4861" y="362"/>
                </a:cxn>
                <a:cxn ang="0">
                  <a:pos x="4955" y="565"/>
                </a:cxn>
                <a:cxn ang="0">
                  <a:pos x="5175" y="641"/>
                </a:cxn>
                <a:cxn ang="0">
                  <a:pos x="4373" y="269"/>
                </a:cxn>
                <a:cxn ang="0">
                  <a:pos x="4761" y="631"/>
                </a:cxn>
                <a:cxn ang="0">
                  <a:pos x="4630" y="407"/>
                </a:cxn>
                <a:cxn ang="0">
                  <a:pos x="3905" y="100"/>
                </a:cxn>
                <a:cxn ang="0">
                  <a:pos x="3809" y="456"/>
                </a:cxn>
                <a:cxn ang="0">
                  <a:pos x="3020" y="10"/>
                </a:cxn>
                <a:cxn ang="0">
                  <a:pos x="2324" y="528"/>
                </a:cxn>
                <a:cxn ang="0">
                  <a:pos x="2455" y="633"/>
                </a:cxn>
                <a:cxn ang="0">
                  <a:pos x="2663" y="610"/>
                </a:cxn>
                <a:cxn ang="0">
                  <a:pos x="2767" y="461"/>
                </a:cxn>
                <a:cxn ang="0">
                  <a:pos x="2644" y="481"/>
                </a:cxn>
                <a:cxn ang="0">
                  <a:pos x="2470" y="533"/>
                </a:cxn>
                <a:cxn ang="0">
                  <a:pos x="1803" y="609"/>
                </a:cxn>
                <a:cxn ang="0">
                  <a:pos x="2082" y="617"/>
                </a:cxn>
                <a:cxn ang="0">
                  <a:pos x="2191" y="472"/>
                </a:cxn>
                <a:cxn ang="0">
                  <a:pos x="2070" y="286"/>
                </a:cxn>
                <a:cxn ang="0">
                  <a:pos x="1914" y="177"/>
                </a:cxn>
                <a:cxn ang="0">
                  <a:pos x="1991" y="95"/>
                </a:cxn>
                <a:cxn ang="0">
                  <a:pos x="2106" y="9"/>
                </a:cxn>
                <a:cxn ang="0">
                  <a:pos x="1823" y="93"/>
                </a:cxn>
                <a:cxn ang="0">
                  <a:pos x="1869" y="310"/>
                </a:cxn>
                <a:cxn ang="0">
                  <a:pos x="2067" y="423"/>
                </a:cxn>
                <a:cxn ang="0">
                  <a:pos x="2031" y="533"/>
                </a:cxn>
                <a:cxn ang="0">
                  <a:pos x="1789" y="601"/>
                </a:cxn>
                <a:cxn ang="0">
                  <a:pos x="1348" y="251"/>
                </a:cxn>
                <a:cxn ang="0">
                  <a:pos x="1587" y="422"/>
                </a:cxn>
                <a:cxn ang="0">
                  <a:pos x="1300" y="631"/>
                </a:cxn>
                <a:cxn ang="0">
                  <a:pos x="679" y="482"/>
                </a:cxn>
                <a:cxn ang="0">
                  <a:pos x="668" y="177"/>
                </a:cxn>
                <a:cxn ang="0">
                  <a:pos x="807" y="91"/>
                </a:cxn>
                <a:cxn ang="0">
                  <a:pos x="944" y="177"/>
                </a:cxn>
                <a:cxn ang="0">
                  <a:pos x="933" y="482"/>
                </a:cxn>
                <a:cxn ang="0">
                  <a:pos x="804" y="550"/>
                </a:cxn>
                <a:cxn ang="0">
                  <a:pos x="993" y="575"/>
                </a:cxn>
                <a:cxn ang="0">
                  <a:pos x="1094" y="370"/>
                </a:cxn>
                <a:cxn ang="0">
                  <a:pos x="1054" y="137"/>
                </a:cxn>
                <a:cxn ang="0">
                  <a:pos x="890" y="9"/>
                </a:cxn>
                <a:cxn ang="0">
                  <a:pos x="665" y="37"/>
                </a:cxn>
                <a:cxn ang="0">
                  <a:pos x="531" y="209"/>
                </a:cxn>
                <a:cxn ang="0">
                  <a:pos x="535" y="452"/>
                </a:cxn>
                <a:cxn ang="0">
                  <a:pos x="670" y="611"/>
                </a:cxn>
                <a:cxn ang="0">
                  <a:pos x="403" y="539"/>
                </a:cxn>
                <a:cxn ang="0">
                  <a:pos x="216" y="516"/>
                </a:cxn>
                <a:cxn ang="0">
                  <a:pos x="123" y="371"/>
                </a:cxn>
                <a:cxn ang="0">
                  <a:pos x="160" y="176"/>
                </a:cxn>
                <a:cxn ang="0">
                  <a:pos x="337" y="94"/>
                </a:cxn>
                <a:cxn ang="0">
                  <a:pos x="383" y="3"/>
                </a:cxn>
                <a:cxn ang="0">
                  <a:pos x="130" y="59"/>
                </a:cxn>
                <a:cxn ang="0">
                  <a:pos x="6" y="255"/>
                </a:cxn>
                <a:cxn ang="0">
                  <a:pos x="41" y="497"/>
                </a:cxn>
                <a:cxn ang="0">
                  <a:pos x="215" y="628"/>
                </a:cxn>
                <a:cxn ang="0">
                  <a:pos x="458" y="523"/>
                </a:cxn>
              </a:cxnLst>
              <a:rect l="0" t="0" r="r" b="b"/>
              <a:pathLst>
                <a:path w="5893" h="641">
                  <a:moveTo>
                    <a:pt x="5686" y="631"/>
                  </a:moveTo>
                  <a:lnTo>
                    <a:pt x="5686" y="369"/>
                  </a:lnTo>
                  <a:lnTo>
                    <a:pt x="5893" y="10"/>
                  </a:lnTo>
                  <a:lnTo>
                    <a:pt x="5764" y="10"/>
                  </a:lnTo>
                  <a:lnTo>
                    <a:pt x="5690" y="169"/>
                  </a:lnTo>
                  <a:lnTo>
                    <a:pt x="5675" y="202"/>
                  </a:lnTo>
                  <a:lnTo>
                    <a:pt x="5661" y="232"/>
                  </a:lnTo>
                  <a:lnTo>
                    <a:pt x="5648" y="262"/>
                  </a:lnTo>
                  <a:lnTo>
                    <a:pt x="5636" y="292"/>
                  </a:lnTo>
                  <a:lnTo>
                    <a:pt x="5635" y="292"/>
                  </a:lnTo>
                  <a:lnTo>
                    <a:pt x="5621" y="261"/>
                  </a:lnTo>
                  <a:lnTo>
                    <a:pt x="5609" y="232"/>
                  </a:lnTo>
                  <a:lnTo>
                    <a:pt x="5596" y="202"/>
                  </a:lnTo>
                  <a:lnTo>
                    <a:pt x="5580" y="170"/>
                  </a:lnTo>
                  <a:lnTo>
                    <a:pt x="5506" y="10"/>
                  </a:lnTo>
                  <a:lnTo>
                    <a:pt x="5377" y="10"/>
                  </a:lnTo>
                  <a:lnTo>
                    <a:pt x="5573" y="372"/>
                  </a:lnTo>
                  <a:lnTo>
                    <a:pt x="5573" y="631"/>
                  </a:lnTo>
                  <a:lnTo>
                    <a:pt x="5686" y="631"/>
                  </a:lnTo>
                  <a:close/>
                  <a:moveTo>
                    <a:pt x="5318" y="523"/>
                  </a:moveTo>
                  <a:lnTo>
                    <a:pt x="5306" y="528"/>
                  </a:lnTo>
                  <a:lnTo>
                    <a:pt x="5293" y="532"/>
                  </a:lnTo>
                  <a:lnTo>
                    <a:pt x="5277" y="536"/>
                  </a:lnTo>
                  <a:lnTo>
                    <a:pt x="5262" y="539"/>
                  </a:lnTo>
                  <a:lnTo>
                    <a:pt x="5245" y="542"/>
                  </a:lnTo>
                  <a:lnTo>
                    <a:pt x="5229" y="544"/>
                  </a:lnTo>
                  <a:lnTo>
                    <a:pt x="5211" y="545"/>
                  </a:lnTo>
                  <a:lnTo>
                    <a:pt x="5194" y="545"/>
                  </a:lnTo>
                  <a:lnTo>
                    <a:pt x="5182" y="545"/>
                  </a:lnTo>
                  <a:lnTo>
                    <a:pt x="5169" y="544"/>
                  </a:lnTo>
                  <a:lnTo>
                    <a:pt x="5157" y="543"/>
                  </a:lnTo>
                  <a:lnTo>
                    <a:pt x="5146" y="541"/>
                  </a:lnTo>
                  <a:lnTo>
                    <a:pt x="5134" y="539"/>
                  </a:lnTo>
                  <a:lnTo>
                    <a:pt x="5124" y="537"/>
                  </a:lnTo>
                  <a:lnTo>
                    <a:pt x="5113" y="534"/>
                  </a:lnTo>
                  <a:lnTo>
                    <a:pt x="5104" y="530"/>
                  </a:lnTo>
                  <a:lnTo>
                    <a:pt x="5093" y="526"/>
                  </a:lnTo>
                  <a:lnTo>
                    <a:pt x="5084" y="522"/>
                  </a:lnTo>
                  <a:lnTo>
                    <a:pt x="5075" y="516"/>
                  </a:lnTo>
                  <a:lnTo>
                    <a:pt x="5067" y="511"/>
                  </a:lnTo>
                  <a:lnTo>
                    <a:pt x="5057" y="505"/>
                  </a:lnTo>
                  <a:lnTo>
                    <a:pt x="5050" y="499"/>
                  </a:lnTo>
                  <a:lnTo>
                    <a:pt x="5042" y="492"/>
                  </a:lnTo>
                  <a:lnTo>
                    <a:pt x="5036" y="486"/>
                  </a:lnTo>
                  <a:lnTo>
                    <a:pt x="5029" y="477"/>
                  </a:lnTo>
                  <a:lnTo>
                    <a:pt x="5022" y="470"/>
                  </a:lnTo>
                  <a:lnTo>
                    <a:pt x="5016" y="462"/>
                  </a:lnTo>
                  <a:lnTo>
                    <a:pt x="5011" y="453"/>
                  </a:lnTo>
                  <a:lnTo>
                    <a:pt x="5006" y="443"/>
                  </a:lnTo>
                  <a:lnTo>
                    <a:pt x="5001" y="434"/>
                  </a:lnTo>
                  <a:lnTo>
                    <a:pt x="4997" y="425"/>
                  </a:lnTo>
                  <a:lnTo>
                    <a:pt x="4993" y="415"/>
                  </a:lnTo>
                  <a:lnTo>
                    <a:pt x="4986" y="393"/>
                  </a:lnTo>
                  <a:lnTo>
                    <a:pt x="4982" y="371"/>
                  </a:lnTo>
                  <a:lnTo>
                    <a:pt x="4979" y="347"/>
                  </a:lnTo>
                  <a:lnTo>
                    <a:pt x="4978" y="322"/>
                  </a:lnTo>
                  <a:lnTo>
                    <a:pt x="4979" y="309"/>
                  </a:lnTo>
                  <a:lnTo>
                    <a:pt x="4979" y="295"/>
                  </a:lnTo>
                  <a:lnTo>
                    <a:pt x="4981" y="282"/>
                  </a:lnTo>
                  <a:lnTo>
                    <a:pt x="4982" y="270"/>
                  </a:lnTo>
                  <a:lnTo>
                    <a:pt x="4985" y="257"/>
                  </a:lnTo>
                  <a:lnTo>
                    <a:pt x="4987" y="246"/>
                  </a:lnTo>
                  <a:lnTo>
                    <a:pt x="4991" y="235"/>
                  </a:lnTo>
                  <a:lnTo>
                    <a:pt x="4995" y="223"/>
                  </a:lnTo>
                  <a:lnTo>
                    <a:pt x="4999" y="213"/>
                  </a:lnTo>
                  <a:lnTo>
                    <a:pt x="5004" y="203"/>
                  </a:lnTo>
                  <a:lnTo>
                    <a:pt x="5008" y="193"/>
                  </a:lnTo>
                  <a:lnTo>
                    <a:pt x="5014" y="184"/>
                  </a:lnTo>
                  <a:lnTo>
                    <a:pt x="5019" y="176"/>
                  </a:lnTo>
                  <a:lnTo>
                    <a:pt x="5026" y="168"/>
                  </a:lnTo>
                  <a:lnTo>
                    <a:pt x="5033" y="159"/>
                  </a:lnTo>
                  <a:lnTo>
                    <a:pt x="5040" y="152"/>
                  </a:lnTo>
                  <a:lnTo>
                    <a:pt x="5047" y="145"/>
                  </a:lnTo>
                  <a:lnTo>
                    <a:pt x="5055" y="139"/>
                  </a:lnTo>
                  <a:lnTo>
                    <a:pt x="5063" y="133"/>
                  </a:lnTo>
                  <a:lnTo>
                    <a:pt x="5072" y="127"/>
                  </a:lnTo>
                  <a:lnTo>
                    <a:pt x="5080" y="121"/>
                  </a:lnTo>
                  <a:lnTo>
                    <a:pt x="5089" y="117"/>
                  </a:lnTo>
                  <a:lnTo>
                    <a:pt x="5098" y="112"/>
                  </a:lnTo>
                  <a:lnTo>
                    <a:pt x="5109" y="109"/>
                  </a:lnTo>
                  <a:lnTo>
                    <a:pt x="5129" y="102"/>
                  </a:lnTo>
                  <a:lnTo>
                    <a:pt x="5150" y="98"/>
                  </a:lnTo>
                  <a:lnTo>
                    <a:pt x="5172" y="95"/>
                  </a:lnTo>
                  <a:lnTo>
                    <a:pt x="5196" y="94"/>
                  </a:lnTo>
                  <a:lnTo>
                    <a:pt x="5215" y="95"/>
                  </a:lnTo>
                  <a:lnTo>
                    <a:pt x="5232" y="96"/>
                  </a:lnTo>
                  <a:lnTo>
                    <a:pt x="5248" y="98"/>
                  </a:lnTo>
                  <a:lnTo>
                    <a:pt x="5264" y="101"/>
                  </a:lnTo>
                  <a:lnTo>
                    <a:pt x="5279" y="105"/>
                  </a:lnTo>
                  <a:lnTo>
                    <a:pt x="5293" y="109"/>
                  </a:lnTo>
                  <a:lnTo>
                    <a:pt x="5305" y="113"/>
                  </a:lnTo>
                  <a:lnTo>
                    <a:pt x="5316" y="118"/>
                  </a:lnTo>
                  <a:lnTo>
                    <a:pt x="5341" y="28"/>
                  </a:lnTo>
                  <a:lnTo>
                    <a:pt x="5332" y="24"/>
                  </a:lnTo>
                  <a:lnTo>
                    <a:pt x="5318" y="19"/>
                  </a:lnTo>
                  <a:lnTo>
                    <a:pt x="5303" y="13"/>
                  </a:lnTo>
                  <a:lnTo>
                    <a:pt x="5285" y="9"/>
                  </a:lnTo>
                  <a:lnTo>
                    <a:pt x="5265" y="6"/>
                  </a:lnTo>
                  <a:lnTo>
                    <a:pt x="5242" y="3"/>
                  </a:lnTo>
                  <a:lnTo>
                    <a:pt x="5218" y="1"/>
                  </a:lnTo>
                  <a:lnTo>
                    <a:pt x="5191" y="0"/>
                  </a:lnTo>
                  <a:lnTo>
                    <a:pt x="5173" y="1"/>
                  </a:lnTo>
                  <a:lnTo>
                    <a:pt x="5156" y="2"/>
                  </a:lnTo>
                  <a:lnTo>
                    <a:pt x="5139" y="4"/>
                  </a:lnTo>
                  <a:lnTo>
                    <a:pt x="5122" y="6"/>
                  </a:lnTo>
                  <a:lnTo>
                    <a:pt x="5106" y="9"/>
                  </a:lnTo>
                  <a:lnTo>
                    <a:pt x="5090" y="13"/>
                  </a:lnTo>
                  <a:lnTo>
                    <a:pt x="5075" y="17"/>
                  </a:lnTo>
                  <a:lnTo>
                    <a:pt x="5059" y="23"/>
                  </a:lnTo>
                  <a:lnTo>
                    <a:pt x="5045" y="29"/>
                  </a:lnTo>
                  <a:lnTo>
                    <a:pt x="5031" y="35"/>
                  </a:lnTo>
                  <a:lnTo>
                    <a:pt x="5016" y="42"/>
                  </a:lnTo>
                  <a:lnTo>
                    <a:pt x="5003" y="50"/>
                  </a:lnTo>
                  <a:lnTo>
                    <a:pt x="4989" y="59"/>
                  </a:lnTo>
                  <a:lnTo>
                    <a:pt x="4977" y="68"/>
                  </a:lnTo>
                  <a:lnTo>
                    <a:pt x="4966" y="77"/>
                  </a:lnTo>
                  <a:lnTo>
                    <a:pt x="4955" y="87"/>
                  </a:lnTo>
                  <a:lnTo>
                    <a:pt x="4943" y="99"/>
                  </a:lnTo>
                  <a:lnTo>
                    <a:pt x="4933" y="110"/>
                  </a:lnTo>
                  <a:lnTo>
                    <a:pt x="4924" y="122"/>
                  </a:lnTo>
                  <a:lnTo>
                    <a:pt x="4914" y="135"/>
                  </a:lnTo>
                  <a:lnTo>
                    <a:pt x="4906" y="148"/>
                  </a:lnTo>
                  <a:lnTo>
                    <a:pt x="4898" y="162"/>
                  </a:lnTo>
                  <a:lnTo>
                    <a:pt x="4891" y="176"/>
                  </a:lnTo>
                  <a:lnTo>
                    <a:pt x="4885" y="190"/>
                  </a:lnTo>
                  <a:lnTo>
                    <a:pt x="4879" y="206"/>
                  </a:lnTo>
                  <a:lnTo>
                    <a:pt x="4873" y="222"/>
                  </a:lnTo>
                  <a:lnTo>
                    <a:pt x="4869" y="239"/>
                  </a:lnTo>
                  <a:lnTo>
                    <a:pt x="4866" y="255"/>
                  </a:lnTo>
                  <a:lnTo>
                    <a:pt x="4863" y="273"/>
                  </a:lnTo>
                  <a:lnTo>
                    <a:pt x="4861" y="290"/>
                  </a:lnTo>
                  <a:lnTo>
                    <a:pt x="4860" y="309"/>
                  </a:lnTo>
                  <a:lnTo>
                    <a:pt x="4859" y="328"/>
                  </a:lnTo>
                  <a:lnTo>
                    <a:pt x="4860" y="346"/>
                  </a:lnTo>
                  <a:lnTo>
                    <a:pt x="4861" y="362"/>
                  </a:lnTo>
                  <a:lnTo>
                    <a:pt x="4862" y="380"/>
                  </a:lnTo>
                  <a:lnTo>
                    <a:pt x="4865" y="395"/>
                  </a:lnTo>
                  <a:lnTo>
                    <a:pt x="4868" y="412"/>
                  </a:lnTo>
                  <a:lnTo>
                    <a:pt x="4871" y="427"/>
                  </a:lnTo>
                  <a:lnTo>
                    <a:pt x="4876" y="441"/>
                  </a:lnTo>
                  <a:lnTo>
                    <a:pt x="4881" y="457"/>
                  </a:lnTo>
                  <a:lnTo>
                    <a:pt x="4887" y="470"/>
                  </a:lnTo>
                  <a:lnTo>
                    <a:pt x="4893" y="484"/>
                  </a:lnTo>
                  <a:lnTo>
                    <a:pt x="4900" y="497"/>
                  </a:lnTo>
                  <a:lnTo>
                    <a:pt x="4907" y="509"/>
                  </a:lnTo>
                  <a:lnTo>
                    <a:pt x="4915" y="522"/>
                  </a:lnTo>
                  <a:lnTo>
                    <a:pt x="4925" y="534"/>
                  </a:lnTo>
                  <a:lnTo>
                    <a:pt x="4934" y="544"/>
                  </a:lnTo>
                  <a:lnTo>
                    <a:pt x="4943" y="555"/>
                  </a:lnTo>
                  <a:lnTo>
                    <a:pt x="4955" y="565"/>
                  </a:lnTo>
                  <a:lnTo>
                    <a:pt x="4965" y="574"/>
                  </a:lnTo>
                  <a:lnTo>
                    <a:pt x="4977" y="583"/>
                  </a:lnTo>
                  <a:lnTo>
                    <a:pt x="4989" y="592"/>
                  </a:lnTo>
                  <a:lnTo>
                    <a:pt x="5002" y="599"/>
                  </a:lnTo>
                  <a:lnTo>
                    <a:pt x="5015" y="606"/>
                  </a:lnTo>
                  <a:lnTo>
                    <a:pt x="5029" y="612"/>
                  </a:lnTo>
                  <a:lnTo>
                    <a:pt x="5043" y="618"/>
                  </a:lnTo>
                  <a:lnTo>
                    <a:pt x="5058" y="623"/>
                  </a:lnTo>
                  <a:lnTo>
                    <a:pt x="5074" y="628"/>
                  </a:lnTo>
                  <a:lnTo>
                    <a:pt x="5089" y="632"/>
                  </a:lnTo>
                  <a:lnTo>
                    <a:pt x="5106" y="635"/>
                  </a:lnTo>
                  <a:lnTo>
                    <a:pt x="5122" y="637"/>
                  </a:lnTo>
                  <a:lnTo>
                    <a:pt x="5139" y="639"/>
                  </a:lnTo>
                  <a:lnTo>
                    <a:pt x="5158" y="640"/>
                  </a:lnTo>
                  <a:lnTo>
                    <a:pt x="5175" y="641"/>
                  </a:lnTo>
                  <a:lnTo>
                    <a:pt x="5203" y="640"/>
                  </a:lnTo>
                  <a:lnTo>
                    <a:pt x="5229" y="638"/>
                  </a:lnTo>
                  <a:lnTo>
                    <a:pt x="5253" y="635"/>
                  </a:lnTo>
                  <a:lnTo>
                    <a:pt x="5274" y="632"/>
                  </a:lnTo>
                  <a:lnTo>
                    <a:pt x="5294" y="628"/>
                  </a:lnTo>
                  <a:lnTo>
                    <a:pt x="5310" y="622"/>
                  </a:lnTo>
                  <a:lnTo>
                    <a:pt x="5324" y="617"/>
                  </a:lnTo>
                  <a:lnTo>
                    <a:pt x="5337" y="612"/>
                  </a:lnTo>
                  <a:lnTo>
                    <a:pt x="5318" y="523"/>
                  </a:lnTo>
                  <a:close/>
                  <a:moveTo>
                    <a:pt x="4374" y="631"/>
                  </a:moveTo>
                  <a:lnTo>
                    <a:pt x="4374" y="408"/>
                  </a:lnTo>
                  <a:lnTo>
                    <a:pt x="4374" y="371"/>
                  </a:lnTo>
                  <a:lnTo>
                    <a:pt x="4374" y="335"/>
                  </a:lnTo>
                  <a:lnTo>
                    <a:pt x="4374" y="301"/>
                  </a:lnTo>
                  <a:lnTo>
                    <a:pt x="4373" y="269"/>
                  </a:lnTo>
                  <a:lnTo>
                    <a:pt x="4372" y="237"/>
                  </a:lnTo>
                  <a:lnTo>
                    <a:pt x="4371" y="205"/>
                  </a:lnTo>
                  <a:lnTo>
                    <a:pt x="4370" y="175"/>
                  </a:lnTo>
                  <a:lnTo>
                    <a:pt x="4369" y="144"/>
                  </a:lnTo>
                  <a:lnTo>
                    <a:pt x="4371" y="144"/>
                  </a:lnTo>
                  <a:lnTo>
                    <a:pt x="4383" y="170"/>
                  </a:lnTo>
                  <a:lnTo>
                    <a:pt x="4396" y="198"/>
                  </a:lnTo>
                  <a:lnTo>
                    <a:pt x="4410" y="224"/>
                  </a:lnTo>
                  <a:lnTo>
                    <a:pt x="4423" y="251"/>
                  </a:lnTo>
                  <a:lnTo>
                    <a:pt x="4438" y="279"/>
                  </a:lnTo>
                  <a:lnTo>
                    <a:pt x="4453" y="306"/>
                  </a:lnTo>
                  <a:lnTo>
                    <a:pt x="4468" y="332"/>
                  </a:lnTo>
                  <a:lnTo>
                    <a:pt x="4483" y="358"/>
                  </a:lnTo>
                  <a:lnTo>
                    <a:pt x="4644" y="631"/>
                  </a:lnTo>
                  <a:lnTo>
                    <a:pt x="4761" y="631"/>
                  </a:lnTo>
                  <a:lnTo>
                    <a:pt x="4761" y="10"/>
                  </a:lnTo>
                  <a:lnTo>
                    <a:pt x="4657" y="10"/>
                  </a:lnTo>
                  <a:lnTo>
                    <a:pt x="4657" y="226"/>
                  </a:lnTo>
                  <a:lnTo>
                    <a:pt x="4657" y="261"/>
                  </a:lnTo>
                  <a:lnTo>
                    <a:pt x="4658" y="295"/>
                  </a:lnTo>
                  <a:lnTo>
                    <a:pt x="4658" y="328"/>
                  </a:lnTo>
                  <a:lnTo>
                    <a:pt x="4659" y="360"/>
                  </a:lnTo>
                  <a:lnTo>
                    <a:pt x="4661" y="391"/>
                  </a:lnTo>
                  <a:lnTo>
                    <a:pt x="4662" y="422"/>
                  </a:lnTo>
                  <a:lnTo>
                    <a:pt x="4665" y="453"/>
                  </a:lnTo>
                  <a:lnTo>
                    <a:pt x="4667" y="484"/>
                  </a:lnTo>
                  <a:lnTo>
                    <a:pt x="4665" y="485"/>
                  </a:lnTo>
                  <a:lnTo>
                    <a:pt x="4653" y="459"/>
                  </a:lnTo>
                  <a:lnTo>
                    <a:pt x="4642" y="433"/>
                  </a:lnTo>
                  <a:lnTo>
                    <a:pt x="4630" y="407"/>
                  </a:lnTo>
                  <a:lnTo>
                    <a:pt x="4616" y="381"/>
                  </a:lnTo>
                  <a:lnTo>
                    <a:pt x="4603" y="355"/>
                  </a:lnTo>
                  <a:lnTo>
                    <a:pt x="4589" y="328"/>
                  </a:lnTo>
                  <a:lnTo>
                    <a:pt x="4574" y="302"/>
                  </a:lnTo>
                  <a:lnTo>
                    <a:pt x="4559" y="277"/>
                  </a:lnTo>
                  <a:lnTo>
                    <a:pt x="4399" y="10"/>
                  </a:lnTo>
                  <a:lnTo>
                    <a:pt x="4270" y="10"/>
                  </a:lnTo>
                  <a:lnTo>
                    <a:pt x="4270" y="631"/>
                  </a:lnTo>
                  <a:lnTo>
                    <a:pt x="4374" y="631"/>
                  </a:lnTo>
                  <a:close/>
                  <a:moveTo>
                    <a:pt x="3827" y="369"/>
                  </a:moveTo>
                  <a:lnTo>
                    <a:pt x="3876" y="216"/>
                  </a:lnTo>
                  <a:lnTo>
                    <a:pt x="3884" y="187"/>
                  </a:lnTo>
                  <a:lnTo>
                    <a:pt x="3891" y="158"/>
                  </a:lnTo>
                  <a:lnTo>
                    <a:pt x="3898" y="129"/>
                  </a:lnTo>
                  <a:lnTo>
                    <a:pt x="3905" y="100"/>
                  </a:lnTo>
                  <a:lnTo>
                    <a:pt x="3908" y="100"/>
                  </a:lnTo>
                  <a:lnTo>
                    <a:pt x="3915" y="128"/>
                  </a:lnTo>
                  <a:lnTo>
                    <a:pt x="3922" y="157"/>
                  </a:lnTo>
                  <a:lnTo>
                    <a:pt x="3930" y="187"/>
                  </a:lnTo>
                  <a:lnTo>
                    <a:pt x="3938" y="217"/>
                  </a:lnTo>
                  <a:lnTo>
                    <a:pt x="3988" y="369"/>
                  </a:lnTo>
                  <a:lnTo>
                    <a:pt x="3827" y="369"/>
                  </a:lnTo>
                  <a:close/>
                  <a:moveTo>
                    <a:pt x="4006" y="456"/>
                  </a:moveTo>
                  <a:lnTo>
                    <a:pt x="4063" y="631"/>
                  </a:lnTo>
                  <a:lnTo>
                    <a:pt x="4184" y="631"/>
                  </a:lnTo>
                  <a:lnTo>
                    <a:pt x="3983" y="10"/>
                  </a:lnTo>
                  <a:lnTo>
                    <a:pt x="3839" y="10"/>
                  </a:lnTo>
                  <a:lnTo>
                    <a:pt x="3639" y="631"/>
                  </a:lnTo>
                  <a:lnTo>
                    <a:pt x="3756" y="631"/>
                  </a:lnTo>
                  <a:lnTo>
                    <a:pt x="3809" y="456"/>
                  </a:lnTo>
                  <a:lnTo>
                    <a:pt x="4006" y="456"/>
                  </a:lnTo>
                  <a:close/>
                  <a:moveTo>
                    <a:pt x="3389" y="631"/>
                  </a:moveTo>
                  <a:lnTo>
                    <a:pt x="3502" y="631"/>
                  </a:lnTo>
                  <a:lnTo>
                    <a:pt x="3502" y="105"/>
                  </a:lnTo>
                  <a:lnTo>
                    <a:pt x="3680" y="105"/>
                  </a:lnTo>
                  <a:lnTo>
                    <a:pt x="3680" y="10"/>
                  </a:lnTo>
                  <a:lnTo>
                    <a:pt x="3211" y="10"/>
                  </a:lnTo>
                  <a:lnTo>
                    <a:pt x="3211" y="105"/>
                  </a:lnTo>
                  <a:lnTo>
                    <a:pt x="3389" y="105"/>
                  </a:lnTo>
                  <a:lnTo>
                    <a:pt x="3389" y="631"/>
                  </a:lnTo>
                  <a:close/>
                  <a:moveTo>
                    <a:pt x="2906" y="631"/>
                  </a:moveTo>
                  <a:lnTo>
                    <a:pt x="3275" y="631"/>
                  </a:lnTo>
                  <a:lnTo>
                    <a:pt x="3275" y="536"/>
                  </a:lnTo>
                  <a:lnTo>
                    <a:pt x="3020" y="536"/>
                  </a:lnTo>
                  <a:lnTo>
                    <a:pt x="3020" y="10"/>
                  </a:lnTo>
                  <a:lnTo>
                    <a:pt x="2906" y="10"/>
                  </a:lnTo>
                  <a:lnTo>
                    <a:pt x="2906" y="631"/>
                  </a:lnTo>
                  <a:close/>
                  <a:moveTo>
                    <a:pt x="2293" y="10"/>
                  </a:moveTo>
                  <a:lnTo>
                    <a:pt x="2293" y="365"/>
                  </a:lnTo>
                  <a:lnTo>
                    <a:pt x="2293" y="383"/>
                  </a:lnTo>
                  <a:lnTo>
                    <a:pt x="2294" y="400"/>
                  </a:lnTo>
                  <a:lnTo>
                    <a:pt x="2295" y="417"/>
                  </a:lnTo>
                  <a:lnTo>
                    <a:pt x="2297" y="433"/>
                  </a:lnTo>
                  <a:lnTo>
                    <a:pt x="2299" y="449"/>
                  </a:lnTo>
                  <a:lnTo>
                    <a:pt x="2303" y="463"/>
                  </a:lnTo>
                  <a:lnTo>
                    <a:pt x="2306" y="477"/>
                  </a:lnTo>
                  <a:lnTo>
                    <a:pt x="2310" y="491"/>
                  </a:lnTo>
                  <a:lnTo>
                    <a:pt x="2314" y="503"/>
                  </a:lnTo>
                  <a:lnTo>
                    <a:pt x="2319" y="515"/>
                  </a:lnTo>
                  <a:lnTo>
                    <a:pt x="2324" y="528"/>
                  </a:lnTo>
                  <a:lnTo>
                    <a:pt x="2330" y="538"/>
                  </a:lnTo>
                  <a:lnTo>
                    <a:pt x="2336" y="548"/>
                  </a:lnTo>
                  <a:lnTo>
                    <a:pt x="2343" y="559"/>
                  </a:lnTo>
                  <a:lnTo>
                    <a:pt x="2350" y="568"/>
                  </a:lnTo>
                  <a:lnTo>
                    <a:pt x="2357" y="576"/>
                  </a:lnTo>
                  <a:lnTo>
                    <a:pt x="2365" y="584"/>
                  </a:lnTo>
                  <a:lnTo>
                    <a:pt x="2373" y="592"/>
                  </a:lnTo>
                  <a:lnTo>
                    <a:pt x="2383" y="599"/>
                  </a:lnTo>
                  <a:lnTo>
                    <a:pt x="2392" y="605"/>
                  </a:lnTo>
                  <a:lnTo>
                    <a:pt x="2401" y="611"/>
                  </a:lnTo>
                  <a:lnTo>
                    <a:pt x="2411" y="616"/>
                  </a:lnTo>
                  <a:lnTo>
                    <a:pt x="2422" y="621"/>
                  </a:lnTo>
                  <a:lnTo>
                    <a:pt x="2432" y="625"/>
                  </a:lnTo>
                  <a:lnTo>
                    <a:pt x="2443" y="629"/>
                  </a:lnTo>
                  <a:lnTo>
                    <a:pt x="2455" y="633"/>
                  </a:lnTo>
                  <a:lnTo>
                    <a:pt x="2466" y="635"/>
                  </a:lnTo>
                  <a:lnTo>
                    <a:pt x="2478" y="637"/>
                  </a:lnTo>
                  <a:lnTo>
                    <a:pt x="2503" y="640"/>
                  </a:lnTo>
                  <a:lnTo>
                    <a:pt x="2530" y="641"/>
                  </a:lnTo>
                  <a:lnTo>
                    <a:pt x="2543" y="641"/>
                  </a:lnTo>
                  <a:lnTo>
                    <a:pt x="2556" y="640"/>
                  </a:lnTo>
                  <a:lnTo>
                    <a:pt x="2570" y="639"/>
                  </a:lnTo>
                  <a:lnTo>
                    <a:pt x="2583" y="637"/>
                  </a:lnTo>
                  <a:lnTo>
                    <a:pt x="2595" y="635"/>
                  </a:lnTo>
                  <a:lnTo>
                    <a:pt x="2608" y="632"/>
                  </a:lnTo>
                  <a:lnTo>
                    <a:pt x="2619" y="629"/>
                  </a:lnTo>
                  <a:lnTo>
                    <a:pt x="2631" y="624"/>
                  </a:lnTo>
                  <a:lnTo>
                    <a:pt x="2643" y="620"/>
                  </a:lnTo>
                  <a:lnTo>
                    <a:pt x="2653" y="615"/>
                  </a:lnTo>
                  <a:lnTo>
                    <a:pt x="2663" y="610"/>
                  </a:lnTo>
                  <a:lnTo>
                    <a:pt x="2673" y="604"/>
                  </a:lnTo>
                  <a:lnTo>
                    <a:pt x="2683" y="598"/>
                  </a:lnTo>
                  <a:lnTo>
                    <a:pt x="2692" y="591"/>
                  </a:lnTo>
                  <a:lnTo>
                    <a:pt x="2701" y="582"/>
                  </a:lnTo>
                  <a:lnTo>
                    <a:pt x="2709" y="574"/>
                  </a:lnTo>
                  <a:lnTo>
                    <a:pt x="2718" y="566"/>
                  </a:lnTo>
                  <a:lnTo>
                    <a:pt x="2725" y="557"/>
                  </a:lnTo>
                  <a:lnTo>
                    <a:pt x="2732" y="546"/>
                  </a:lnTo>
                  <a:lnTo>
                    <a:pt x="2738" y="536"/>
                  </a:lnTo>
                  <a:lnTo>
                    <a:pt x="2744" y="525"/>
                  </a:lnTo>
                  <a:lnTo>
                    <a:pt x="2750" y="513"/>
                  </a:lnTo>
                  <a:lnTo>
                    <a:pt x="2755" y="501"/>
                  </a:lnTo>
                  <a:lnTo>
                    <a:pt x="2760" y="489"/>
                  </a:lnTo>
                  <a:lnTo>
                    <a:pt x="2764" y="475"/>
                  </a:lnTo>
                  <a:lnTo>
                    <a:pt x="2767" y="461"/>
                  </a:lnTo>
                  <a:lnTo>
                    <a:pt x="2770" y="446"/>
                  </a:lnTo>
                  <a:lnTo>
                    <a:pt x="2772" y="431"/>
                  </a:lnTo>
                  <a:lnTo>
                    <a:pt x="2774" y="416"/>
                  </a:lnTo>
                  <a:lnTo>
                    <a:pt x="2776" y="399"/>
                  </a:lnTo>
                  <a:lnTo>
                    <a:pt x="2777" y="383"/>
                  </a:lnTo>
                  <a:lnTo>
                    <a:pt x="2777" y="364"/>
                  </a:lnTo>
                  <a:lnTo>
                    <a:pt x="2777" y="10"/>
                  </a:lnTo>
                  <a:lnTo>
                    <a:pt x="2664" y="10"/>
                  </a:lnTo>
                  <a:lnTo>
                    <a:pt x="2664" y="372"/>
                  </a:lnTo>
                  <a:lnTo>
                    <a:pt x="2663" y="394"/>
                  </a:lnTo>
                  <a:lnTo>
                    <a:pt x="2661" y="415"/>
                  </a:lnTo>
                  <a:lnTo>
                    <a:pt x="2659" y="433"/>
                  </a:lnTo>
                  <a:lnTo>
                    <a:pt x="2655" y="451"/>
                  </a:lnTo>
                  <a:lnTo>
                    <a:pt x="2650" y="467"/>
                  </a:lnTo>
                  <a:lnTo>
                    <a:pt x="2644" y="481"/>
                  </a:lnTo>
                  <a:lnTo>
                    <a:pt x="2638" y="495"/>
                  </a:lnTo>
                  <a:lnTo>
                    <a:pt x="2629" y="506"/>
                  </a:lnTo>
                  <a:lnTo>
                    <a:pt x="2620" y="516"/>
                  </a:lnTo>
                  <a:lnTo>
                    <a:pt x="2611" y="526"/>
                  </a:lnTo>
                  <a:lnTo>
                    <a:pt x="2600" y="533"/>
                  </a:lnTo>
                  <a:lnTo>
                    <a:pt x="2588" y="539"/>
                  </a:lnTo>
                  <a:lnTo>
                    <a:pt x="2576" y="544"/>
                  </a:lnTo>
                  <a:lnTo>
                    <a:pt x="2563" y="547"/>
                  </a:lnTo>
                  <a:lnTo>
                    <a:pt x="2548" y="549"/>
                  </a:lnTo>
                  <a:lnTo>
                    <a:pt x="2534" y="549"/>
                  </a:lnTo>
                  <a:lnTo>
                    <a:pt x="2519" y="549"/>
                  </a:lnTo>
                  <a:lnTo>
                    <a:pt x="2506" y="547"/>
                  </a:lnTo>
                  <a:lnTo>
                    <a:pt x="2493" y="543"/>
                  </a:lnTo>
                  <a:lnTo>
                    <a:pt x="2481" y="539"/>
                  </a:lnTo>
                  <a:lnTo>
                    <a:pt x="2470" y="533"/>
                  </a:lnTo>
                  <a:lnTo>
                    <a:pt x="2460" y="526"/>
                  </a:lnTo>
                  <a:lnTo>
                    <a:pt x="2449" y="516"/>
                  </a:lnTo>
                  <a:lnTo>
                    <a:pt x="2441" y="506"/>
                  </a:lnTo>
                  <a:lnTo>
                    <a:pt x="2433" y="495"/>
                  </a:lnTo>
                  <a:lnTo>
                    <a:pt x="2426" y="481"/>
                  </a:lnTo>
                  <a:lnTo>
                    <a:pt x="2421" y="467"/>
                  </a:lnTo>
                  <a:lnTo>
                    <a:pt x="2416" y="451"/>
                  </a:lnTo>
                  <a:lnTo>
                    <a:pt x="2411" y="433"/>
                  </a:lnTo>
                  <a:lnTo>
                    <a:pt x="2408" y="415"/>
                  </a:lnTo>
                  <a:lnTo>
                    <a:pt x="2406" y="394"/>
                  </a:lnTo>
                  <a:lnTo>
                    <a:pt x="2406" y="372"/>
                  </a:lnTo>
                  <a:lnTo>
                    <a:pt x="2406" y="10"/>
                  </a:lnTo>
                  <a:lnTo>
                    <a:pt x="2293" y="10"/>
                  </a:lnTo>
                  <a:close/>
                  <a:moveTo>
                    <a:pt x="1789" y="601"/>
                  </a:moveTo>
                  <a:lnTo>
                    <a:pt x="1803" y="609"/>
                  </a:lnTo>
                  <a:lnTo>
                    <a:pt x="1821" y="616"/>
                  </a:lnTo>
                  <a:lnTo>
                    <a:pt x="1840" y="622"/>
                  </a:lnTo>
                  <a:lnTo>
                    <a:pt x="1861" y="629"/>
                  </a:lnTo>
                  <a:lnTo>
                    <a:pt x="1883" y="634"/>
                  </a:lnTo>
                  <a:lnTo>
                    <a:pt x="1908" y="637"/>
                  </a:lnTo>
                  <a:lnTo>
                    <a:pt x="1932" y="640"/>
                  </a:lnTo>
                  <a:lnTo>
                    <a:pt x="1956" y="641"/>
                  </a:lnTo>
                  <a:lnTo>
                    <a:pt x="1986" y="640"/>
                  </a:lnTo>
                  <a:lnTo>
                    <a:pt x="2013" y="637"/>
                  </a:lnTo>
                  <a:lnTo>
                    <a:pt x="2025" y="635"/>
                  </a:lnTo>
                  <a:lnTo>
                    <a:pt x="2037" y="632"/>
                  </a:lnTo>
                  <a:lnTo>
                    <a:pt x="2050" y="629"/>
                  </a:lnTo>
                  <a:lnTo>
                    <a:pt x="2061" y="625"/>
                  </a:lnTo>
                  <a:lnTo>
                    <a:pt x="2071" y="621"/>
                  </a:lnTo>
                  <a:lnTo>
                    <a:pt x="2082" y="617"/>
                  </a:lnTo>
                  <a:lnTo>
                    <a:pt x="2092" y="613"/>
                  </a:lnTo>
                  <a:lnTo>
                    <a:pt x="2101" y="608"/>
                  </a:lnTo>
                  <a:lnTo>
                    <a:pt x="2110" y="603"/>
                  </a:lnTo>
                  <a:lnTo>
                    <a:pt x="2119" y="597"/>
                  </a:lnTo>
                  <a:lnTo>
                    <a:pt x="2127" y="591"/>
                  </a:lnTo>
                  <a:lnTo>
                    <a:pt x="2134" y="584"/>
                  </a:lnTo>
                  <a:lnTo>
                    <a:pt x="2141" y="578"/>
                  </a:lnTo>
                  <a:lnTo>
                    <a:pt x="2147" y="571"/>
                  </a:lnTo>
                  <a:lnTo>
                    <a:pt x="2154" y="564"/>
                  </a:lnTo>
                  <a:lnTo>
                    <a:pt x="2160" y="557"/>
                  </a:lnTo>
                  <a:lnTo>
                    <a:pt x="2170" y="541"/>
                  </a:lnTo>
                  <a:lnTo>
                    <a:pt x="2177" y="526"/>
                  </a:lnTo>
                  <a:lnTo>
                    <a:pt x="2183" y="508"/>
                  </a:lnTo>
                  <a:lnTo>
                    <a:pt x="2189" y="491"/>
                  </a:lnTo>
                  <a:lnTo>
                    <a:pt x="2191" y="472"/>
                  </a:lnTo>
                  <a:lnTo>
                    <a:pt x="2192" y="454"/>
                  </a:lnTo>
                  <a:lnTo>
                    <a:pt x="2192" y="437"/>
                  </a:lnTo>
                  <a:lnTo>
                    <a:pt x="2190" y="422"/>
                  </a:lnTo>
                  <a:lnTo>
                    <a:pt x="2186" y="407"/>
                  </a:lnTo>
                  <a:lnTo>
                    <a:pt x="2182" y="393"/>
                  </a:lnTo>
                  <a:lnTo>
                    <a:pt x="2176" y="380"/>
                  </a:lnTo>
                  <a:lnTo>
                    <a:pt x="2170" y="367"/>
                  </a:lnTo>
                  <a:lnTo>
                    <a:pt x="2162" y="355"/>
                  </a:lnTo>
                  <a:lnTo>
                    <a:pt x="2153" y="344"/>
                  </a:lnTo>
                  <a:lnTo>
                    <a:pt x="2142" y="332"/>
                  </a:lnTo>
                  <a:lnTo>
                    <a:pt x="2130" y="322"/>
                  </a:lnTo>
                  <a:lnTo>
                    <a:pt x="2117" y="313"/>
                  </a:lnTo>
                  <a:lnTo>
                    <a:pt x="2102" y="303"/>
                  </a:lnTo>
                  <a:lnTo>
                    <a:pt x="2087" y="294"/>
                  </a:lnTo>
                  <a:lnTo>
                    <a:pt x="2070" y="286"/>
                  </a:lnTo>
                  <a:lnTo>
                    <a:pt x="2052" y="278"/>
                  </a:lnTo>
                  <a:lnTo>
                    <a:pt x="2032" y="270"/>
                  </a:lnTo>
                  <a:lnTo>
                    <a:pt x="2004" y="258"/>
                  </a:lnTo>
                  <a:lnTo>
                    <a:pt x="1979" y="247"/>
                  </a:lnTo>
                  <a:lnTo>
                    <a:pt x="1969" y="242"/>
                  </a:lnTo>
                  <a:lnTo>
                    <a:pt x="1958" y="236"/>
                  </a:lnTo>
                  <a:lnTo>
                    <a:pt x="1950" y="230"/>
                  </a:lnTo>
                  <a:lnTo>
                    <a:pt x="1942" y="224"/>
                  </a:lnTo>
                  <a:lnTo>
                    <a:pt x="1936" y="219"/>
                  </a:lnTo>
                  <a:lnTo>
                    <a:pt x="1930" y="213"/>
                  </a:lnTo>
                  <a:lnTo>
                    <a:pt x="1924" y="206"/>
                  </a:lnTo>
                  <a:lnTo>
                    <a:pt x="1920" y="200"/>
                  </a:lnTo>
                  <a:lnTo>
                    <a:pt x="1917" y="192"/>
                  </a:lnTo>
                  <a:lnTo>
                    <a:pt x="1915" y="184"/>
                  </a:lnTo>
                  <a:lnTo>
                    <a:pt x="1914" y="177"/>
                  </a:lnTo>
                  <a:lnTo>
                    <a:pt x="1914" y="168"/>
                  </a:lnTo>
                  <a:lnTo>
                    <a:pt x="1914" y="162"/>
                  </a:lnTo>
                  <a:lnTo>
                    <a:pt x="1915" y="154"/>
                  </a:lnTo>
                  <a:lnTo>
                    <a:pt x="1917" y="147"/>
                  </a:lnTo>
                  <a:lnTo>
                    <a:pt x="1919" y="141"/>
                  </a:lnTo>
                  <a:lnTo>
                    <a:pt x="1923" y="135"/>
                  </a:lnTo>
                  <a:lnTo>
                    <a:pt x="1928" y="129"/>
                  </a:lnTo>
                  <a:lnTo>
                    <a:pt x="1933" y="122"/>
                  </a:lnTo>
                  <a:lnTo>
                    <a:pt x="1938" y="117"/>
                  </a:lnTo>
                  <a:lnTo>
                    <a:pt x="1945" y="112"/>
                  </a:lnTo>
                  <a:lnTo>
                    <a:pt x="1952" y="107"/>
                  </a:lnTo>
                  <a:lnTo>
                    <a:pt x="1960" y="103"/>
                  </a:lnTo>
                  <a:lnTo>
                    <a:pt x="1970" y="100"/>
                  </a:lnTo>
                  <a:lnTo>
                    <a:pt x="1980" y="97"/>
                  </a:lnTo>
                  <a:lnTo>
                    <a:pt x="1991" y="95"/>
                  </a:lnTo>
                  <a:lnTo>
                    <a:pt x="2004" y="94"/>
                  </a:lnTo>
                  <a:lnTo>
                    <a:pt x="2016" y="94"/>
                  </a:lnTo>
                  <a:lnTo>
                    <a:pt x="2037" y="94"/>
                  </a:lnTo>
                  <a:lnTo>
                    <a:pt x="2057" y="96"/>
                  </a:lnTo>
                  <a:lnTo>
                    <a:pt x="2075" y="100"/>
                  </a:lnTo>
                  <a:lnTo>
                    <a:pt x="2092" y="104"/>
                  </a:lnTo>
                  <a:lnTo>
                    <a:pt x="2106" y="108"/>
                  </a:lnTo>
                  <a:lnTo>
                    <a:pt x="2120" y="113"/>
                  </a:lnTo>
                  <a:lnTo>
                    <a:pt x="2131" y="118"/>
                  </a:lnTo>
                  <a:lnTo>
                    <a:pt x="2140" y="122"/>
                  </a:lnTo>
                  <a:lnTo>
                    <a:pt x="2167" y="31"/>
                  </a:lnTo>
                  <a:lnTo>
                    <a:pt x="2155" y="25"/>
                  </a:lnTo>
                  <a:lnTo>
                    <a:pt x="2139" y="20"/>
                  </a:lnTo>
                  <a:lnTo>
                    <a:pt x="2124" y="14"/>
                  </a:lnTo>
                  <a:lnTo>
                    <a:pt x="2106" y="9"/>
                  </a:lnTo>
                  <a:lnTo>
                    <a:pt x="2087" y="6"/>
                  </a:lnTo>
                  <a:lnTo>
                    <a:pt x="2065" y="3"/>
                  </a:lnTo>
                  <a:lnTo>
                    <a:pt x="2043" y="1"/>
                  </a:lnTo>
                  <a:lnTo>
                    <a:pt x="2019" y="0"/>
                  </a:lnTo>
                  <a:lnTo>
                    <a:pt x="1994" y="1"/>
                  </a:lnTo>
                  <a:lnTo>
                    <a:pt x="1971" y="4"/>
                  </a:lnTo>
                  <a:lnTo>
                    <a:pt x="1948" y="8"/>
                  </a:lnTo>
                  <a:lnTo>
                    <a:pt x="1928" y="14"/>
                  </a:lnTo>
                  <a:lnTo>
                    <a:pt x="1908" y="22"/>
                  </a:lnTo>
                  <a:lnTo>
                    <a:pt x="1890" y="30"/>
                  </a:lnTo>
                  <a:lnTo>
                    <a:pt x="1873" y="40"/>
                  </a:lnTo>
                  <a:lnTo>
                    <a:pt x="1859" y="51"/>
                  </a:lnTo>
                  <a:lnTo>
                    <a:pt x="1845" y="64"/>
                  </a:lnTo>
                  <a:lnTo>
                    <a:pt x="1833" y="77"/>
                  </a:lnTo>
                  <a:lnTo>
                    <a:pt x="1823" y="93"/>
                  </a:lnTo>
                  <a:lnTo>
                    <a:pt x="1815" y="108"/>
                  </a:lnTo>
                  <a:lnTo>
                    <a:pt x="1808" y="124"/>
                  </a:lnTo>
                  <a:lnTo>
                    <a:pt x="1803" y="142"/>
                  </a:lnTo>
                  <a:lnTo>
                    <a:pt x="1800" y="159"/>
                  </a:lnTo>
                  <a:lnTo>
                    <a:pt x="1799" y="179"/>
                  </a:lnTo>
                  <a:lnTo>
                    <a:pt x="1800" y="194"/>
                  </a:lnTo>
                  <a:lnTo>
                    <a:pt x="1802" y="211"/>
                  </a:lnTo>
                  <a:lnTo>
                    <a:pt x="1806" y="225"/>
                  </a:lnTo>
                  <a:lnTo>
                    <a:pt x="1811" y="240"/>
                  </a:lnTo>
                  <a:lnTo>
                    <a:pt x="1818" y="253"/>
                  </a:lnTo>
                  <a:lnTo>
                    <a:pt x="1825" y="265"/>
                  </a:lnTo>
                  <a:lnTo>
                    <a:pt x="1834" y="277"/>
                  </a:lnTo>
                  <a:lnTo>
                    <a:pt x="1844" y="288"/>
                  </a:lnTo>
                  <a:lnTo>
                    <a:pt x="1857" y="299"/>
                  </a:lnTo>
                  <a:lnTo>
                    <a:pt x="1869" y="310"/>
                  </a:lnTo>
                  <a:lnTo>
                    <a:pt x="1882" y="319"/>
                  </a:lnTo>
                  <a:lnTo>
                    <a:pt x="1898" y="328"/>
                  </a:lnTo>
                  <a:lnTo>
                    <a:pt x="1913" y="336"/>
                  </a:lnTo>
                  <a:lnTo>
                    <a:pt x="1931" y="345"/>
                  </a:lnTo>
                  <a:lnTo>
                    <a:pt x="1948" y="352"/>
                  </a:lnTo>
                  <a:lnTo>
                    <a:pt x="1967" y="359"/>
                  </a:lnTo>
                  <a:lnTo>
                    <a:pt x="1994" y="369"/>
                  </a:lnTo>
                  <a:lnTo>
                    <a:pt x="2017" y="381"/>
                  </a:lnTo>
                  <a:lnTo>
                    <a:pt x="2027" y="386"/>
                  </a:lnTo>
                  <a:lnTo>
                    <a:pt x="2036" y="392"/>
                  </a:lnTo>
                  <a:lnTo>
                    <a:pt x="2044" y="397"/>
                  </a:lnTo>
                  <a:lnTo>
                    <a:pt x="2051" y="403"/>
                  </a:lnTo>
                  <a:lnTo>
                    <a:pt x="2057" y="409"/>
                  </a:lnTo>
                  <a:lnTo>
                    <a:pt x="2062" y="417"/>
                  </a:lnTo>
                  <a:lnTo>
                    <a:pt x="2067" y="423"/>
                  </a:lnTo>
                  <a:lnTo>
                    <a:pt x="2070" y="430"/>
                  </a:lnTo>
                  <a:lnTo>
                    <a:pt x="2073" y="437"/>
                  </a:lnTo>
                  <a:lnTo>
                    <a:pt x="2075" y="445"/>
                  </a:lnTo>
                  <a:lnTo>
                    <a:pt x="2077" y="454"/>
                  </a:lnTo>
                  <a:lnTo>
                    <a:pt x="2077" y="462"/>
                  </a:lnTo>
                  <a:lnTo>
                    <a:pt x="2077" y="471"/>
                  </a:lnTo>
                  <a:lnTo>
                    <a:pt x="2074" y="480"/>
                  </a:lnTo>
                  <a:lnTo>
                    <a:pt x="2072" y="489"/>
                  </a:lnTo>
                  <a:lnTo>
                    <a:pt x="2069" y="497"/>
                  </a:lnTo>
                  <a:lnTo>
                    <a:pt x="2065" y="504"/>
                  </a:lnTo>
                  <a:lnTo>
                    <a:pt x="2060" y="511"/>
                  </a:lnTo>
                  <a:lnTo>
                    <a:pt x="2054" y="517"/>
                  </a:lnTo>
                  <a:lnTo>
                    <a:pt x="2048" y="524"/>
                  </a:lnTo>
                  <a:lnTo>
                    <a:pt x="2040" y="529"/>
                  </a:lnTo>
                  <a:lnTo>
                    <a:pt x="2031" y="533"/>
                  </a:lnTo>
                  <a:lnTo>
                    <a:pt x="2022" y="537"/>
                  </a:lnTo>
                  <a:lnTo>
                    <a:pt x="2012" y="540"/>
                  </a:lnTo>
                  <a:lnTo>
                    <a:pt x="2002" y="543"/>
                  </a:lnTo>
                  <a:lnTo>
                    <a:pt x="1989" y="545"/>
                  </a:lnTo>
                  <a:lnTo>
                    <a:pt x="1977" y="546"/>
                  </a:lnTo>
                  <a:lnTo>
                    <a:pt x="1965" y="546"/>
                  </a:lnTo>
                  <a:lnTo>
                    <a:pt x="1943" y="546"/>
                  </a:lnTo>
                  <a:lnTo>
                    <a:pt x="1921" y="543"/>
                  </a:lnTo>
                  <a:lnTo>
                    <a:pt x="1901" y="540"/>
                  </a:lnTo>
                  <a:lnTo>
                    <a:pt x="1881" y="535"/>
                  </a:lnTo>
                  <a:lnTo>
                    <a:pt x="1863" y="529"/>
                  </a:lnTo>
                  <a:lnTo>
                    <a:pt x="1845" y="523"/>
                  </a:lnTo>
                  <a:lnTo>
                    <a:pt x="1829" y="514"/>
                  </a:lnTo>
                  <a:lnTo>
                    <a:pt x="1815" y="507"/>
                  </a:lnTo>
                  <a:lnTo>
                    <a:pt x="1789" y="601"/>
                  </a:lnTo>
                  <a:close/>
                  <a:moveTo>
                    <a:pt x="1300" y="631"/>
                  </a:moveTo>
                  <a:lnTo>
                    <a:pt x="1300" y="408"/>
                  </a:lnTo>
                  <a:lnTo>
                    <a:pt x="1300" y="371"/>
                  </a:lnTo>
                  <a:lnTo>
                    <a:pt x="1299" y="335"/>
                  </a:lnTo>
                  <a:lnTo>
                    <a:pt x="1299" y="301"/>
                  </a:lnTo>
                  <a:lnTo>
                    <a:pt x="1298" y="269"/>
                  </a:lnTo>
                  <a:lnTo>
                    <a:pt x="1298" y="237"/>
                  </a:lnTo>
                  <a:lnTo>
                    <a:pt x="1297" y="205"/>
                  </a:lnTo>
                  <a:lnTo>
                    <a:pt x="1295" y="175"/>
                  </a:lnTo>
                  <a:lnTo>
                    <a:pt x="1294" y="144"/>
                  </a:lnTo>
                  <a:lnTo>
                    <a:pt x="1297" y="144"/>
                  </a:lnTo>
                  <a:lnTo>
                    <a:pt x="1308" y="170"/>
                  </a:lnTo>
                  <a:lnTo>
                    <a:pt x="1321" y="198"/>
                  </a:lnTo>
                  <a:lnTo>
                    <a:pt x="1335" y="224"/>
                  </a:lnTo>
                  <a:lnTo>
                    <a:pt x="1348" y="251"/>
                  </a:lnTo>
                  <a:lnTo>
                    <a:pt x="1362" y="279"/>
                  </a:lnTo>
                  <a:lnTo>
                    <a:pt x="1378" y="306"/>
                  </a:lnTo>
                  <a:lnTo>
                    <a:pt x="1392" y="332"/>
                  </a:lnTo>
                  <a:lnTo>
                    <a:pt x="1408" y="358"/>
                  </a:lnTo>
                  <a:lnTo>
                    <a:pt x="1569" y="631"/>
                  </a:lnTo>
                  <a:lnTo>
                    <a:pt x="1686" y="631"/>
                  </a:lnTo>
                  <a:lnTo>
                    <a:pt x="1686" y="10"/>
                  </a:lnTo>
                  <a:lnTo>
                    <a:pt x="1582" y="10"/>
                  </a:lnTo>
                  <a:lnTo>
                    <a:pt x="1582" y="226"/>
                  </a:lnTo>
                  <a:lnTo>
                    <a:pt x="1582" y="261"/>
                  </a:lnTo>
                  <a:lnTo>
                    <a:pt x="1582" y="295"/>
                  </a:lnTo>
                  <a:lnTo>
                    <a:pt x="1583" y="328"/>
                  </a:lnTo>
                  <a:lnTo>
                    <a:pt x="1584" y="360"/>
                  </a:lnTo>
                  <a:lnTo>
                    <a:pt x="1585" y="391"/>
                  </a:lnTo>
                  <a:lnTo>
                    <a:pt x="1587" y="422"/>
                  </a:lnTo>
                  <a:lnTo>
                    <a:pt x="1589" y="453"/>
                  </a:lnTo>
                  <a:lnTo>
                    <a:pt x="1592" y="484"/>
                  </a:lnTo>
                  <a:lnTo>
                    <a:pt x="1589" y="485"/>
                  </a:lnTo>
                  <a:lnTo>
                    <a:pt x="1578" y="459"/>
                  </a:lnTo>
                  <a:lnTo>
                    <a:pt x="1567" y="433"/>
                  </a:lnTo>
                  <a:lnTo>
                    <a:pt x="1555" y="407"/>
                  </a:lnTo>
                  <a:lnTo>
                    <a:pt x="1541" y="381"/>
                  </a:lnTo>
                  <a:lnTo>
                    <a:pt x="1528" y="355"/>
                  </a:lnTo>
                  <a:lnTo>
                    <a:pt x="1513" y="328"/>
                  </a:lnTo>
                  <a:lnTo>
                    <a:pt x="1499" y="302"/>
                  </a:lnTo>
                  <a:lnTo>
                    <a:pt x="1484" y="277"/>
                  </a:lnTo>
                  <a:lnTo>
                    <a:pt x="1324" y="10"/>
                  </a:lnTo>
                  <a:lnTo>
                    <a:pt x="1195" y="10"/>
                  </a:lnTo>
                  <a:lnTo>
                    <a:pt x="1195" y="631"/>
                  </a:lnTo>
                  <a:lnTo>
                    <a:pt x="1300" y="631"/>
                  </a:lnTo>
                  <a:close/>
                  <a:moveTo>
                    <a:pt x="804" y="550"/>
                  </a:moveTo>
                  <a:lnTo>
                    <a:pt x="795" y="549"/>
                  </a:lnTo>
                  <a:lnTo>
                    <a:pt x="785" y="549"/>
                  </a:lnTo>
                  <a:lnTo>
                    <a:pt x="776" y="547"/>
                  </a:lnTo>
                  <a:lnTo>
                    <a:pt x="766" y="545"/>
                  </a:lnTo>
                  <a:lnTo>
                    <a:pt x="757" y="543"/>
                  </a:lnTo>
                  <a:lnTo>
                    <a:pt x="749" y="540"/>
                  </a:lnTo>
                  <a:lnTo>
                    <a:pt x="741" y="536"/>
                  </a:lnTo>
                  <a:lnTo>
                    <a:pt x="733" y="532"/>
                  </a:lnTo>
                  <a:lnTo>
                    <a:pt x="724" y="527"/>
                  </a:lnTo>
                  <a:lnTo>
                    <a:pt x="717" y="523"/>
                  </a:lnTo>
                  <a:lnTo>
                    <a:pt x="710" y="516"/>
                  </a:lnTo>
                  <a:lnTo>
                    <a:pt x="703" y="510"/>
                  </a:lnTo>
                  <a:lnTo>
                    <a:pt x="690" y="497"/>
                  </a:lnTo>
                  <a:lnTo>
                    <a:pt x="679" y="482"/>
                  </a:lnTo>
                  <a:lnTo>
                    <a:pt x="668" y="466"/>
                  </a:lnTo>
                  <a:lnTo>
                    <a:pt x="660" y="449"/>
                  </a:lnTo>
                  <a:lnTo>
                    <a:pt x="651" y="430"/>
                  </a:lnTo>
                  <a:lnTo>
                    <a:pt x="645" y="410"/>
                  </a:lnTo>
                  <a:lnTo>
                    <a:pt x="640" y="389"/>
                  </a:lnTo>
                  <a:lnTo>
                    <a:pt x="637" y="367"/>
                  </a:lnTo>
                  <a:lnTo>
                    <a:pt x="634" y="346"/>
                  </a:lnTo>
                  <a:lnTo>
                    <a:pt x="634" y="322"/>
                  </a:lnTo>
                  <a:lnTo>
                    <a:pt x="634" y="299"/>
                  </a:lnTo>
                  <a:lnTo>
                    <a:pt x="636" y="277"/>
                  </a:lnTo>
                  <a:lnTo>
                    <a:pt x="640" y="255"/>
                  </a:lnTo>
                  <a:lnTo>
                    <a:pt x="645" y="235"/>
                  </a:lnTo>
                  <a:lnTo>
                    <a:pt x="651" y="214"/>
                  </a:lnTo>
                  <a:lnTo>
                    <a:pt x="659" y="194"/>
                  </a:lnTo>
                  <a:lnTo>
                    <a:pt x="668" y="177"/>
                  </a:lnTo>
                  <a:lnTo>
                    <a:pt x="677" y="160"/>
                  </a:lnTo>
                  <a:lnTo>
                    <a:pt x="689" y="145"/>
                  </a:lnTo>
                  <a:lnTo>
                    <a:pt x="702" y="132"/>
                  </a:lnTo>
                  <a:lnTo>
                    <a:pt x="709" y="126"/>
                  </a:lnTo>
                  <a:lnTo>
                    <a:pt x="716" y="119"/>
                  </a:lnTo>
                  <a:lnTo>
                    <a:pt x="723" y="114"/>
                  </a:lnTo>
                  <a:lnTo>
                    <a:pt x="732" y="109"/>
                  </a:lnTo>
                  <a:lnTo>
                    <a:pt x="740" y="105"/>
                  </a:lnTo>
                  <a:lnTo>
                    <a:pt x="748" y="102"/>
                  </a:lnTo>
                  <a:lnTo>
                    <a:pt x="757" y="99"/>
                  </a:lnTo>
                  <a:lnTo>
                    <a:pt x="766" y="96"/>
                  </a:lnTo>
                  <a:lnTo>
                    <a:pt x="776" y="94"/>
                  </a:lnTo>
                  <a:lnTo>
                    <a:pt x="786" y="92"/>
                  </a:lnTo>
                  <a:lnTo>
                    <a:pt x="795" y="91"/>
                  </a:lnTo>
                  <a:lnTo>
                    <a:pt x="807" y="91"/>
                  </a:lnTo>
                  <a:lnTo>
                    <a:pt x="817" y="91"/>
                  </a:lnTo>
                  <a:lnTo>
                    <a:pt x="827" y="92"/>
                  </a:lnTo>
                  <a:lnTo>
                    <a:pt x="836" y="94"/>
                  </a:lnTo>
                  <a:lnTo>
                    <a:pt x="846" y="96"/>
                  </a:lnTo>
                  <a:lnTo>
                    <a:pt x="855" y="99"/>
                  </a:lnTo>
                  <a:lnTo>
                    <a:pt x="864" y="102"/>
                  </a:lnTo>
                  <a:lnTo>
                    <a:pt x="872" y="106"/>
                  </a:lnTo>
                  <a:lnTo>
                    <a:pt x="881" y="110"/>
                  </a:lnTo>
                  <a:lnTo>
                    <a:pt x="889" y="114"/>
                  </a:lnTo>
                  <a:lnTo>
                    <a:pt x="896" y="120"/>
                  </a:lnTo>
                  <a:lnTo>
                    <a:pt x="903" y="126"/>
                  </a:lnTo>
                  <a:lnTo>
                    <a:pt x="910" y="132"/>
                  </a:lnTo>
                  <a:lnTo>
                    <a:pt x="923" y="145"/>
                  </a:lnTo>
                  <a:lnTo>
                    <a:pt x="934" y="160"/>
                  </a:lnTo>
                  <a:lnTo>
                    <a:pt x="944" y="177"/>
                  </a:lnTo>
                  <a:lnTo>
                    <a:pt x="952" y="194"/>
                  </a:lnTo>
                  <a:lnTo>
                    <a:pt x="961" y="214"/>
                  </a:lnTo>
                  <a:lnTo>
                    <a:pt x="967" y="234"/>
                  </a:lnTo>
                  <a:lnTo>
                    <a:pt x="971" y="254"/>
                  </a:lnTo>
                  <a:lnTo>
                    <a:pt x="974" y="275"/>
                  </a:lnTo>
                  <a:lnTo>
                    <a:pt x="976" y="296"/>
                  </a:lnTo>
                  <a:lnTo>
                    <a:pt x="977" y="318"/>
                  </a:lnTo>
                  <a:lnTo>
                    <a:pt x="976" y="343"/>
                  </a:lnTo>
                  <a:lnTo>
                    <a:pt x="974" y="365"/>
                  </a:lnTo>
                  <a:lnTo>
                    <a:pt x="971" y="388"/>
                  </a:lnTo>
                  <a:lnTo>
                    <a:pt x="966" y="409"/>
                  </a:lnTo>
                  <a:lnTo>
                    <a:pt x="960" y="430"/>
                  </a:lnTo>
                  <a:lnTo>
                    <a:pt x="951" y="449"/>
                  </a:lnTo>
                  <a:lnTo>
                    <a:pt x="943" y="467"/>
                  </a:lnTo>
                  <a:lnTo>
                    <a:pt x="933" y="482"/>
                  </a:lnTo>
                  <a:lnTo>
                    <a:pt x="921" y="498"/>
                  </a:lnTo>
                  <a:lnTo>
                    <a:pt x="908" y="511"/>
                  </a:lnTo>
                  <a:lnTo>
                    <a:pt x="901" y="517"/>
                  </a:lnTo>
                  <a:lnTo>
                    <a:pt x="894" y="523"/>
                  </a:lnTo>
                  <a:lnTo>
                    <a:pt x="887" y="528"/>
                  </a:lnTo>
                  <a:lnTo>
                    <a:pt x="878" y="532"/>
                  </a:lnTo>
                  <a:lnTo>
                    <a:pt x="870" y="536"/>
                  </a:lnTo>
                  <a:lnTo>
                    <a:pt x="862" y="540"/>
                  </a:lnTo>
                  <a:lnTo>
                    <a:pt x="854" y="543"/>
                  </a:lnTo>
                  <a:lnTo>
                    <a:pt x="845" y="545"/>
                  </a:lnTo>
                  <a:lnTo>
                    <a:pt x="835" y="547"/>
                  </a:lnTo>
                  <a:lnTo>
                    <a:pt x="826" y="549"/>
                  </a:lnTo>
                  <a:lnTo>
                    <a:pt x="816" y="549"/>
                  </a:lnTo>
                  <a:lnTo>
                    <a:pt x="805" y="550"/>
                  </a:lnTo>
                  <a:lnTo>
                    <a:pt x="804" y="550"/>
                  </a:lnTo>
                  <a:close/>
                  <a:moveTo>
                    <a:pt x="802" y="641"/>
                  </a:moveTo>
                  <a:lnTo>
                    <a:pt x="818" y="641"/>
                  </a:lnTo>
                  <a:lnTo>
                    <a:pt x="833" y="640"/>
                  </a:lnTo>
                  <a:lnTo>
                    <a:pt x="849" y="638"/>
                  </a:lnTo>
                  <a:lnTo>
                    <a:pt x="863" y="636"/>
                  </a:lnTo>
                  <a:lnTo>
                    <a:pt x="878" y="633"/>
                  </a:lnTo>
                  <a:lnTo>
                    <a:pt x="893" y="629"/>
                  </a:lnTo>
                  <a:lnTo>
                    <a:pt x="906" y="624"/>
                  </a:lnTo>
                  <a:lnTo>
                    <a:pt x="920" y="619"/>
                  </a:lnTo>
                  <a:lnTo>
                    <a:pt x="933" y="613"/>
                  </a:lnTo>
                  <a:lnTo>
                    <a:pt x="946" y="607"/>
                  </a:lnTo>
                  <a:lnTo>
                    <a:pt x="959" y="600"/>
                  </a:lnTo>
                  <a:lnTo>
                    <a:pt x="970" y="593"/>
                  </a:lnTo>
                  <a:lnTo>
                    <a:pt x="982" y="584"/>
                  </a:lnTo>
                  <a:lnTo>
                    <a:pt x="993" y="575"/>
                  </a:lnTo>
                  <a:lnTo>
                    <a:pt x="1004" y="566"/>
                  </a:lnTo>
                  <a:lnTo>
                    <a:pt x="1013" y="556"/>
                  </a:lnTo>
                  <a:lnTo>
                    <a:pt x="1023" y="545"/>
                  </a:lnTo>
                  <a:lnTo>
                    <a:pt x="1033" y="533"/>
                  </a:lnTo>
                  <a:lnTo>
                    <a:pt x="1041" y="522"/>
                  </a:lnTo>
                  <a:lnTo>
                    <a:pt x="1049" y="509"/>
                  </a:lnTo>
                  <a:lnTo>
                    <a:pt x="1056" y="496"/>
                  </a:lnTo>
                  <a:lnTo>
                    <a:pt x="1063" y="482"/>
                  </a:lnTo>
                  <a:lnTo>
                    <a:pt x="1070" y="468"/>
                  </a:lnTo>
                  <a:lnTo>
                    <a:pt x="1076" y="453"/>
                  </a:lnTo>
                  <a:lnTo>
                    <a:pt x="1081" y="437"/>
                  </a:lnTo>
                  <a:lnTo>
                    <a:pt x="1085" y="422"/>
                  </a:lnTo>
                  <a:lnTo>
                    <a:pt x="1089" y="405"/>
                  </a:lnTo>
                  <a:lnTo>
                    <a:pt x="1092" y="388"/>
                  </a:lnTo>
                  <a:lnTo>
                    <a:pt x="1094" y="370"/>
                  </a:lnTo>
                  <a:lnTo>
                    <a:pt x="1096" y="352"/>
                  </a:lnTo>
                  <a:lnTo>
                    <a:pt x="1097" y="333"/>
                  </a:lnTo>
                  <a:lnTo>
                    <a:pt x="1097" y="314"/>
                  </a:lnTo>
                  <a:lnTo>
                    <a:pt x="1097" y="297"/>
                  </a:lnTo>
                  <a:lnTo>
                    <a:pt x="1096" y="281"/>
                  </a:lnTo>
                  <a:lnTo>
                    <a:pt x="1095" y="265"/>
                  </a:lnTo>
                  <a:lnTo>
                    <a:pt x="1093" y="250"/>
                  </a:lnTo>
                  <a:lnTo>
                    <a:pt x="1090" y="235"/>
                  </a:lnTo>
                  <a:lnTo>
                    <a:pt x="1087" y="219"/>
                  </a:lnTo>
                  <a:lnTo>
                    <a:pt x="1083" y="205"/>
                  </a:lnTo>
                  <a:lnTo>
                    <a:pt x="1078" y="190"/>
                  </a:lnTo>
                  <a:lnTo>
                    <a:pt x="1073" y="176"/>
                  </a:lnTo>
                  <a:lnTo>
                    <a:pt x="1068" y="163"/>
                  </a:lnTo>
                  <a:lnTo>
                    <a:pt x="1061" y="149"/>
                  </a:lnTo>
                  <a:lnTo>
                    <a:pt x="1054" y="137"/>
                  </a:lnTo>
                  <a:lnTo>
                    <a:pt x="1047" y="124"/>
                  </a:lnTo>
                  <a:lnTo>
                    <a:pt x="1039" y="113"/>
                  </a:lnTo>
                  <a:lnTo>
                    <a:pt x="1031" y="102"/>
                  </a:lnTo>
                  <a:lnTo>
                    <a:pt x="1021" y="91"/>
                  </a:lnTo>
                  <a:lnTo>
                    <a:pt x="1012" y="80"/>
                  </a:lnTo>
                  <a:lnTo>
                    <a:pt x="1002" y="71"/>
                  </a:lnTo>
                  <a:lnTo>
                    <a:pt x="991" y="62"/>
                  </a:lnTo>
                  <a:lnTo>
                    <a:pt x="980" y="52"/>
                  </a:lnTo>
                  <a:lnTo>
                    <a:pt x="969" y="44"/>
                  </a:lnTo>
                  <a:lnTo>
                    <a:pt x="957" y="37"/>
                  </a:lnTo>
                  <a:lnTo>
                    <a:pt x="944" y="30"/>
                  </a:lnTo>
                  <a:lnTo>
                    <a:pt x="932" y="24"/>
                  </a:lnTo>
                  <a:lnTo>
                    <a:pt x="917" y="19"/>
                  </a:lnTo>
                  <a:lnTo>
                    <a:pt x="904" y="13"/>
                  </a:lnTo>
                  <a:lnTo>
                    <a:pt x="890" y="9"/>
                  </a:lnTo>
                  <a:lnTo>
                    <a:pt x="874" y="6"/>
                  </a:lnTo>
                  <a:lnTo>
                    <a:pt x="859" y="3"/>
                  </a:lnTo>
                  <a:lnTo>
                    <a:pt x="844" y="2"/>
                  </a:lnTo>
                  <a:lnTo>
                    <a:pt x="827" y="0"/>
                  </a:lnTo>
                  <a:lnTo>
                    <a:pt x="811" y="0"/>
                  </a:lnTo>
                  <a:lnTo>
                    <a:pt x="794" y="0"/>
                  </a:lnTo>
                  <a:lnTo>
                    <a:pt x="778" y="2"/>
                  </a:lnTo>
                  <a:lnTo>
                    <a:pt x="762" y="3"/>
                  </a:lnTo>
                  <a:lnTo>
                    <a:pt x="747" y="6"/>
                  </a:lnTo>
                  <a:lnTo>
                    <a:pt x="733" y="9"/>
                  </a:lnTo>
                  <a:lnTo>
                    <a:pt x="718" y="13"/>
                  </a:lnTo>
                  <a:lnTo>
                    <a:pt x="704" y="19"/>
                  </a:lnTo>
                  <a:lnTo>
                    <a:pt x="690" y="24"/>
                  </a:lnTo>
                  <a:lnTo>
                    <a:pt x="677" y="30"/>
                  </a:lnTo>
                  <a:lnTo>
                    <a:pt x="665" y="37"/>
                  </a:lnTo>
                  <a:lnTo>
                    <a:pt x="652" y="44"/>
                  </a:lnTo>
                  <a:lnTo>
                    <a:pt x="640" y="52"/>
                  </a:lnTo>
                  <a:lnTo>
                    <a:pt x="629" y="62"/>
                  </a:lnTo>
                  <a:lnTo>
                    <a:pt x="617" y="71"/>
                  </a:lnTo>
                  <a:lnTo>
                    <a:pt x="607" y="80"/>
                  </a:lnTo>
                  <a:lnTo>
                    <a:pt x="597" y="92"/>
                  </a:lnTo>
                  <a:lnTo>
                    <a:pt x="588" y="102"/>
                  </a:lnTo>
                  <a:lnTo>
                    <a:pt x="578" y="114"/>
                  </a:lnTo>
                  <a:lnTo>
                    <a:pt x="570" y="126"/>
                  </a:lnTo>
                  <a:lnTo>
                    <a:pt x="562" y="139"/>
                  </a:lnTo>
                  <a:lnTo>
                    <a:pt x="555" y="151"/>
                  </a:lnTo>
                  <a:lnTo>
                    <a:pt x="549" y="166"/>
                  </a:lnTo>
                  <a:lnTo>
                    <a:pt x="542" y="179"/>
                  </a:lnTo>
                  <a:lnTo>
                    <a:pt x="536" y="194"/>
                  </a:lnTo>
                  <a:lnTo>
                    <a:pt x="531" y="209"/>
                  </a:lnTo>
                  <a:lnTo>
                    <a:pt x="527" y="224"/>
                  </a:lnTo>
                  <a:lnTo>
                    <a:pt x="524" y="241"/>
                  </a:lnTo>
                  <a:lnTo>
                    <a:pt x="521" y="256"/>
                  </a:lnTo>
                  <a:lnTo>
                    <a:pt x="518" y="273"/>
                  </a:lnTo>
                  <a:lnTo>
                    <a:pt x="517" y="290"/>
                  </a:lnTo>
                  <a:lnTo>
                    <a:pt x="516" y="308"/>
                  </a:lnTo>
                  <a:lnTo>
                    <a:pt x="515" y="325"/>
                  </a:lnTo>
                  <a:lnTo>
                    <a:pt x="516" y="342"/>
                  </a:lnTo>
                  <a:lnTo>
                    <a:pt x="517" y="359"/>
                  </a:lnTo>
                  <a:lnTo>
                    <a:pt x="518" y="374"/>
                  </a:lnTo>
                  <a:lnTo>
                    <a:pt x="520" y="391"/>
                  </a:lnTo>
                  <a:lnTo>
                    <a:pt x="523" y="406"/>
                  </a:lnTo>
                  <a:lnTo>
                    <a:pt x="526" y="422"/>
                  </a:lnTo>
                  <a:lnTo>
                    <a:pt x="530" y="436"/>
                  </a:lnTo>
                  <a:lnTo>
                    <a:pt x="535" y="452"/>
                  </a:lnTo>
                  <a:lnTo>
                    <a:pt x="540" y="465"/>
                  </a:lnTo>
                  <a:lnTo>
                    <a:pt x="547" y="479"/>
                  </a:lnTo>
                  <a:lnTo>
                    <a:pt x="553" y="492"/>
                  </a:lnTo>
                  <a:lnTo>
                    <a:pt x="559" y="505"/>
                  </a:lnTo>
                  <a:lnTo>
                    <a:pt x="567" y="517"/>
                  </a:lnTo>
                  <a:lnTo>
                    <a:pt x="575" y="529"/>
                  </a:lnTo>
                  <a:lnTo>
                    <a:pt x="584" y="540"/>
                  </a:lnTo>
                  <a:lnTo>
                    <a:pt x="593" y="551"/>
                  </a:lnTo>
                  <a:lnTo>
                    <a:pt x="602" y="562"/>
                  </a:lnTo>
                  <a:lnTo>
                    <a:pt x="612" y="571"/>
                  </a:lnTo>
                  <a:lnTo>
                    <a:pt x="623" y="580"/>
                  </a:lnTo>
                  <a:lnTo>
                    <a:pt x="634" y="588"/>
                  </a:lnTo>
                  <a:lnTo>
                    <a:pt x="645" y="597"/>
                  </a:lnTo>
                  <a:lnTo>
                    <a:pt x="658" y="604"/>
                  </a:lnTo>
                  <a:lnTo>
                    <a:pt x="670" y="611"/>
                  </a:lnTo>
                  <a:lnTo>
                    <a:pt x="682" y="617"/>
                  </a:lnTo>
                  <a:lnTo>
                    <a:pt x="696" y="622"/>
                  </a:lnTo>
                  <a:lnTo>
                    <a:pt x="710" y="628"/>
                  </a:lnTo>
                  <a:lnTo>
                    <a:pt x="724" y="632"/>
                  </a:lnTo>
                  <a:lnTo>
                    <a:pt x="739" y="635"/>
                  </a:lnTo>
                  <a:lnTo>
                    <a:pt x="753" y="638"/>
                  </a:lnTo>
                  <a:lnTo>
                    <a:pt x="769" y="640"/>
                  </a:lnTo>
                  <a:lnTo>
                    <a:pt x="785" y="641"/>
                  </a:lnTo>
                  <a:lnTo>
                    <a:pt x="801" y="641"/>
                  </a:lnTo>
                  <a:lnTo>
                    <a:pt x="802" y="641"/>
                  </a:lnTo>
                  <a:close/>
                  <a:moveTo>
                    <a:pt x="458" y="523"/>
                  </a:moveTo>
                  <a:lnTo>
                    <a:pt x="447" y="528"/>
                  </a:lnTo>
                  <a:lnTo>
                    <a:pt x="434" y="532"/>
                  </a:lnTo>
                  <a:lnTo>
                    <a:pt x="418" y="536"/>
                  </a:lnTo>
                  <a:lnTo>
                    <a:pt x="403" y="539"/>
                  </a:lnTo>
                  <a:lnTo>
                    <a:pt x="386" y="542"/>
                  </a:lnTo>
                  <a:lnTo>
                    <a:pt x="370" y="544"/>
                  </a:lnTo>
                  <a:lnTo>
                    <a:pt x="352" y="545"/>
                  </a:lnTo>
                  <a:lnTo>
                    <a:pt x="335" y="545"/>
                  </a:lnTo>
                  <a:lnTo>
                    <a:pt x="323" y="545"/>
                  </a:lnTo>
                  <a:lnTo>
                    <a:pt x="310" y="544"/>
                  </a:lnTo>
                  <a:lnTo>
                    <a:pt x="298" y="543"/>
                  </a:lnTo>
                  <a:lnTo>
                    <a:pt x="287" y="541"/>
                  </a:lnTo>
                  <a:lnTo>
                    <a:pt x="275" y="539"/>
                  </a:lnTo>
                  <a:lnTo>
                    <a:pt x="265" y="537"/>
                  </a:lnTo>
                  <a:lnTo>
                    <a:pt x="254" y="534"/>
                  </a:lnTo>
                  <a:lnTo>
                    <a:pt x="243" y="530"/>
                  </a:lnTo>
                  <a:lnTo>
                    <a:pt x="234" y="526"/>
                  </a:lnTo>
                  <a:lnTo>
                    <a:pt x="225" y="522"/>
                  </a:lnTo>
                  <a:lnTo>
                    <a:pt x="216" y="516"/>
                  </a:lnTo>
                  <a:lnTo>
                    <a:pt x="207" y="511"/>
                  </a:lnTo>
                  <a:lnTo>
                    <a:pt x="198" y="505"/>
                  </a:lnTo>
                  <a:lnTo>
                    <a:pt x="191" y="499"/>
                  </a:lnTo>
                  <a:lnTo>
                    <a:pt x="183" y="492"/>
                  </a:lnTo>
                  <a:lnTo>
                    <a:pt x="177" y="486"/>
                  </a:lnTo>
                  <a:lnTo>
                    <a:pt x="169" y="477"/>
                  </a:lnTo>
                  <a:lnTo>
                    <a:pt x="163" y="470"/>
                  </a:lnTo>
                  <a:lnTo>
                    <a:pt x="157" y="462"/>
                  </a:lnTo>
                  <a:lnTo>
                    <a:pt x="152" y="453"/>
                  </a:lnTo>
                  <a:lnTo>
                    <a:pt x="147" y="443"/>
                  </a:lnTo>
                  <a:lnTo>
                    <a:pt x="142" y="434"/>
                  </a:lnTo>
                  <a:lnTo>
                    <a:pt x="138" y="425"/>
                  </a:lnTo>
                  <a:lnTo>
                    <a:pt x="134" y="415"/>
                  </a:lnTo>
                  <a:lnTo>
                    <a:pt x="127" y="393"/>
                  </a:lnTo>
                  <a:lnTo>
                    <a:pt x="123" y="371"/>
                  </a:lnTo>
                  <a:lnTo>
                    <a:pt x="120" y="347"/>
                  </a:lnTo>
                  <a:lnTo>
                    <a:pt x="119" y="322"/>
                  </a:lnTo>
                  <a:lnTo>
                    <a:pt x="119" y="309"/>
                  </a:lnTo>
                  <a:lnTo>
                    <a:pt x="120" y="295"/>
                  </a:lnTo>
                  <a:lnTo>
                    <a:pt x="122" y="282"/>
                  </a:lnTo>
                  <a:lnTo>
                    <a:pt x="123" y="270"/>
                  </a:lnTo>
                  <a:lnTo>
                    <a:pt x="125" y="257"/>
                  </a:lnTo>
                  <a:lnTo>
                    <a:pt x="128" y="246"/>
                  </a:lnTo>
                  <a:lnTo>
                    <a:pt x="131" y="235"/>
                  </a:lnTo>
                  <a:lnTo>
                    <a:pt x="136" y="223"/>
                  </a:lnTo>
                  <a:lnTo>
                    <a:pt x="140" y="213"/>
                  </a:lnTo>
                  <a:lnTo>
                    <a:pt x="145" y="203"/>
                  </a:lnTo>
                  <a:lnTo>
                    <a:pt x="149" y="193"/>
                  </a:lnTo>
                  <a:lnTo>
                    <a:pt x="155" y="184"/>
                  </a:lnTo>
                  <a:lnTo>
                    <a:pt x="160" y="176"/>
                  </a:lnTo>
                  <a:lnTo>
                    <a:pt x="167" y="168"/>
                  </a:lnTo>
                  <a:lnTo>
                    <a:pt x="174" y="159"/>
                  </a:lnTo>
                  <a:lnTo>
                    <a:pt x="181" y="152"/>
                  </a:lnTo>
                  <a:lnTo>
                    <a:pt x="188" y="145"/>
                  </a:lnTo>
                  <a:lnTo>
                    <a:pt x="196" y="139"/>
                  </a:lnTo>
                  <a:lnTo>
                    <a:pt x="204" y="133"/>
                  </a:lnTo>
                  <a:lnTo>
                    <a:pt x="213" y="127"/>
                  </a:lnTo>
                  <a:lnTo>
                    <a:pt x="221" y="121"/>
                  </a:lnTo>
                  <a:lnTo>
                    <a:pt x="230" y="117"/>
                  </a:lnTo>
                  <a:lnTo>
                    <a:pt x="239" y="112"/>
                  </a:lnTo>
                  <a:lnTo>
                    <a:pt x="250" y="109"/>
                  </a:lnTo>
                  <a:lnTo>
                    <a:pt x="270" y="102"/>
                  </a:lnTo>
                  <a:lnTo>
                    <a:pt x="291" y="98"/>
                  </a:lnTo>
                  <a:lnTo>
                    <a:pt x="313" y="95"/>
                  </a:lnTo>
                  <a:lnTo>
                    <a:pt x="337" y="94"/>
                  </a:lnTo>
                  <a:lnTo>
                    <a:pt x="355" y="95"/>
                  </a:lnTo>
                  <a:lnTo>
                    <a:pt x="373" y="96"/>
                  </a:lnTo>
                  <a:lnTo>
                    <a:pt x="389" y="98"/>
                  </a:lnTo>
                  <a:lnTo>
                    <a:pt x="405" y="101"/>
                  </a:lnTo>
                  <a:lnTo>
                    <a:pt x="420" y="105"/>
                  </a:lnTo>
                  <a:lnTo>
                    <a:pt x="434" y="109"/>
                  </a:lnTo>
                  <a:lnTo>
                    <a:pt x="446" y="113"/>
                  </a:lnTo>
                  <a:lnTo>
                    <a:pt x="457" y="118"/>
                  </a:lnTo>
                  <a:lnTo>
                    <a:pt x="482" y="28"/>
                  </a:lnTo>
                  <a:lnTo>
                    <a:pt x="473" y="24"/>
                  </a:lnTo>
                  <a:lnTo>
                    <a:pt x="459" y="19"/>
                  </a:lnTo>
                  <a:lnTo>
                    <a:pt x="444" y="13"/>
                  </a:lnTo>
                  <a:lnTo>
                    <a:pt x="426" y="9"/>
                  </a:lnTo>
                  <a:lnTo>
                    <a:pt x="406" y="6"/>
                  </a:lnTo>
                  <a:lnTo>
                    <a:pt x="383" y="3"/>
                  </a:lnTo>
                  <a:lnTo>
                    <a:pt x="359" y="1"/>
                  </a:lnTo>
                  <a:lnTo>
                    <a:pt x="332" y="0"/>
                  </a:lnTo>
                  <a:lnTo>
                    <a:pt x="314" y="1"/>
                  </a:lnTo>
                  <a:lnTo>
                    <a:pt x="297" y="2"/>
                  </a:lnTo>
                  <a:lnTo>
                    <a:pt x="280" y="4"/>
                  </a:lnTo>
                  <a:lnTo>
                    <a:pt x="263" y="6"/>
                  </a:lnTo>
                  <a:lnTo>
                    <a:pt x="247" y="9"/>
                  </a:lnTo>
                  <a:lnTo>
                    <a:pt x="231" y="13"/>
                  </a:lnTo>
                  <a:lnTo>
                    <a:pt x="216" y="17"/>
                  </a:lnTo>
                  <a:lnTo>
                    <a:pt x="200" y="23"/>
                  </a:lnTo>
                  <a:lnTo>
                    <a:pt x="185" y="29"/>
                  </a:lnTo>
                  <a:lnTo>
                    <a:pt x="172" y="35"/>
                  </a:lnTo>
                  <a:lnTo>
                    <a:pt x="157" y="42"/>
                  </a:lnTo>
                  <a:lnTo>
                    <a:pt x="144" y="50"/>
                  </a:lnTo>
                  <a:lnTo>
                    <a:pt x="130" y="59"/>
                  </a:lnTo>
                  <a:lnTo>
                    <a:pt x="118" y="68"/>
                  </a:lnTo>
                  <a:lnTo>
                    <a:pt x="107" y="77"/>
                  </a:lnTo>
                  <a:lnTo>
                    <a:pt x="94" y="87"/>
                  </a:lnTo>
                  <a:lnTo>
                    <a:pt x="84" y="99"/>
                  </a:lnTo>
                  <a:lnTo>
                    <a:pt x="74" y="110"/>
                  </a:lnTo>
                  <a:lnTo>
                    <a:pt x="65" y="122"/>
                  </a:lnTo>
                  <a:lnTo>
                    <a:pt x="55" y="135"/>
                  </a:lnTo>
                  <a:lnTo>
                    <a:pt x="47" y="148"/>
                  </a:lnTo>
                  <a:lnTo>
                    <a:pt x="39" y="162"/>
                  </a:lnTo>
                  <a:lnTo>
                    <a:pt x="32" y="176"/>
                  </a:lnTo>
                  <a:lnTo>
                    <a:pt x="26" y="190"/>
                  </a:lnTo>
                  <a:lnTo>
                    <a:pt x="19" y="206"/>
                  </a:lnTo>
                  <a:lnTo>
                    <a:pt x="14" y="222"/>
                  </a:lnTo>
                  <a:lnTo>
                    <a:pt x="10" y="239"/>
                  </a:lnTo>
                  <a:lnTo>
                    <a:pt x="6" y="255"/>
                  </a:lnTo>
                  <a:lnTo>
                    <a:pt x="4" y="273"/>
                  </a:lnTo>
                  <a:lnTo>
                    <a:pt x="2" y="290"/>
                  </a:lnTo>
                  <a:lnTo>
                    <a:pt x="1" y="309"/>
                  </a:lnTo>
                  <a:lnTo>
                    <a:pt x="0" y="328"/>
                  </a:lnTo>
                  <a:lnTo>
                    <a:pt x="1" y="346"/>
                  </a:lnTo>
                  <a:lnTo>
                    <a:pt x="2" y="362"/>
                  </a:lnTo>
                  <a:lnTo>
                    <a:pt x="3" y="380"/>
                  </a:lnTo>
                  <a:lnTo>
                    <a:pt x="6" y="395"/>
                  </a:lnTo>
                  <a:lnTo>
                    <a:pt x="9" y="412"/>
                  </a:lnTo>
                  <a:lnTo>
                    <a:pt x="12" y="427"/>
                  </a:lnTo>
                  <a:lnTo>
                    <a:pt x="16" y="441"/>
                  </a:lnTo>
                  <a:lnTo>
                    <a:pt x="22" y="457"/>
                  </a:lnTo>
                  <a:lnTo>
                    <a:pt x="28" y="470"/>
                  </a:lnTo>
                  <a:lnTo>
                    <a:pt x="34" y="484"/>
                  </a:lnTo>
                  <a:lnTo>
                    <a:pt x="41" y="497"/>
                  </a:lnTo>
                  <a:lnTo>
                    <a:pt x="48" y="509"/>
                  </a:lnTo>
                  <a:lnTo>
                    <a:pt x="56" y="522"/>
                  </a:lnTo>
                  <a:lnTo>
                    <a:pt x="66" y="534"/>
                  </a:lnTo>
                  <a:lnTo>
                    <a:pt x="75" y="544"/>
                  </a:lnTo>
                  <a:lnTo>
                    <a:pt x="84" y="555"/>
                  </a:lnTo>
                  <a:lnTo>
                    <a:pt x="95" y="565"/>
                  </a:lnTo>
                  <a:lnTo>
                    <a:pt x="106" y="574"/>
                  </a:lnTo>
                  <a:lnTo>
                    <a:pt x="118" y="583"/>
                  </a:lnTo>
                  <a:lnTo>
                    <a:pt x="130" y="592"/>
                  </a:lnTo>
                  <a:lnTo>
                    <a:pt x="143" y="599"/>
                  </a:lnTo>
                  <a:lnTo>
                    <a:pt x="156" y="606"/>
                  </a:lnTo>
                  <a:lnTo>
                    <a:pt x="169" y="612"/>
                  </a:lnTo>
                  <a:lnTo>
                    <a:pt x="184" y="618"/>
                  </a:lnTo>
                  <a:lnTo>
                    <a:pt x="199" y="623"/>
                  </a:lnTo>
                  <a:lnTo>
                    <a:pt x="215" y="628"/>
                  </a:lnTo>
                  <a:lnTo>
                    <a:pt x="230" y="632"/>
                  </a:lnTo>
                  <a:lnTo>
                    <a:pt x="247" y="635"/>
                  </a:lnTo>
                  <a:lnTo>
                    <a:pt x="263" y="637"/>
                  </a:lnTo>
                  <a:lnTo>
                    <a:pt x="280" y="639"/>
                  </a:lnTo>
                  <a:lnTo>
                    <a:pt x="298" y="640"/>
                  </a:lnTo>
                  <a:lnTo>
                    <a:pt x="316" y="641"/>
                  </a:lnTo>
                  <a:lnTo>
                    <a:pt x="344" y="640"/>
                  </a:lnTo>
                  <a:lnTo>
                    <a:pt x="370" y="638"/>
                  </a:lnTo>
                  <a:lnTo>
                    <a:pt x="393" y="635"/>
                  </a:lnTo>
                  <a:lnTo>
                    <a:pt x="415" y="632"/>
                  </a:lnTo>
                  <a:lnTo>
                    <a:pt x="435" y="628"/>
                  </a:lnTo>
                  <a:lnTo>
                    <a:pt x="451" y="622"/>
                  </a:lnTo>
                  <a:lnTo>
                    <a:pt x="465" y="617"/>
                  </a:lnTo>
                  <a:lnTo>
                    <a:pt x="478" y="612"/>
                  </a:lnTo>
                  <a:lnTo>
                    <a:pt x="458" y="523"/>
                  </a:lnTo>
                  <a:close/>
                </a:path>
              </a:pathLst>
            </a:custGeom>
            <a:solidFill>
              <a:srgbClr val="4473B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1"/>
            <p:cNvSpPr>
              <a:spLocks noEditPoints="1"/>
            </p:cNvSpPr>
            <p:nvPr userDrawn="1"/>
          </p:nvSpPr>
          <p:spPr bwMode="auto">
            <a:xfrm>
              <a:off x="240" y="3745"/>
              <a:ext cx="311" cy="78"/>
            </a:xfrm>
            <a:custGeom>
              <a:avLst/>
              <a:gdLst/>
              <a:ahLst/>
              <a:cxnLst>
                <a:cxn ang="0">
                  <a:pos x="598" y="179"/>
                </a:cxn>
                <a:cxn ang="0">
                  <a:pos x="598" y="0"/>
                </a:cxn>
                <a:cxn ang="0">
                  <a:pos x="524" y="0"/>
                </a:cxn>
                <a:cxn ang="0">
                  <a:pos x="449" y="0"/>
                </a:cxn>
                <a:cxn ang="0">
                  <a:pos x="374" y="0"/>
                </a:cxn>
                <a:cxn ang="0">
                  <a:pos x="299" y="0"/>
                </a:cxn>
                <a:cxn ang="0">
                  <a:pos x="224" y="0"/>
                </a:cxn>
                <a:cxn ang="0">
                  <a:pos x="150" y="0"/>
                </a:cxn>
                <a:cxn ang="0">
                  <a:pos x="75" y="0"/>
                </a:cxn>
                <a:cxn ang="0">
                  <a:pos x="0" y="0"/>
                </a:cxn>
                <a:cxn ang="0">
                  <a:pos x="0" y="179"/>
                </a:cxn>
                <a:cxn ang="0">
                  <a:pos x="176" y="179"/>
                </a:cxn>
                <a:cxn ang="0">
                  <a:pos x="176" y="621"/>
                </a:cxn>
                <a:cxn ang="0">
                  <a:pos x="423" y="621"/>
                </a:cxn>
                <a:cxn ang="0">
                  <a:pos x="423" y="179"/>
                </a:cxn>
                <a:cxn ang="0">
                  <a:pos x="598" y="179"/>
                </a:cxn>
                <a:cxn ang="0">
                  <a:pos x="907" y="250"/>
                </a:cxn>
                <a:cxn ang="0">
                  <a:pos x="781" y="621"/>
                </a:cxn>
                <a:cxn ang="0">
                  <a:pos x="539" y="621"/>
                </a:cxn>
                <a:cxn ang="0">
                  <a:pos x="776" y="0"/>
                </a:cxn>
                <a:cxn ang="0">
                  <a:pos x="809" y="0"/>
                </a:cxn>
                <a:cxn ang="0">
                  <a:pos x="842" y="0"/>
                </a:cxn>
                <a:cxn ang="0">
                  <a:pos x="874" y="0"/>
                </a:cxn>
                <a:cxn ang="0">
                  <a:pos x="907" y="0"/>
                </a:cxn>
                <a:cxn ang="0">
                  <a:pos x="939" y="0"/>
                </a:cxn>
                <a:cxn ang="0">
                  <a:pos x="972" y="0"/>
                </a:cxn>
                <a:cxn ang="0">
                  <a:pos x="1005" y="0"/>
                </a:cxn>
                <a:cxn ang="0">
                  <a:pos x="1038" y="0"/>
                </a:cxn>
                <a:cxn ang="0">
                  <a:pos x="1275" y="621"/>
                </a:cxn>
                <a:cxn ang="0">
                  <a:pos x="1033" y="621"/>
                </a:cxn>
                <a:cxn ang="0">
                  <a:pos x="907" y="250"/>
                </a:cxn>
                <a:cxn ang="0">
                  <a:pos x="1814" y="179"/>
                </a:cxn>
                <a:cxn ang="0">
                  <a:pos x="1814" y="0"/>
                </a:cxn>
                <a:cxn ang="0">
                  <a:pos x="1740" y="0"/>
                </a:cxn>
                <a:cxn ang="0">
                  <a:pos x="1665" y="0"/>
                </a:cxn>
                <a:cxn ang="0">
                  <a:pos x="1590" y="0"/>
                </a:cxn>
                <a:cxn ang="0">
                  <a:pos x="1515" y="0"/>
                </a:cxn>
                <a:cxn ang="0">
                  <a:pos x="1440" y="0"/>
                </a:cxn>
                <a:cxn ang="0">
                  <a:pos x="1366" y="0"/>
                </a:cxn>
                <a:cxn ang="0">
                  <a:pos x="1291" y="0"/>
                </a:cxn>
                <a:cxn ang="0">
                  <a:pos x="1216" y="0"/>
                </a:cxn>
                <a:cxn ang="0">
                  <a:pos x="1216" y="179"/>
                </a:cxn>
                <a:cxn ang="0">
                  <a:pos x="1391" y="179"/>
                </a:cxn>
                <a:cxn ang="0">
                  <a:pos x="1391" y="621"/>
                </a:cxn>
                <a:cxn ang="0">
                  <a:pos x="1639" y="621"/>
                </a:cxn>
                <a:cxn ang="0">
                  <a:pos x="1639" y="179"/>
                </a:cxn>
                <a:cxn ang="0">
                  <a:pos x="1814" y="179"/>
                </a:cxn>
                <a:cxn ang="0">
                  <a:pos x="2123" y="250"/>
                </a:cxn>
                <a:cxn ang="0">
                  <a:pos x="1996" y="621"/>
                </a:cxn>
                <a:cxn ang="0">
                  <a:pos x="1754" y="621"/>
                </a:cxn>
                <a:cxn ang="0">
                  <a:pos x="1991" y="0"/>
                </a:cxn>
                <a:cxn ang="0">
                  <a:pos x="2024" y="0"/>
                </a:cxn>
                <a:cxn ang="0">
                  <a:pos x="2057" y="0"/>
                </a:cxn>
                <a:cxn ang="0">
                  <a:pos x="2090" y="0"/>
                </a:cxn>
                <a:cxn ang="0">
                  <a:pos x="2123" y="0"/>
                </a:cxn>
                <a:cxn ang="0">
                  <a:pos x="2155" y="0"/>
                </a:cxn>
                <a:cxn ang="0">
                  <a:pos x="2188" y="0"/>
                </a:cxn>
                <a:cxn ang="0">
                  <a:pos x="2220" y="0"/>
                </a:cxn>
                <a:cxn ang="0">
                  <a:pos x="2253" y="0"/>
                </a:cxn>
                <a:cxn ang="0">
                  <a:pos x="2491" y="621"/>
                </a:cxn>
                <a:cxn ang="0">
                  <a:pos x="2248" y="621"/>
                </a:cxn>
                <a:cxn ang="0">
                  <a:pos x="2123" y="250"/>
                </a:cxn>
              </a:cxnLst>
              <a:rect l="0" t="0" r="r" b="b"/>
              <a:pathLst>
                <a:path w="2491" h="621">
                  <a:moveTo>
                    <a:pt x="598" y="179"/>
                  </a:moveTo>
                  <a:lnTo>
                    <a:pt x="598" y="0"/>
                  </a:lnTo>
                  <a:lnTo>
                    <a:pt x="524" y="0"/>
                  </a:lnTo>
                  <a:lnTo>
                    <a:pt x="449" y="0"/>
                  </a:lnTo>
                  <a:lnTo>
                    <a:pt x="374" y="0"/>
                  </a:lnTo>
                  <a:lnTo>
                    <a:pt x="299" y="0"/>
                  </a:lnTo>
                  <a:lnTo>
                    <a:pt x="224" y="0"/>
                  </a:lnTo>
                  <a:lnTo>
                    <a:pt x="150" y="0"/>
                  </a:lnTo>
                  <a:lnTo>
                    <a:pt x="75" y="0"/>
                  </a:lnTo>
                  <a:lnTo>
                    <a:pt x="0" y="0"/>
                  </a:lnTo>
                  <a:lnTo>
                    <a:pt x="0" y="179"/>
                  </a:lnTo>
                  <a:lnTo>
                    <a:pt x="176" y="179"/>
                  </a:lnTo>
                  <a:lnTo>
                    <a:pt x="176" y="621"/>
                  </a:lnTo>
                  <a:lnTo>
                    <a:pt x="423" y="621"/>
                  </a:lnTo>
                  <a:lnTo>
                    <a:pt x="423" y="179"/>
                  </a:lnTo>
                  <a:lnTo>
                    <a:pt x="598" y="179"/>
                  </a:lnTo>
                  <a:close/>
                  <a:moveTo>
                    <a:pt x="907" y="250"/>
                  </a:moveTo>
                  <a:lnTo>
                    <a:pt x="781" y="621"/>
                  </a:lnTo>
                  <a:lnTo>
                    <a:pt x="539" y="621"/>
                  </a:lnTo>
                  <a:lnTo>
                    <a:pt x="776" y="0"/>
                  </a:lnTo>
                  <a:lnTo>
                    <a:pt x="809" y="0"/>
                  </a:lnTo>
                  <a:lnTo>
                    <a:pt x="842" y="0"/>
                  </a:lnTo>
                  <a:lnTo>
                    <a:pt x="874" y="0"/>
                  </a:lnTo>
                  <a:lnTo>
                    <a:pt x="907" y="0"/>
                  </a:lnTo>
                  <a:lnTo>
                    <a:pt x="939" y="0"/>
                  </a:lnTo>
                  <a:lnTo>
                    <a:pt x="972" y="0"/>
                  </a:lnTo>
                  <a:lnTo>
                    <a:pt x="1005" y="0"/>
                  </a:lnTo>
                  <a:lnTo>
                    <a:pt x="1038" y="0"/>
                  </a:lnTo>
                  <a:lnTo>
                    <a:pt x="1275" y="621"/>
                  </a:lnTo>
                  <a:lnTo>
                    <a:pt x="1033" y="621"/>
                  </a:lnTo>
                  <a:lnTo>
                    <a:pt x="907" y="250"/>
                  </a:lnTo>
                  <a:close/>
                  <a:moveTo>
                    <a:pt x="1814" y="179"/>
                  </a:moveTo>
                  <a:lnTo>
                    <a:pt x="1814" y="0"/>
                  </a:lnTo>
                  <a:lnTo>
                    <a:pt x="1740" y="0"/>
                  </a:lnTo>
                  <a:lnTo>
                    <a:pt x="1665" y="0"/>
                  </a:lnTo>
                  <a:lnTo>
                    <a:pt x="1590" y="0"/>
                  </a:lnTo>
                  <a:lnTo>
                    <a:pt x="1515" y="0"/>
                  </a:lnTo>
                  <a:lnTo>
                    <a:pt x="1440" y="0"/>
                  </a:lnTo>
                  <a:lnTo>
                    <a:pt x="1366" y="0"/>
                  </a:lnTo>
                  <a:lnTo>
                    <a:pt x="1291" y="0"/>
                  </a:lnTo>
                  <a:lnTo>
                    <a:pt x="1216" y="0"/>
                  </a:lnTo>
                  <a:lnTo>
                    <a:pt x="1216" y="179"/>
                  </a:lnTo>
                  <a:lnTo>
                    <a:pt x="1391" y="179"/>
                  </a:lnTo>
                  <a:lnTo>
                    <a:pt x="1391" y="621"/>
                  </a:lnTo>
                  <a:lnTo>
                    <a:pt x="1639" y="621"/>
                  </a:lnTo>
                  <a:lnTo>
                    <a:pt x="1639" y="179"/>
                  </a:lnTo>
                  <a:lnTo>
                    <a:pt x="1814" y="179"/>
                  </a:lnTo>
                  <a:close/>
                  <a:moveTo>
                    <a:pt x="2123" y="250"/>
                  </a:moveTo>
                  <a:lnTo>
                    <a:pt x="1996" y="621"/>
                  </a:lnTo>
                  <a:lnTo>
                    <a:pt x="1754" y="621"/>
                  </a:lnTo>
                  <a:lnTo>
                    <a:pt x="1991" y="0"/>
                  </a:lnTo>
                  <a:lnTo>
                    <a:pt x="2024" y="0"/>
                  </a:lnTo>
                  <a:lnTo>
                    <a:pt x="2057" y="0"/>
                  </a:lnTo>
                  <a:lnTo>
                    <a:pt x="2090" y="0"/>
                  </a:lnTo>
                  <a:lnTo>
                    <a:pt x="2123" y="0"/>
                  </a:lnTo>
                  <a:lnTo>
                    <a:pt x="2155" y="0"/>
                  </a:lnTo>
                  <a:lnTo>
                    <a:pt x="2188" y="0"/>
                  </a:lnTo>
                  <a:lnTo>
                    <a:pt x="2220" y="0"/>
                  </a:lnTo>
                  <a:lnTo>
                    <a:pt x="2253" y="0"/>
                  </a:lnTo>
                  <a:lnTo>
                    <a:pt x="2491" y="621"/>
                  </a:lnTo>
                  <a:lnTo>
                    <a:pt x="2248" y="621"/>
                  </a:lnTo>
                  <a:lnTo>
                    <a:pt x="2123" y="250"/>
                  </a:lnTo>
                  <a:close/>
                </a:path>
              </a:pathLst>
            </a:custGeom>
            <a:solidFill>
              <a:srgbClr val="4473B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2"/>
            <p:cNvSpPr>
              <a:spLocks noEditPoints="1"/>
            </p:cNvSpPr>
            <p:nvPr userDrawn="1"/>
          </p:nvSpPr>
          <p:spPr bwMode="auto">
            <a:xfrm>
              <a:off x="1301" y="3876"/>
              <a:ext cx="994" cy="105"/>
            </a:xfrm>
            <a:custGeom>
              <a:avLst/>
              <a:gdLst/>
              <a:ahLst/>
              <a:cxnLst>
                <a:cxn ang="0">
                  <a:pos x="805" y="637"/>
                </a:cxn>
                <a:cxn ang="0">
                  <a:pos x="996" y="219"/>
                </a:cxn>
                <a:cxn ang="0">
                  <a:pos x="1304" y="357"/>
                </a:cxn>
                <a:cxn ang="0">
                  <a:pos x="1069" y="644"/>
                </a:cxn>
                <a:cxn ang="0">
                  <a:pos x="1040" y="573"/>
                </a:cxn>
                <a:cxn ang="0">
                  <a:pos x="1182" y="280"/>
                </a:cxn>
                <a:cxn ang="0">
                  <a:pos x="1457" y="426"/>
                </a:cxn>
                <a:cxn ang="0">
                  <a:pos x="1680" y="639"/>
                </a:cxn>
                <a:cxn ang="0">
                  <a:pos x="1384" y="480"/>
                </a:cxn>
                <a:cxn ang="0">
                  <a:pos x="1565" y="178"/>
                </a:cxn>
                <a:cxn ang="0">
                  <a:pos x="1772" y="419"/>
                </a:cxn>
                <a:cxn ang="0">
                  <a:pos x="1479" y="300"/>
                </a:cxn>
                <a:cxn ang="0">
                  <a:pos x="2054" y="179"/>
                </a:cxn>
                <a:cxn ang="0">
                  <a:pos x="2260" y="188"/>
                </a:cxn>
                <a:cxn ang="0">
                  <a:pos x="2257" y="15"/>
                </a:cxn>
                <a:cxn ang="0">
                  <a:pos x="2523" y="568"/>
                </a:cxn>
                <a:cxn ang="0">
                  <a:pos x="2483" y="627"/>
                </a:cxn>
                <a:cxn ang="0">
                  <a:pos x="2395" y="282"/>
                </a:cxn>
                <a:cxn ang="0">
                  <a:pos x="2669" y="201"/>
                </a:cxn>
                <a:cxn ang="0">
                  <a:pos x="2657" y="282"/>
                </a:cxn>
                <a:cxn ang="0">
                  <a:pos x="2858" y="220"/>
                </a:cxn>
                <a:cxn ang="0">
                  <a:pos x="3192" y="222"/>
                </a:cxn>
                <a:cxn ang="0">
                  <a:pos x="3092" y="249"/>
                </a:cxn>
                <a:cxn ang="0">
                  <a:pos x="3666" y="632"/>
                </a:cxn>
                <a:cxn ang="0">
                  <a:pos x="3354" y="500"/>
                </a:cxn>
                <a:cxn ang="0">
                  <a:pos x="3484" y="195"/>
                </a:cxn>
                <a:cxn ang="0">
                  <a:pos x="3516" y="256"/>
                </a:cxn>
                <a:cxn ang="0">
                  <a:pos x="3592" y="581"/>
                </a:cxn>
                <a:cxn ang="0">
                  <a:pos x="4055" y="577"/>
                </a:cxn>
                <a:cxn ang="0">
                  <a:pos x="3803" y="567"/>
                </a:cxn>
                <a:cxn ang="0">
                  <a:pos x="3854" y="210"/>
                </a:cxn>
                <a:cxn ang="0">
                  <a:pos x="4132" y="281"/>
                </a:cxn>
                <a:cxn ang="0">
                  <a:pos x="3947" y="237"/>
                </a:cxn>
                <a:cxn ang="0">
                  <a:pos x="4571" y="638"/>
                </a:cxn>
                <a:cxn ang="0">
                  <a:pos x="4425" y="355"/>
                </a:cxn>
                <a:cxn ang="0">
                  <a:pos x="4692" y="179"/>
                </a:cxn>
                <a:cxn ang="0">
                  <a:pos x="4503" y="378"/>
                </a:cxn>
                <a:cxn ang="0">
                  <a:pos x="4914" y="445"/>
                </a:cxn>
                <a:cxn ang="0">
                  <a:pos x="5116" y="642"/>
                </a:cxn>
                <a:cxn ang="0">
                  <a:pos x="4837" y="469"/>
                </a:cxn>
                <a:cxn ang="0">
                  <a:pos x="5032" y="177"/>
                </a:cxn>
                <a:cxn ang="0">
                  <a:pos x="5225" y="427"/>
                </a:cxn>
                <a:cxn ang="0">
                  <a:pos x="4929" y="310"/>
                </a:cxn>
                <a:cxn ang="0">
                  <a:pos x="5520" y="177"/>
                </a:cxn>
                <a:cxn ang="0">
                  <a:pos x="5849" y="249"/>
                </a:cxn>
                <a:cxn ang="0">
                  <a:pos x="5745" y="644"/>
                </a:cxn>
                <a:cxn ang="0">
                  <a:pos x="6173" y="588"/>
                </a:cxn>
                <a:cxn ang="0">
                  <a:pos x="5907" y="543"/>
                </a:cxn>
                <a:cxn ang="0">
                  <a:pos x="6173" y="317"/>
                </a:cxn>
                <a:cxn ang="0">
                  <a:pos x="6044" y="179"/>
                </a:cxn>
                <a:cxn ang="0">
                  <a:pos x="6022" y="438"/>
                </a:cxn>
                <a:cxn ang="0">
                  <a:pos x="6118" y="573"/>
                </a:cxn>
                <a:cxn ang="0">
                  <a:pos x="6379" y="72"/>
                </a:cxn>
                <a:cxn ang="0">
                  <a:pos x="6454" y="99"/>
                </a:cxn>
                <a:cxn ang="0">
                  <a:pos x="6815" y="177"/>
                </a:cxn>
                <a:cxn ang="0">
                  <a:pos x="6901" y="333"/>
                </a:cxn>
                <a:cxn ang="0">
                  <a:pos x="6691" y="329"/>
                </a:cxn>
                <a:cxn ang="0">
                  <a:pos x="7278" y="580"/>
                </a:cxn>
                <a:cxn ang="0">
                  <a:pos x="7137" y="188"/>
                </a:cxn>
                <a:cxn ang="0">
                  <a:pos x="7541" y="759"/>
                </a:cxn>
                <a:cxn ang="0">
                  <a:pos x="7366" y="188"/>
                </a:cxn>
                <a:cxn ang="0">
                  <a:pos x="7881" y="532"/>
                </a:cxn>
                <a:cxn ang="0">
                  <a:pos x="7920" y="642"/>
                </a:cxn>
              </a:cxnLst>
              <a:rect l="0" t="0" r="r" b="b"/>
              <a:pathLst>
                <a:path w="7953" h="842">
                  <a:moveTo>
                    <a:pt x="324" y="277"/>
                  </a:moveTo>
                  <a:lnTo>
                    <a:pt x="324" y="344"/>
                  </a:lnTo>
                  <a:lnTo>
                    <a:pt x="81" y="344"/>
                  </a:lnTo>
                  <a:lnTo>
                    <a:pt x="81" y="569"/>
                  </a:lnTo>
                  <a:lnTo>
                    <a:pt x="352" y="569"/>
                  </a:lnTo>
                  <a:lnTo>
                    <a:pt x="352" y="637"/>
                  </a:lnTo>
                  <a:lnTo>
                    <a:pt x="0" y="637"/>
                  </a:lnTo>
                  <a:lnTo>
                    <a:pt x="0" y="11"/>
                  </a:lnTo>
                  <a:lnTo>
                    <a:pt x="338" y="11"/>
                  </a:lnTo>
                  <a:lnTo>
                    <a:pt x="338" y="79"/>
                  </a:lnTo>
                  <a:lnTo>
                    <a:pt x="81" y="79"/>
                  </a:lnTo>
                  <a:lnTo>
                    <a:pt x="81" y="277"/>
                  </a:lnTo>
                  <a:lnTo>
                    <a:pt x="324" y="277"/>
                  </a:lnTo>
                  <a:close/>
                  <a:moveTo>
                    <a:pt x="401" y="188"/>
                  </a:moveTo>
                  <a:lnTo>
                    <a:pt x="492" y="188"/>
                  </a:lnTo>
                  <a:lnTo>
                    <a:pt x="556" y="284"/>
                  </a:lnTo>
                  <a:lnTo>
                    <a:pt x="566" y="300"/>
                  </a:lnTo>
                  <a:lnTo>
                    <a:pt x="578" y="317"/>
                  </a:lnTo>
                  <a:lnTo>
                    <a:pt x="589" y="337"/>
                  </a:lnTo>
                  <a:lnTo>
                    <a:pt x="601" y="357"/>
                  </a:lnTo>
                  <a:lnTo>
                    <a:pt x="604" y="357"/>
                  </a:lnTo>
                  <a:lnTo>
                    <a:pt x="614" y="340"/>
                  </a:lnTo>
                  <a:lnTo>
                    <a:pt x="625" y="321"/>
                  </a:lnTo>
                  <a:lnTo>
                    <a:pt x="636" y="303"/>
                  </a:lnTo>
                  <a:lnTo>
                    <a:pt x="649" y="283"/>
                  </a:lnTo>
                  <a:lnTo>
                    <a:pt x="712" y="188"/>
                  </a:lnTo>
                  <a:lnTo>
                    <a:pt x="800" y="188"/>
                  </a:lnTo>
                  <a:lnTo>
                    <a:pt x="646" y="405"/>
                  </a:lnTo>
                  <a:lnTo>
                    <a:pt x="805" y="637"/>
                  </a:lnTo>
                  <a:lnTo>
                    <a:pt x="712" y="637"/>
                  </a:lnTo>
                  <a:lnTo>
                    <a:pt x="646" y="535"/>
                  </a:lnTo>
                  <a:lnTo>
                    <a:pt x="635" y="520"/>
                  </a:lnTo>
                  <a:lnTo>
                    <a:pt x="624" y="501"/>
                  </a:lnTo>
                  <a:lnTo>
                    <a:pt x="612" y="481"/>
                  </a:lnTo>
                  <a:lnTo>
                    <a:pt x="598" y="457"/>
                  </a:lnTo>
                  <a:lnTo>
                    <a:pt x="596" y="457"/>
                  </a:lnTo>
                  <a:lnTo>
                    <a:pt x="588" y="472"/>
                  </a:lnTo>
                  <a:lnTo>
                    <a:pt x="578" y="490"/>
                  </a:lnTo>
                  <a:lnTo>
                    <a:pt x="564" y="511"/>
                  </a:lnTo>
                  <a:lnTo>
                    <a:pt x="549" y="535"/>
                  </a:lnTo>
                  <a:lnTo>
                    <a:pt x="484" y="637"/>
                  </a:lnTo>
                  <a:lnTo>
                    <a:pt x="394" y="637"/>
                  </a:lnTo>
                  <a:lnTo>
                    <a:pt x="553" y="408"/>
                  </a:lnTo>
                  <a:lnTo>
                    <a:pt x="401" y="188"/>
                  </a:lnTo>
                  <a:close/>
                  <a:moveTo>
                    <a:pt x="883" y="820"/>
                  </a:moveTo>
                  <a:lnTo>
                    <a:pt x="883" y="334"/>
                  </a:lnTo>
                  <a:lnTo>
                    <a:pt x="883" y="298"/>
                  </a:lnTo>
                  <a:lnTo>
                    <a:pt x="882" y="261"/>
                  </a:lnTo>
                  <a:lnTo>
                    <a:pt x="881" y="224"/>
                  </a:lnTo>
                  <a:lnTo>
                    <a:pt x="880" y="188"/>
                  </a:lnTo>
                  <a:lnTo>
                    <a:pt x="953" y="188"/>
                  </a:lnTo>
                  <a:lnTo>
                    <a:pt x="957" y="265"/>
                  </a:lnTo>
                  <a:lnTo>
                    <a:pt x="958" y="265"/>
                  </a:lnTo>
                  <a:lnTo>
                    <a:pt x="965" y="255"/>
                  </a:lnTo>
                  <a:lnTo>
                    <a:pt x="972" y="244"/>
                  </a:lnTo>
                  <a:lnTo>
                    <a:pt x="979" y="235"/>
                  </a:lnTo>
                  <a:lnTo>
                    <a:pt x="988" y="227"/>
                  </a:lnTo>
                  <a:lnTo>
                    <a:pt x="996" y="219"/>
                  </a:lnTo>
                  <a:lnTo>
                    <a:pt x="1005" y="211"/>
                  </a:lnTo>
                  <a:lnTo>
                    <a:pt x="1014" y="205"/>
                  </a:lnTo>
                  <a:lnTo>
                    <a:pt x="1024" y="199"/>
                  </a:lnTo>
                  <a:lnTo>
                    <a:pt x="1034" y="194"/>
                  </a:lnTo>
                  <a:lnTo>
                    <a:pt x="1045" y="190"/>
                  </a:lnTo>
                  <a:lnTo>
                    <a:pt x="1055" y="186"/>
                  </a:lnTo>
                  <a:lnTo>
                    <a:pt x="1068" y="183"/>
                  </a:lnTo>
                  <a:lnTo>
                    <a:pt x="1079" y="181"/>
                  </a:lnTo>
                  <a:lnTo>
                    <a:pt x="1091" y="178"/>
                  </a:lnTo>
                  <a:lnTo>
                    <a:pt x="1105" y="177"/>
                  </a:lnTo>
                  <a:lnTo>
                    <a:pt x="1118" y="177"/>
                  </a:lnTo>
                  <a:lnTo>
                    <a:pt x="1138" y="178"/>
                  </a:lnTo>
                  <a:lnTo>
                    <a:pt x="1157" y="182"/>
                  </a:lnTo>
                  <a:lnTo>
                    <a:pt x="1166" y="184"/>
                  </a:lnTo>
                  <a:lnTo>
                    <a:pt x="1176" y="187"/>
                  </a:lnTo>
                  <a:lnTo>
                    <a:pt x="1185" y="190"/>
                  </a:lnTo>
                  <a:lnTo>
                    <a:pt x="1193" y="193"/>
                  </a:lnTo>
                  <a:lnTo>
                    <a:pt x="1201" y="198"/>
                  </a:lnTo>
                  <a:lnTo>
                    <a:pt x="1210" y="202"/>
                  </a:lnTo>
                  <a:lnTo>
                    <a:pt x="1218" y="207"/>
                  </a:lnTo>
                  <a:lnTo>
                    <a:pt x="1225" y="213"/>
                  </a:lnTo>
                  <a:lnTo>
                    <a:pt x="1240" y="226"/>
                  </a:lnTo>
                  <a:lnTo>
                    <a:pt x="1254" y="241"/>
                  </a:lnTo>
                  <a:lnTo>
                    <a:pt x="1266" y="258"/>
                  </a:lnTo>
                  <a:lnTo>
                    <a:pt x="1277" y="275"/>
                  </a:lnTo>
                  <a:lnTo>
                    <a:pt x="1287" y="294"/>
                  </a:lnTo>
                  <a:lnTo>
                    <a:pt x="1294" y="314"/>
                  </a:lnTo>
                  <a:lnTo>
                    <a:pt x="1300" y="335"/>
                  </a:lnTo>
                  <a:lnTo>
                    <a:pt x="1304" y="357"/>
                  </a:lnTo>
                  <a:lnTo>
                    <a:pt x="1307" y="381"/>
                  </a:lnTo>
                  <a:lnTo>
                    <a:pt x="1308" y="406"/>
                  </a:lnTo>
                  <a:lnTo>
                    <a:pt x="1307" y="434"/>
                  </a:lnTo>
                  <a:lnTo>
                    <a:pt x="1304" y="460"/>
                  </a:lnTo>
                  <a:lnTo>
                    <a:pt x="1302" y="473"/>
                  </a:lnTo>
                  <a:lnTo>
                    <a:pt x="1299" y="485"/>
                  </a:lnTo>
                  <a:lnTo>
                    <a:pt x="1296" y="497"/>
                  </a:lnTo>
                  <a:lnTo>
                    <a:pt x="1292" y="509"/>
                  </a:lnTo>
                  <a:lnTo>
                    <a:pt x="1288" y="520"/>
                  </a:lnTo>
                  <a:lnTo>
                    <a:pt x="1283" y="530"/>
                  </a:lnTo>
                  <a:lnTo>
                    <a:pt x="1278" y="541"/>
                  </a:lnTo>
                  <a:lnTo>
                    <a:pt x="1272" y="551"/>
                  </a:lnTo>
                  <a:lnTo>
                    <a:pt x="1266" y="560"/>
                  </a:lnTo>
                  <a:lnTo>
                    <a:pt x="1260" y="569"/>
                  </a:lnTo>
                  <a:lnTo>
                    <a:pt x="1253" y="579"/>
                  </a:lnTo>
                  <a:lnTo>
                    <a:pt x="1245" y="587"/>
                  </a:lnTo>
                  <a:lnTo>
                    <a:pt x="1231" y="601"/>
                  </a:lnTo>
                  <a:lnTo>
                    <a:pt x="1215" y="614"/>
                  </a:lnTo>
                  <a:lnTo>
                    <a:pt x="1207" y="619"/>
                  </a:lnTo>
                  <a:lnTo>
                    <a:pt x="1198" y="624"/>
                  </a:lnTo>
                  <a:lnTo>
                    <a:pt x="1190" y="628"/>
                  </a:lnTo>
                  <a:lnTo>
                    <a:pt x="1181" y="632"/>
                  </a:lnTo>
                  <a:lnTo>
                    <a:pt x="1163" y="638"/>
                  </a:lnTo>
                  <a:lnTo>
                    <a:pt x="1144" y="643"/>
                  </a:lnTo>
                  <a:lnTo>
                    <a:pt x="1123" y="647"/>
                  </a:lnTo>
                  <a:lnTo>
                    <a:pt x="1103" y="648"/>
                  </a:lnTo>
                  <a:lnTo>
                    <a:pt x="1091" y="647"/>
                  </a:lnTo>
                  <a:lnTo>
                    <a:pt x="1079" y="646"/>
                  </a:lnTo>
                  <a:lnTo>
                    <a:pt x="1069" y="644"/>
                  </a:lnTo>
                  <a:lnTo>
                    <a:pt x="1058" y="642"/>
                  </a:lnTo>
                  <a:lnTo>
                    <a:pt x="1048" y="640"/>
                  </a:lnTo>
                  <a:lnTo>
                    <a:pt x="1038" y="637"/>
                  </a:lnTo>
                  <a:lnTo>
                    <a:pt x="1029" y="633"/>
                  </a:lnTo>
                  <a:lnTo>
                    <a:pt x="1019" y="629"/>
                  </a:lnTo>
                  <a:lnTo>
                    <a:pt x="1011" y="625"/>
                  </a:lnTo>
                  <a:lnTo>
                    <a:pt x="1003" y="620"/>
                  </a:lnTo>
                  <a:lnTo>
                    <a:pt x="996" y="614"/>
                  </a:lnTo>
                  <a:lnTo>
                    <a:pt x="989" y="607"/>
                  </a:lnTo>
                  <a:lnTo>
                    <a:pt x="981" y="600"/>
                  </a:lnTo>
                  <a:lnTo>
                    <a:pt x="975" y="593"/>
                  </a:lnTo>
                  <a:lnTo>
                    <a:pt x="969" y="585"/>
                  </a:lnTo>
                  <a:lnTo>
                    <a:pt x="964" y="577"/>
                  </a:lnTo>
                  <a:lnTo>
                    <a:pt x="964" y="820"/>
                  </a:lnTo>
                  <a:lnTo>
                    <a:pt x="883" y="820"/>
                  </a:lnTo>
                  <a:close/>
                  <a:moveTo>
                    <a:pt x="964" y="377"/>
                  </a:moveTo>
                  <a:lnTo>
                    <a:pt x="964" y="454"/>
                  </a:lnTo>
                  <a:lnTo>
                    <a:pt x="964" y="468"/>
                  </a:lnTo>
                  <a:lnTo>
                    <a:pt x="966" y="480"/>
                  </a:lnTo>
                  <a:lnTo>
                    <a:pt x="969" y="492"/>
                  </a:lnTo>
                  <a:lnTo>
                    <a:pt x="972" y="504"/>
                  </a:lnTo>
                  <a:lnTo>
                    <a:pt x="977" y="515"/>
                  </a:lnTo>
                  <a:lnTo>
                    <a:pt x="983" y="525"/>
                  </a:lnTo>
                  <a:lnTo>
                    <a:pt x="991" y="535"/>
                  </a:lnTo>
                  <a:lnTo>
                    <a:pt x="1000" y="546"/>
                  </a:lnTo>
                  <a:lnTo>
                    <a:pt x="1009" y="554"/>
                  </a:lnTo>
                  <a:lnTo>
                    <a:pt x="1018" y="562"/>
                  </a:lnTo>
                  <a:lnTo>
                    <a:pt x="1029" y="568"/>
                  </a:lnTo>
                  <a:lnTo>
                    <a:pt x="1040" y="573"/>
                  </a:lnTo>
                  <a:lnTo>
                    <a:pt x="1051" y="578"/>
                  </a:lnTo>
                  <a:lnTo>
                    <a:pt x="1064" y="581"/>
                  </a:lnTo>
                  <a:lnTo>
                    <a:pt x="1077" y="583"/>
                  </a:lnTo>
                  <a:lnTo>
                    <a:pt x="1090" y="583"/>
                  </a:lnTo>
                  <a:lnTo>
                    <a:pt x="1106" y="583"/>
                  </a:lnTo>
                  <a:lnTo>
                    <a:pt x="1120" y="580"/>
                  </a:lnTo>
                  <a:lnTo>
                    <a:pt x="1133" y="577"/>
                  </a:lnTo>
                  <a:lnTo>
                    <a:pt x="1147" y="571"/>
                  </a:lnTo>
                  <a:lnTo>
                    <a:pt x="1159" y="564"/>
                  </a:lnTo>
                  <a:lnTo>
                    <a:pt x="1170" y="556"/>
                  </a:lnTo>
                  <a:lnTo>
                    <a:pt x="1181" y="547"/>
                  </a:lnTo>
                  <a:lnTo>
                    <a:pt x="1190" y="535"/>
                  </a:lnTo>
                  <a:lnTo>
                    <a:pt x="1198" y="523"/>
                  </a:lnTo>
                  <a:lnTo>
                    <a:pt x="1205" y="510"/>
                  </a:lnTo>
                  <a:lnTo>
                    <a:pt x="1212" y="495"/>
                  </a:lnTo>
                  <a:lnTo>
                    <a:pt x="1217" y="480"/>
                  </a:lnTo>
                  <a:lnTo>
                    <a:pt x="1221" y="463"/>
                  </a:lnTo>
                  <a:lnTo>
                    <a:pt x="1224" y="447"/>
                  </a:lnTo>
                  <a:lnTo>
                    <a:pt x="1226" y="428"/>
                  </a:lnTo>
                  <a:lnTo>
                    <a:pt x="1226" y="410"/>
                  </a:lnTo>
                  <a:lnTo>
                    <a:pt x="1226" y="392"/>
                  </a:lnTo>
                  <a:lnTo>
                    <a:pt x="1224" y="376"/>
                  </a:lnTo>
                  <a:lnTo>
                    <a:pt x="1221" y="360"/>
                  </a:lnTo>
                  <a:lnTo>
                    <a:pt x="1218" y="345"/>
                  </a:lnTo>
                  <a:lnTo>
                    <a:pt x="1213" y="331"/>
                  </a:lnTo>
                  <a:lnTo>
                    <a:pt x="1206" y="317"/>
                  </a:lnTo>
                  <a:lnTo>
                    <a:pt x="1200" y="305"/>
                  </a:lnTo>
                  <a:lnTo>
                    <a:pt x="1192" y="293"/>
                  </a:lnTo>
                  <a:lnTo>
                    <a:pt x="1182" y="280"/>
                  </a:lnTo>
                  <a:lnTo>
                    <a:pt x="1172" y="271"/>
                  </a:lnTo>
                  <a:lnTo>
                    <a:pt x="1160" y="262"/>
                  </a:lnTo>
                  <a:lnTo>
                    <a:pt x="1149" y="255"/>
                  </a:lnTo>
                  <a:lnTo>
                    <a:pt x="1136" y="249"/>
                  </a:lnTo>
                  <a:lnTo>
                    <a:pt x="1122" y="245"/>
                  </a:lnTo>
                  <a:lnTo>
                    <a:pt x="1108" y="243"/>
                  </a:lnTo>
                  <a:lnTo>
                    <a:pt x="1092" y="242"/>
                  </a:lnTo>
                  <a:lnTo>
                    <a:pt x="1082" y="243"/>
                  </a:lnTo>
                  <a:lnTo>
                    <a:pt x="1072" y="244"/>
                  </a:lnTo>
                  <a:lnTo>
                    <a:pt x="1062" y="246"/>
                  </a:lnTo>
                  <a:lnTo>
                    <a:pt x="1052" y="249"/>
                  </a:lnTo>
                  <a:lnTo>
                    <a:pt x="1042" y="254"/>
                  </a:lnTo>
                  <a:lnTo>
                    <a:pt x="1033" y="258"/>
                  </a:lnTo>
                  <a:lnTo>
                    <a:pt x="1024" y="264"/>
                  </a:lnTo>
                  <a:lnTo>
                    <a:pt x="1015" y="270"/>
                  </a:lnTo>
                  <a:lnTo>
                    <a:pt x="1007" y="277"/>
                  </a:lnTo>
                  <a:lnTo>
                    <a:pt x="999" y="285"/>
                  </a:lnTo>
                  <a:lnTo>
                    <a:pt x="993" y="294"/>
                  </a:lnTo>
                  <a:lnTo>
                    <a:pt x="987" y="303"/>
                  </a:lnTo>
                  <a:lnTo>
                    <a:pt x="981" y="312"/>
                  </a:lnTo>
                  <a:lnTo>
                    <a:pt x="976" y="321"/>
                  </a:lnTo>
                  <a:lnTo>
                    <a:pt x="972" y="333"/>
                  </a:lnTo>
                  <a:lnTo>
                    <a:pt x="969" y="344"/>
                  </a:lnTo>
                  <a:lnTo>
                    <a:pt x="967" y="353"/>
                  </a:lnTo>
                  <a:lnTo>
                    <a:pt x="965" y="363"/>
                  </a:lnTo>
                  <a:lnTo>
                    <a:pt x="964" y="370"/>
                  </a:lnTo>
                  <a:lnTo>
                    <a:pt x="964" y="377"/>
                  </a:lnTo>
                  <a:close/>
                  <a:moveTo>
                    <a:pt x="1771" y="427"/>
                  </a:moveTo>
                  <a:lnTo>
                    <a:pt x="1457" y="426"/>
                  </a:lnTo>
                  <a:lnTo>
                    <a:pt x="1458" y="445"/>
                  </a:lnTo>
                  <a:lnTo>
                    <a:pt x="1460" y="463"/>
                  </a:lnTo>
                  <a:lnTo>
                    <a:pt x="1464" y="480"/>
                  </a:lnTo>
                  <a:lnTo>
                    <a:pt x="1469" y="495"/>
                  </a:lnTo>
                  <a:lnTo>
                    <a:pt x="1477" y="510"/>
                  </a:lnTo>
                  <a:lnTo>
                    <a:pt x="1484" y="523"/>
                  </a:lnTo>
                  <a:lnTo>
                    <a:pt x="1493" y="535"/>
                  </a:lnTo>
                  <a:lnTo>
                    <a:pt x="1504" y="546"/>
                  </a:lnTo>
                  <a:lnTo>
                    <a:pt x="1515" y="554"/>
                  </a:lnTo>
                  <a:lnTo>
                    <a:pt x="1526" y="562"/>
                  </a:lnTo>
                  <a:lnTo>
                    <a:pt x="1537" y="568"/>
                  </a:lnTo>
                  <a:lnTo>
                    <a:pt x="1551" y="573"/>
                  </a:lnTo>
                  <a:lnTo>
                    <a:pt x="1564" y="577"/>
                  </a:lnTo>
                  <a:lnTo>
                    <a:pt x="1578" y="580"/>
                  </a:lnTo>
                  <a:lnTo>
                    <a:pt x="1594" y="582"/>
                  </a:lnTo>
                  <a:lnTo>
                    <a:pt x="1610" y="582"/>
                  </a:lnTo>
                  <a:lnTo>
                    <a:pt x="1628" y="582"/>
                  </a:lnTo>
                  <a:lnTo>
                    <a:pt x="1644" y="581"/>
                  </a:lnTo>
                  <a:lnTo>
                    <a:pt x="1660" y="579"/>
                  </a:lnTo>
                  <a:lnTo>
                    <a:pt x="1676" y="577"/>
                  </a:lnTo>
                  <a:lnTo>
                    <a:pt x="1690" y="573"/>
                  </a:lnTo>
                  <a:lnTo>
                    <a:pt x="1706" y="569"/>
                  </a:lnTo>
                  <a:lnTo>
                    <a:pt x="1720" y="564"/>
                  </a:lnTo>
                  <a:lnTo>
                    <a:pt x="1735" y="559"/>
                  </a:lnTo>
                  <a:lnTo>
                    <a:pt x="1748" y="618"/>
                  </a:lnTo>
                  <a:lnTo>
                    <a:pt x="1733" y="624"/>
                  </a:lnTo>
                  <a:lnTo>
                    <a:pt x="1715" y="630"/>
                  </a:lnTo>
                  <a:lnTo>
                    <a:pt x="1698" y="635"/>
                  </a:lnTo>
                  <a:lnTo>
                    <a:pt x="1680" y="639"/>
                  </a:lnTo>
                  <a:lnTo>
                    <a:pt x="1661" y="642"/>
                  </a:lnTo>
                  <a:lnTo>
                    <a:pt x="1641" y="644"/>
                  </a:lnTo>
                  <a:lnTo>
                    <a:pt x="1621" y="646"/>
                  </a:lnTo>
                  <a:lnTo>
                    <a:pt x="1599" y="647"/>
                  </a:lnTo>
                  <a:lnTo>
                    <a:pt x="1574" y="646"/>
                  </a:lnTo>
                  <a:lnTo>
                    <a:pt x="1551" y="642"/>
                  </a:lnTo>
                  <a:lnTo>
                    <a:pt x="1539" y="640"/>
                  </a:lnTo>
                  <a:lnTo>
                    <a:pt x="1528" y="637"/>
                  </a:lnTo>
                  <a:lnTo>
                    <a:pt x="1518" y="634"/>
                  </a:lnTo>
                  <a:lnTo>
                    <a:pt x="1507" y="631"/>
                  </a:lnTo>
                  <a:lnTo>
                    <a:pt x="1497" y="627"/>
                  </a:lnTo>
                  <a:lnTo>
                    <a:pt x="1488" y="622"/>
                  </a:lnTo>
                  <a:lnTo>
                    <a:pt x="1479" y="617"/>
                  </a:lnTo>
                  <a:lnTo>
                    <a:pt x="1469" y="612"/>
                  </a:lnTo>
                  <a:lnTo>
                    <a:pt x="1461" y="605"/>
                  </a:lnTo>
                  <a:lnTo>
                    <a:pt x="1453" y="598"/>
                  </a:lnTo>
                  <a:lnTo>
                    <a:pt x="1445" y="592"/>
                  </a:lnTo>
                  <a:lnTo>
                    <a:pt x="1438" y="584"/>
                  </a:lnTo>
                  <a:lnTo>
                    <a:pt x="1430" y="576"/>
                  </a:lnTo>
                  <a:lnTo>
                    <a:pt x="1423" y="567"/>
                  </a:lnTo>
                  <a:lnTo>
                    <a:pt x="1417" y="559"/>
                  </a:lnTo>
                  <a:lnTo>
                    <a:pt x="1412" y="551"/>
                  </a:lnTo>
                  <a:lnTo>
                    <a:pt x="1406" y="542"/>
                  </a:lnTo>
                  <a:lnTo>
                    <a:pt x="1402" y="531"/>
                  </a:lnTo>
                  <a:lnTo>
                    <a:pt x="1397" y="522"/>
                  </a:lnTo>
                  <a:lnTo>
                    <a:pt x="1393" y="512"/>
                  </a:lnTo>
                  <a:lnTo>
                    <a:pt x="1389" y="501"/>
                  </a:lnTo>
                  <a:lnTo>
                    <a:pt x="1386" y="490"/>
                  </a:lnTo>
                  <a:lnTo>
                    <a:pt x="1384" y="480"/>
                  </a:lnTo>
                  <a:lnTo>
                    <a:pt x="1382" y="469"/>
                  </a:lnTo>
                  <a:lnTo>
                    <a:pt x="1379" y="445"/>
                  </a:lnTo>
                  <a:lnTo>
                    <a:pt x="1378" y="419"/>
                  </a:lnTo>
                  <a:lnTo>
                    <a:pt x="1379" y="394"/>
                  </a:lnTo>
                  <a:lnTo>
                    <a:pt x="1382" y="370"/>
                  </a:lnTo>
                  <a:lnTo>
                    <a:pt x="1386" y="346"/>
                  </a:lnTo>
                  <a:lnTo>
                    <a:pt x="1392" y="324"/>
                  </a:lnTo>
                  <a:lnTo>
                    <a:pt x="1397" y="313"/>
                  </a:lnTo>
                  <a:lnTo>
                    <a:pt x="1401" y="303"/>
                  </a:lnTo>
                  <a:lnTo>
                    <a:pt x="1406" y="293"/>
                  </a:lnTo>
                  <a:lnTo>
                    <a:pt x="1411" y="282"/>
                  </a:lnTo>
                  <a:lnTo>
                    <a:pt x="1416" y="273"/>
                  </a:lnTo>
                  <a:lnTo>
                    <a:pt x="1422" y="264"/>
                  </a:lnTo>
                  <a:lnTo>
                    <a:pt x="1428" y="255"/>
                  </a:lnTo>
                  <a:lnTo>
                    <a:pt x="1436" y="246"/>
                  </a:lnTo>
                  <a:lnTo>
                    <a:pt x="1443" y="238"/>
                  </a:lnTo>
                  <a:lnTo>
                    <a:pt x="1451" y="230"/>
                  </a:lnTo>
                  <a:lnTo>
                    <a:pt x="1458" y="223"/>
                  </a:lnTo>
                  <a:lnTo>
                    <a:pt x="1466" y="217"/>
                  </a:lnTo>
                  <a:lnTo>
                    <a:pt x="1476" y="210"/>
                  </a:lnTo>
                  <a:lnTo>
                    <a:pt x="1484" y="204"/>
                  </a:lnTo>
                  <a:lnTo>
                    <a:pt x="1493" y="199"/>
                  </a:lnTo>
                  <a:lnTo>
                    <a:pt x="1502" y="195"/>
                  </a:lnTo>
                  <a:lnTo>
                    <a:pt x="1513" y="191"/>
                  </a:lnTo>
                  <a:lnTo>
                    <a:pt x="1522" y="187"/>
                  </a:lnTo>
                  <a:lnTo>
                    <a:pt x="1532" y="185"/>
                  </a:lnTo>
                  <a:lnTo>
                    <a:pt x="1543" y="182"/>
                  </a:lnTo>
                  <a:lnTo>
                    <a:pt x="1554" y="179"/>
                  </a:lnTo>
                  <a:lnTo>
                    <a:pt x="1565" y="178"/>
                  </a:lnTo>
                  <a:lnTo>
                    <a:pt x="1576" y="177"/>
                  </a:lnTo>
                  <a:lnTo>
                    <a:pt x="1589" y="177"/>
                  </a:lnTo>
                  <a:lnTo>
                    <a:pt x="1601" y="177"/>
                  </a:lnTo>
                  <a:lnTo>
                    <a:pt x="1612" y="178"/>
                  </a:lnTo>
                  <a:lnTo>
                    <a:pt x="1624" y="181"/>
                  </a:lnTo>
                  <a:lnTo>
                    <a:pt x="1635" y="183"/>
                  </a:lnTo>
                  <a:lnTo>
                    <a:pt x="1645" y="185"/>
                  </a:lnTo>
                  <a:lnTo>
                    <a:pt x="1655" y="188"/>
                  </a:lnTo>
                  <a:lnTo>
                    <a:pt x="1665" y="192"/>
                  </a:lnTo>
                  <a:lnTo>
                    <a:pt x="1675" y="196"/>
                  </a:lnTo>
                  <a:lnTo>
                    <a:pt x="1683" y="201"/>
                  </a:lnTo>
                  <a:lnTo>
                    <a:pt x="1692" y="206"/>
                  </a:lnTo>
                  <a:lnTo>
                    <a:pt x="1701" y="212"/>
                  </a:lnTo>
                  <a:lnTo>
                    <a:pt x="1708" y="220"/>
                  </a:lnTo>
                  <a:lnTo>
                    <a:pt x="1716" y="227"/>
                  </a:lnTo>
                  <a:lnTo>
                    <a:pt x="1723" y="234"/>
                  </a:lnTo>
                  <a:lnTo>
                    <a:pt x="1729" y="242"/>
                  </a:lnTo>
                  <a:lnTo>
                    <a:pt x="1736" y="251"/>
                  </a:lnTo>
                  <a:lnTo>
                    <a:pt x="1745" y="266"/>
                  </a:lnTo>
                  <a:lnTo>
                    <a:pt x="1753" y="281"/>
                  </a:lnTo>
                  <a:lnTo>
                    <a:pt x="1759" y="298"/>
                  </a:lnTo>
                  <a:lnTo>
                    <a:pt x="1764" y="314"/>
                  </a:lnTo>
                  <a:lnTo>
                    <a:pt x="1768" y="332"/>
                  </a:lnTo>
                  <a:lnTo>
                    <a:pt x="1772" y="349"/>
                  </a:lnTo>
                  <a:lnTo>
                    <a:pt x="1774" y="369"/>
                  </a:lnTo>
                  <a:lnTo>
                    <a:pt x="1774" y="388"/>
                  </a:lnTo>
                  <a:lnTo>
                    <a:pt x="1774" y="400"/>
                  </a:lnTo>
                  <a:lnTo>
                    <a:pt x="1773" y="410"/>
                  </a:lnTo>
                  <a:lnTo>
                    <a:pt x="1772" y="419"/>
                  </a:lnTo>
                  <a:lnTo>
                    <a:pt x="1771" y="427"/>
                  </a:lnTo>
                  <a:close/>
                  <a:moveTo>
                    <a:pt x="1457" y="368"/>
                  </a:moveTo>
                  <a:lnTo>
                    <a:pt x="1696" y="368"/>
                  </a:lnTo>
                  <a:lnTo>
                    <a:pt x="1696" y="355"/>
                  </a:lnTo>
                  <a:lnTo>
                    <a:pt x="1694" y="344"/>
                  </a:lnTo>
                  <a:lnTo>
                    <a:pt x="1692" y="332"/>
                  </a:lnTo>
                  <a:lnTo>
                    <a:pt x="1690" y="321"/>
                  </a:lnTo>
                  <a:lnTo>
                    <a:pt x="1687" y="311"/>
                  </a:lnTo>
                  <a:lnTo>
                    <a:pt x="1683" y="301"/>
                  </a:lnTo>
                  <a:lnTo>
                    <a:pt x="1678" y="292"/>
                  </a:lnTo>
                  <a:lnTo>
                    <a:pt x="1673" y="282"/>
                  </a:lnTo>
                  <a:lnTo>
                    <a:pt x="1666" y="271"/>
                  </a:lnTo>
                  <a:lnTo>
                    <a:pt x="1656" y="262"/>
                  </a:lnTo>
                  <a:lnTo>
                    <a:pt x="1646" y="254"/>
                  </a:lnTo>
                  <a:lnTo>
                    <a:pt x="1636" y="247"/>
                  </a:lnTo>
                  <a:lnTo>
                    <a:pt x="1624" y="242"/>
                  </a:lnTo>
                  <a:lnTo>
                    <a:pt x="1611" y="239"/>
                  </a:lnTo>
                  <a:lnTo>
                    <a:pt x="1597" y="237"/>
                  </a:lnTo>
                  <a:lnTo>
                    <a:pt x="1583" y="236"/>
                  </a:lnTo>
                  <a:lnTo>
                    <a:pt x="1568" y="237"/>
                  </a:lnTo>
                  <a:lnTo>
                    <a:pt x="1555" y="239"/>
                  </a:lnTo>
                  <a:lnTo>
                    <a:pt x="1542" y="242"/>
                  </a:lnTo>
                  <a:lnTo>
                    <a:pt x="1531" y="247"/>
                  </a:lnTo>
                  <a:lnTo>
                    <a:pt x="1520" y="254"/>
                  </a:lnTo>
                  <a:lnTo>
                    <a:pt x="1510" y="261"/>
                  </a:lnTo>
                  <a:lnTo>
                    <a:pt x="1500" y="270"/>
                  </a:lnTo>
                  <a:lnTo>
                    <a:pt x="1491" y="280"/>
                  </a:lnTo>
                  <a:lnTo>
                    <a:pt x="1485" y="290"/>
                  </a:lnTo>
                  <a:lnTo>
                    <a:pt x="1479" y="300"/>
                  </a:lnTo>
                  <a:lnTo>
                    <a:pt x="1474" y="310"/>
                  </a:lnTo>
                  <a:lnTo>
                    <a:pt x="1468" y="320"/>
                  </a:lnTo>
                  <a:lnTo>
                    <a:pt x="1464" y="332"/>
                  </a:lnTo>
                  <a:lnTo>
                    <a:pt x="1461" y="343"/>
                  </a:lnTo>
                  <a:lnTo>
                    <a:pt x="1459" y="355"/>
                  </a:lnTo>
                  <a:lnTo>
                    <a:pt x="1457" y="368"/>
                  </a:lnTo>
                  <a:close/>
                  <a:moveTo>
                    <a:pt x="1875" y="637"/>
                  </a:moveTo>
                  <a:lnTo>
                    <a:pt x="1875" y="328"/>
                  </a:lnTo>
                  <a:lnTo>
                    <a:pt x="1875" y="291"/>
                  </a:lnTo>
                  <a:lnTo>
                    <a:pt x="1874" y="256"/>
                  </a:lnTo>
                  <a:lnTo>
                    <a:pt x="1873" y="221"/>
                  </a:lnTo>
                  <a:lnTo>
                    <a:pt x="1872" y="188"/>
                  </a:lnTo>
                  <a:lnTo>
                    <a:pt x="1944" y="188"/>
                  </a:lnTo>
                  <a:lnTo>
                    <a:pt x="1946" y="276"/>
                  </a:lnTo>
                  <a:lnTo>
                    <a:pt x="1950" y="276"/>
                  </a:lnTo>
                  <a:lnTo>
                    <a:pt x="1954" y="265"/>
                  </a:lnTo>
                  <a:lnTo>
                    <a:pt x="1959" y="255"/>
                  </a:lnTo>
                  <a:lnTo>
                    <a:pt x="1964" y="245"/>
                  </a:lnTo>
                  <a:lnTo>
                    <a:pt x="1970" y="236"/>
                  </a:lnTo>
                  <a:lnTo>
                    <a:pt x="1976" y="227"/>
                  </a:lnTo>
                  <a:lnTo>
                    <a:pt x="1983" y="219"/>
                  </a:lnTo>
                  <a:lnTo>
                    <a:pt x="1991" y="211"/>
                  </a:lnTo>
                  <a:lnTo>
                    <a:pt x="2000" y="204"/>
                  </a:lnTo>
                  <a:lnTo>
                    <a:pt x="2008" y="198"/>
                  </a:lnTo>
                  <a:lnTo>
                    <a:pt x="2017" y="193"/>
                  </a:lnTo>
                  <a:lnTo>
                    <a:pt x="2026" y="188"/>
                  </a:lnTo>
                  <a:lnTo>
                    <a:pt x="2036" y="185"/>
                  </a:lnTo>
                  <a:lnTo>
                    <a:pt x="2045" y="182"/>
                  </a:lnTo>
                  <a:lnTo>
                    <a:pt x="2054" y="179"/>
                  </a:lnTo>
                  <a:lnTo>
                    <a:pt x="2064" y="177"/>
                  </a:lnTo>
                  <a:lnTo>
                    <a:pt x="2075" y="177"/>
                  </a:lnTo>
                  <a:lnTo>
                    <a:pt x="2087" y="178"/>
                  </a:lnTo>
                  <a:lnTo>
                    <a:pt x="2097" y="181"/>
                  </a:lnTo>
                  <a:lnTo>
                    <a:pt x="2097" y="258"/>
                  </a:lnTo>
                  <a:lnTo>
                    <a:pt x="2084" y="256"/>
                  </a:lnTo>
                  <a:lnTo>
                    <a:pt x="2069" y="255"/>
                  </a:lnTo>
                  <a:lnTo>
                    <a:pt x="2055" y="256"/>
                  </a:lnTo>
                  <a:lnTo>
                    <a:pt x="2043" y="258"/>
                  </a:lnTo>
                  <a:lnTo>
                    <a:pt x="2032" y="261"/>
                  </a:lnTo>
                  <a:lnTo>
                    <a:pt x="2020" y="266"/>
                  </a:lnTo>
                  <a:lnTo>
                    <a:pt x="2010" y="272"/>
                  </a:lnTo>
                  <a:lnTo>
                    <a:pt x="2000" y="280"/>
                  </a:lnTo>
                  <a:lnTo>
                    <a:pt x="1990" y="290"/>
                  </a:lnTo>
                  <a:lnTo>
                    <a:pt x="1982" y="300"/>
                  </a:lnTo>
                  <a:lnTo>
                    <a:pt x="1976" y="310"/>
                  </a:lnTo>
                  <a:lnTo>
                    <a:pt x="1971" y="321"/>
                  </a:lnTo>
                  <a:lnTo>
                    <a:pt x="1966" y="333"/>
                  </a:lnTo>
                  <a:lnTo>
                    <a:pt x="1963" y="344"/>
                  </a:lnTo>
                  <a:lnTo>
                    <a:pt x="1960" y="356"/>
                  </a:lnTo>
                  <a:lnTo>
                    <a:pt x="1958" y="370"/>
                  </a:lnTo>
                  <a:lnTo>
                    <a:pt x="1957" y="383"/>
                  </a:lnTo>
                  <a:lnTo>
                    <a:pt x="1955" y="398"/>
                  </a:lnTo>
                  <a:lnTo>
                    <a:pt x="1955" y="637"/>
                  </a:lnTo>
                  <a:lnTo>
                    <a:pt x="1875" y="637"/>
                  </a:lnTo>
                  <a:close/>
                  <a:moveTo>
                    <a:pt x="2260" y="637"/>
                  </a:moveTo>
                  <a:lnTo>
                    <a:pt x="2178" y="637"/>
                  </a:lnTo>
                  <a:lnTo>
                    <a:pt x="2178" y="188"/>
                  </a:lnTo>
                  <a:lnTo>
                    <a:pt x="2260" y="188"/>
                  </a:lnTo>
                  <a:lnTo>
                    <a:pt x="2260" y="637"/>
                  </a:lnTo>
                  <a:close/>
                  <a:moveTo>
                    <a:pt x="2219" y="105"/>
                  </a:moveTo>
                  <a:lnTo>
                    <a:pt x="2217" y="105"/>
                  </a:lnTo>
                  <a:lnTo>
                    <a:pt x="2206" y="104"/>
                  </a:lnTo>
                  <a:lnTo>
                    <a:pt x="2197" y="101"/>
                  </a:lnTo>
                  <a:lnTo>
                    <a:pt x="2193" y="99"/>
                  </a:lnTo>
                  <a:lnTo>
                    <a:pt x="2189" y="96"/>
                  </a:lnTo>
                  <a:lnTo>
                    <a:pt x="2185" y="93"/>
                  </a:lnTo>
                  <a:lnTo>
                    <a:pt x="2181" y="90"/>
                  </a:lnTo>
                  <a:lnTo>
                    <a:pt x="2174" y="82"/>
                  </a:lnTo>
                  <a:lnTo>
                    <a:pt x="2170" y="72"/>
                  </a:lnTo>
                  <a:lnTo>
                    <a:pt x="2167" y="63"/>
                  </a:lnTo>
                  <a:lnTo>
                    <a:pt x="2166" y="52"/>
                  </a:lnTo>
                  <a:lnTo>
                    <a:pt x="2167" y="42"/>
                  </a:lnTo>
                  <a:lnTo>
                    <a:pt x="2170" y="32"/>
                  </a:lnTo>
                  <a:lnTo>
                    <a:pt x="2174" y="23"/>
                  </a:lnTo>
                  <a:lnTo>
                    <a:pt x="2182" y="16"/>
                  </a:lnTo>
                  <a:lnTo>
                    <a:pt x="2185" y="12"/>
                  </a:lnTo>
                  <a:lnTo>
                    <a:pt x="2189" y="9"/>
                  </a:lnTo>
                  <a:lnTo>
                    <a:pt x="2194" y="6"/>
                  </a:lnTo>
                  <a:lnTo>
                    <a:pt x="2198" y="4"/>
                  </a:lnTo>
                  <a:lnTo>
                    <a:pt x="2208" y="2"/>
                  </a:lnTo>
                  <a:lnTo>
                    <a:pt x="2220" y="0"/>
                  </a:lnTo>
                  <a:lnTo>
                    <a:pt x="2230" y="2"/>
                  </a:lnTo>
                  <a:lnTo>
                    <a:pt x="2240" y="4"/>
                  </a:lnTo>
                  <a:lnTo>
                    <a:pt x="2244" y="6"/>
                  </a:lnTo>
                  <a:lnTo>
                    <a:pt x="2249" y="9"/>
                  </a:lnTo>
                  <a:lnTo>
                    <a:pt x="2253" y="12"/>
                  </a:lnTo>
                  <a:lnTo>
                    <a:pt x="2257" y="15"/>
                  </a:lnTo>
                  <a:lnTo>
                    <a:pt x="2263" y="23"/>
                  </a:lnTo>
                  <a:lnTo>
                    <a:pt x="2268" y="31"/>
                  </a:lnTo>
                  <a:lnTo>
                    <a:pt x="2270" y="42"/>
                  </a:lnTo>
                  <a:lnTo>
                    <a:pt x="2271" y="52"/>
                  </a:lnTo>
                  <a:lnTo>
                    <a:pt x="2270" y="63"/>
                  </a:lnTo>
                  <a:lnTo>
                    <a:pt x="2268" y="72"/>
                  </a:lnTo>
                  <a:lnTo>
                    <a:pt x="2263" y="82"/>
                  </a:lnTo>
                  <a:lnTo>
                    <a:pt x="2257" y="90"/>
                  </a:lnTo>
                  <a:lnTo>
                    <a:pt x="2253" y="93"/>
                  </a:lnTo>
                  <a:lnTo>
                    <a:pt x="2249" y="96"/>
                  </a:lnTo>
                  <a:lnTo>
                    <a:pt x="2244" y="99"/>
                  </a:lnTo>
                  <a:lnTo>
                    <a:pt x="2240" y="101"/>
                  </a:lnTo>
                  <a:lnTo>
                    <a:pt x="2235" y="103"/>
                  </a:lnTo>
                  <a:lnTo>
                    <a:pt x="2230" y="104"/>
                  </a:lnTo>
                  <a:lnTo>
                    <a:pt x="2224" y="104"/>
                  </a:lnTo>
                  <a:lnTo>
                    <a:pt x="2219" y="105"/>
                  </a:lnTo>
                  <a:close/>
                  <a:moveTo>
                    <a:pt x="2755" y="427"/>
                  </a:moveTo>
                  <a:lnTo>
                    <a:pt x="2441" y="426"/>
                  </a:lnTo>
                  <a:lnTo>
                    <a:pt x="2443" y="445"/>
                  </a:lnTo>
                  <a:lnTo>
                    <a:pt x="2446" y="463"/>
                  </a:lnTo>
                  <a:lnTo>
                    <a:pt x="2449" y="480"/>
                  </a:lnTo>
                  <a:lnTo>
                    <a:pt x="2454" y="495"/>
                  </a:lnTo>
                  <a:lnTo>
                    <a:pt x="2461" y="510"/>
                  </a:lnTo>
                  <a:lnTo>
                    <a:pt x="2469" y="523"/>
                  </a:lnTo>
                  <a:lnTo>
                    <a:pt x="2478" y="535"/>
                  </a:lnTo>
                  <a:lnTo>
                    <a:pt x="2489" y="546"/>
                  </a:lnTo>
                  <a:lnTo>
                    <a:pt x="2499" y="554"/>
                  </a:lnTo>
                  <a:lnTo>
                    <a:pt x="2510" y="562"/>
                  </a:lnTo>
                  <a:lnTo>
                    <a:pt x="2523" y="568"/>
                  </a:lnTo>
                  <a:lnTo>
                    <a:pt x="2535" y="573"/>
                  </a:lnTo>
                  <a:lnTo>
                    <a:pt x="2548" y="577"/>
                  </a:lnTo>
                  <a:lnTo>
                    <a:pt x="2564" y="580"/>
                  </a:lnTo>
                  <a:lnTo>
                    <a:pt x="2579" y="582"/>
                  </a:lnTo>
                  <a:lnTo>
                    <a:pt x="2595" y="582"/>
                  </a:lnTo>
                  <a:lnTo>
                    <a:pt x="2612" y="582"/>
                  </a:lnTo>
                  <a:lnTo>
                    <a:pt x="2628" y="581"/>
                  </a:lnTo>
                  <a:lnTo>
                    <a:pt x="2644" y="579"/>
                  </a:lnTo>
                  <a:lnTo>
                    <a:pt x="2660" y="577"/>
                  </a:lnTo>
                  <a:lnTo>
                    <a:pt x="2676" y="573"/>
                  </a:lnTo>
                  <a:lnTo>
                    <a:pt x="2690" y="569"/>
                  </a:lnTo>
                  <a:lnTo>
                    <a:pt x="2705" y="564"/>
                  </a:lnTo>
                  <a:lnTo>
                    <a:pt x="2719" y="559"/>
                  </a:lnTo>
                  <a:lnTo>
                    <a:pt x="2732" y="618"/>
                  </a:lnTo>
                  <a:lnTo>
                    <a:pt x="2717" y="624"/>
                  </a:lnTo>
                  <a:lnTo>
                    <a:pt x="2700" y="630"/>
                  </a:lnTo>
                  <a:lnTo>
                    <a:pt x="2683" y="635"/>
                  </a:lnTo>
                  <a:lnTo>
                    <a:pt x="2664" y="639"/>
                  </a:lnTo>
                  <a:lnTo>
                    <a:pt x="2645" y="642"/>
                  </a:lnTo>
                  <a:lnTo>
                    <a:pt x="2625" y="644"/>
                  </a:lnTo>
                  <a:lnTo>
                    <a:pt x="2605" y="646"/>
                  </a:lnTo>
                  <a:lnTo>
                    <a:pt x="2583" y="647"/>
                  </a:lnTo>
                  <a:lnTo>
                    <a:pt x="2559" y="646"/>
                  </a:lnTo>
                  <a:lnTo>
                    <a:pt x="2535" y="642"/>
                  </a:lnTo>
                  <a:lnTo>
                    <a:pt x="2524" y="640"/>
                  </a:lnTo>
                  <a:lnTo>
                    <a:pt x="2512" y="637"/>
                  </a:lnTo>
                  <a:lnTo>
                    <a:pt x="2502" y="634"/>
                  </a:lnTo>
                  <a:lnTo>
                    <a:pt x="2492" y="631"/>
                  </a:lnTo>
                  <a:lnTo>
                    <a:pt x="2483" y="627"/>
                  </a:lnTo>
                  <a:lnTo>
                    <a:pt x="2472" y="622"/>
                  </a:lnTo>
                  <a:lnTo>
                    <a:pt x="2463" y="617"/>
                  </a:lnTo>
                  <a:lnTo>
                    <a:pt x="2455" y="612"/>
                  </a:lnTo>
                  <a:lnTo>
                    <a:pt x="2446" y="605"/>
                  </a:lnTo>
                  <a:lnTo>
                    <a:pt x="2437" y="598"/>
                  </a:lnTo>
                  <a:lnTo>
                    <a:pt x="2429" y="592"/>
                  </a:lnTo>
                  <a:lnTo>
                    <a:pt x="2422" y="584"/>
                  </a:lnTo>
                  <a:lnTo>
                    <a:pt x="2415" y="576"/>
                  </a:lnTo>
                  <a:lnTo>
                    <a:pt x="2409" y="567"/>
                  </a:lnTo>
                  <a:lnTo>
                    <a:pt x="2401" y="559"/>
                  </a:lnTo>
                  <a:lnTo>
                    <a:pt x="2396" y="551"/>
                  </a:lnTo>
                  <a:lnTo>
                    <a:pt x="2391" y="542"/>
                  </a:lnTo>
                  <a:lnTo>
                    <a:pt x="2386" y="531"/>
                  </a:lnTo>
                  <a:lnTo>
                    <a:pt x="2382" y="522"/>
                  </a:lnTo>
                  <a:lnTo>
                    <a:pt x="2378" y="512"/>
                  </a:lnTo>
                  <a:lnTo>
                    <a:pt x="2374" y="501"/>
                  </a:lnTo>
                  <a:lnTo>
                    <a:pt x="2371" y="490"/>
                  </a:lnTo>
                  <a:lnTo>
                    <a:pt x="2369" y="480"/>
                  </a:lnTo>
                  <a:lnTo>
                    <a:pt x="2366" y="469"/>
                  </a:lnTo>
                  <a:lnTo>
                    <a:pt x="2363" y="445"/>
                  </a:lnTo>
                  <a:lnTo>
                    <a:pt x="2362" y="419"/>
                  </a:lnTo>
                  <a:lnTo>
                    <a:pt x="2363" y="394"/>
                  </a:lnTo>
                  <a:lnTo>
                    <a:pt x="2366" y="370"/>
                  </a:lnTo>
                  <a:lnTo>
                    <a:pt x="2371" y="346"/>
                  </a:lnTo>
                  <a:lnTo>
                    <a:pt x="2377" y="324"/>
                  </a:lnTo>
                  <a:lnTo>
                    <a:pt x="2381" y="313"/>
                  </a:lnTo>
                  <a:lnTo>
                    <a:pt x="2385" y="303"/>
                  </a:lnTo>
                  <a:lnTo>
                    <a:pt x="2390" y="293"/>
                  </a:lnTo>
                  <a:lnTo>
                    <a:pt x="2395" y="282"/>
                  </a:lnTo>
                  <a:lnTo>
                    <a:pt x="2400" y="273"/>
                  </a:lnTo>
                  <a:lnTo>
                    <a:pt x="2407" y="264"/>
                  </a:lnTo>
                  <a:lnTo>
                    <a:pt x="2414" y="255"/>
                  </a:lnTo>
                  <a:lnTo>
                    <a:pt x="2420" y="246"/>
                  </a:lnTo>
                  <a:lnTo>
                    <a:pt x="2427" y="238"/>
                  </a:lnTo>
                  <a:lnTo>
                    <a:pt x="2435" y="230"/>
                  </a:lnTo>
                  <a:lnTo>
                    <a:pt x="2444" y="223"/>
                  </a:lnTo>
                  <a:lnTo>
                    <a:pt x="2452" y="217"/>
                  </a:lnTo>
                  <a:lnTo>
                    <a:pt x="2460" y="210"/>
                  </a:lnTo>
                  <a:lnTo>
                    <a:pt x="2468" y="204"/>
                  </a:lnTo>
                  <a:lnTo>
                    <a:pt x="2477" y="199"/>
                  </a:lnTo>
                  <a:lnTo>
                    <a:pt x="2487" y="195"/>
                  </a:lnTo>
                  <a:lnTo>
                    <a:pt x="2497" y="191"/>
                  </a:lnTo>
                  <a:lnTo>
                    <a:pt x="2507" y="187"/>
                  </a:lnTo>
                  <a:lnTo>
                    <a:pt x="2518" y="185"/>
                  </a:lnTo>
                  <a:lnTo>
                    <a:pt x="2528" y="182"/>
                  </a:lnTo>
                  <a:lnTo>
                    <a:pt x="2539" y="179"/>
                  </a:lnTo>
                  <a:lnTo>
                    <a:pt x="2549" y="178"/>
                  </a:lnTo>
                  <a:lnTo>
                    <a:pt x="2562" y="177"/>
                  </a:lnTo>
                  <a:lnTo>
                    <a:pt x="2573" y="177"/>
                  </a:lnTo>
                  <a:lnTo>
                    <a:pt x="2585" y="177"/>
                  </a:lnTo>
                  <a:lnTo>
                    <a:pt x="2597" y="178"/>
                  </a:lnTo>
                  <a:lnTo>
                    <a:pt x="2608" y="181"/>
                  </a:lnTo>
                  <a:lnTo>
                    <a:pt x="2619" y="183"/>
                  </a:lnTo>
                  <a:lnTo>
                    <a:pt x="2630" y="185"/>
                  </a:lnTo>
                  <a:lnTo>
                    <a:pt x="2640" y="188"/>
                  </a:lnTo>
                  <a:lnTo>
                    <a:pt x="2650" y="192"/>
                  </a:lnTo>
                  <a:lnTo>
                    <a:pt x="2659" y="196"/>
                  </a:lnTo>
                  <a:lnTo>
                    <a:pt x="2669" y="201"/>
                  </a:lnTo>
                  <a:lnTo>
                    <a:pt x="2677" y="206"/>
                  </a:lnTo>
                  <a:lnTo>
                    <a:pt x="2685" y="212"/>
                  </a:lnTo>
                  <a:lnTo>
                    <a:pt x="2693" y="220"/>
                  </a:lnTo>
                  <a:lnTo>
                    <a:pt x="2700" y="227"/>
                  </a:lnTo>
                  <a:lnTo>
                    <a:pt x="2708" y="234"/>
                  </a:lnTo>
                  <a:lnTo>
                    <a:pt x="2714" y="242"/>
                  </a:lnTo>
                  <a:lnTo>
                    <a:pt x="2721" y="251"/>
                  </a:lnTo>
                  <a:lnTo>
                    <a:pt x="2729" y="266"/>
                  </a:lnTo>
                  <a:lnTo>
                    <a:pt x="2737" y="281"/>
                  </a:lnTo>
                  <a:lnTo>
                    <a:pt x="2744" y="298"/>
                  </a:lnTo>
                  <a:lnTo>
                    <a:pt x="2749" y="314"/>
                  </a:lnTo>
                  <a:lnTo>
                    <a:pt x="2753" y="332"/>
                  </a:lnTo>
                  <a:lnTo>
                    <a:pt x="2756" y="349"/>
                  </a:lnTo>
                  <a:lnTo>
                    <a:pt x="2758" y="369"/>
                  </a:lnTo>
                  <a:lnTo>
                    <a:pt x="2759" y="388"/>
                  </a:lnTo>
                  <a:lnTo>
                    <a:pt x="2758" y="400"/>
                  </a:lnTo>
                  <a:lnTo>
                    <a:pt x="2758" y="410"/>
                  </a:lnTo>
                  <a:lnTo>
                    <a:pt x="2757" y="419"/>
                  </a:lnTo>
                  <a:lnTo>
                    <a:pt x="2755" y="427"/>
                  </a:lnTo>
                  <a:close/>
                  <a:moveTo>
                    <a:pt x="2441" y="368"/>
                  </a:moveTo>
                  <a:lnTo>
                    <a:pt x="2680" y="368"/>
                  </a:lnTo>
                  <a:lnTo>
                    <a:pt x="2680" y="355"/>
                  </a:lnTo>
                  <a:lnTo>
                    <a:pt x="2679" y="344"/>
                  </a:lnTo>
                  <a:lnTo>
                    <a:pt x="2677" y="332"/>
                  </a:lnTo>
                  <a:lnTo>
                    <a:pt x="2675" y="321"/>
                  </a:lnTo>
                  <a:lnTo>
                    <a:pt x="2672" y="311"/>
                  </a:lnTo>
                  <a:lnTo>
                    <a:pt x="2668" y="301"/>
                  </a:lnTo>
                  <a:lnTo>
                    <a:pt x="2663" y="292"/>
                  </a:lnTo>
                  <a:lnTo>
                    <a:pt x="2657" y="282"/>
                  </a:lnTo>
                  <a:lnTo>
                    <a:pt x="2650" y="271"/>
                  </a:lnTo>
                  <a:lnTo>
                    <a:pt x="2641" y="262"/>
                  </a:lnTo>
                  <a:lnTo>
                    <a:pt x="2632" y="254"/>
                  </a:lnTo>
                  <a:lnTo>
                    <a:pt x="2620" y="247"/>
                  </a:lnTo>
                  <a:lnTo>
                    <a:pt x="2609" y="242"/>
                  </a:lnTo>
                  <a:lnTo>
                    <a:pt x="2596" y="239"/>
                  </a:lnTo>
                  <a:lnTo>
                    <a:pt x="2581" y="237"/>
                  </a:lnTo>
                  <a:lnTo>
                    <a:pt x="2567" y="236"/>
                  </a:lnTo>
                  <a:lnTo>
                    <a:pt x="2552" y="237"/>
                  </a:lnTo>
                  <a:lnTo>
                    <a:pt x="2540" y="239"/>
                  </a:lnTo>
                  <a:lnTo>
                    <a:pt x="2528" y="242"/>
                  </a:lnTo>
                  <a:lnTo>
                    <a:pt x="2515" y="247"/>
                  </a:lnTo>
                  <a:lnTo>
                    <a:pt x="2504" y="254"/>
                  </a:lnTo>
                  <a:lnTo>
                    <a:pt x="2494" y="261"/>
                  </a:lnTo>
                  <a:lnTo>
                    <a:pt x="2485" y="270"/>
                  </a:lnTo>
                  <a:lnTo>
                    <a:pt x="2475" y="280"/>
                  </a:lnTo>
                  <a:lnTo>
                    <a:pt x="2469" y="290"/>
                  </a:lnTo>
                  <a:lnTo>
                    <a:pt x="2463" y="300"/>
                  </a:lnTo>
                  <a:lnTo>
                    <a:pt x="2458" y="310"/>
                  </a:lnTo>
                  <a:lnTo>
                    <a:pt x="2454" y="320"/>
                  </a:lnTo>
                  <a:lnTo>
                    <a:pt x="2450" y="332"/>
                  </a:lnTo>
                  <a:lnTo>
                    <a:pt x="2446" y="343"/>
                  </a:lnTo>
                  <a:lnTo>
                    <a:pt x="2444" y="355"/>
                  </a:lnTo>
                  <a:lnTo>
                    <a:pt x="2441" y="368"/>
                  </a:lnTo>
                  <a:close/>
                  <a:moveTo>
                    <a:pt x="2860" y="637"/>
                  </a:moveTo>
                  <a:lnTo>
                    <a:pt x="2860" y="309"/>
                  </a:lnTo>
                  <a:lnTo>
                    <a:pt x="2860" y="280"/>
                  </a:lnTo>
                  <a:lnTo>
                    <a:pt x="2859" y="250"/>
                  </a:lnTo>
                  <a:lnTo>
                    <a:pt x="2858" y="220"/>
                  </a:lnTo>
                  <a:lnTo>
                    <a:pt x="2856" y="188"/>
                  </a:lnTo>
                  <a:lnTo>
                    <a:pt x="2929" y="188"/>
                  </a:lnTo>
                  <a:lnTo>
                    <a:pt x="2933" y="262"/>
                  </a:lnTo>
                  <a:lnTo>
                    <a:pt x="2935" y="262"/>
                  </a:lnTo>
                  <a:lnTo>
                    <a:pt x="2940" y="254"/>
                  </a:lnTo>
                  <a:lnTo>
                    <a:pt x="2945" y="245"/>
                  </a:lnTo>
                  <a:lnTo>
                    <a:pt x="2951" y="237"/>
                  </a:lnTo>
                  <a:lnTo>
                    <a:pt x="2958" y="230"/>
                  </a:lnTo>
                  <a:lnTo>
                    <a:pt x="2964" y="223"/>
                  </a:lnTo>
                  <a:lnTo>
                    <a:pt x="2973" y="217"/>
                  </a:lnTo>
                  <a:lnTo>
                    <a:pt x="2981" y="210"/>
                  </a:lnTo>
                  <a:lnTo>
                    <a:pt x="2989" y="204"/>
                  </a:lnTo>
                  <a:lnTo>
                    <a:pt x="3000" y="198"/>
                  </a:lnTo>
                  <a:lnTo>
                    <a:pt x="3011" y="193"/>
                  </a:lnTo>
                  <a:lnTo>
                    <a:pt x="3022" y="188"/>
                  </a:lnTo>
                  <a:lnTo>
                    <a:pt x="3033" y="185"/>
                  </a:lnTo>
                  <a:lnTo>
                    <a:pt x="3046" y="182"/>
                  </a:lnTo>
                  <a:lnTo>
                    <a:pt x="3058" y="179"/>
                  </a:lnTo>
                  <a:lnTo>
                    <a:pt x="3070" y="177"/>
                  </a:lnTo>
                  <a:lnTo>
                    <a:pt x="3084" y="177"/>
                  </a:lnTo>
                  <a:lnTo>
                    <a:pt x="3098" y="178"/>
                  </a:lnTo>
                  <a:lnTo>
                    <a:pt x="3112" y="179"/>
                  </a:lnTo>
                  <a:lnTo>
                    <a:pt x="3126" y="183"/>
                  </a:lnTo>
                  <a:lnTo>
                    <a:pt x="3139" y="187"/>
                  </a:lnTo>
                  <a:lnTo>
                    <a:pt x="3151" y="192"/>
                  </a:lnTo>
                  <a:lnTo>
                    <a:pt x="3163" y="199"/>
                  </a:lnTo>
                  <a:lnTo>
                    <a:pt x="3174" y="206"/>
                  </a:lnTo>
                  <a:lnTo>
                    <a:pt x="3185" y="215"/>
                  </a:lnTo>
                  <a:lnTo>
                    <a:pt x="3192" y="222"/>
                  </a:lnTo>
                  <a:lnTo>
                    <a:pt x="3199" y="229"/>
                  </a:lnTo>
                  <a:lnTo>
                    <a:pt x="3205" y="236"/>
                  </a:lnTo>
                  <a:lnTo>
                    <a:pt x="3210" y="244"/>
                  </a:lnTo>
                  <a:lnTo>
                    <a:pt x="3215" y="251"/>
                  </a:lnTo>
                  <a:lnTo>
                    <a:pt x="3219" y="261"/>
                  </a:lnTo>
                  <a:lnTo>
                    <a:pt x="3223" y="269"/>
                  </a:lnTo>
                  <a:lnTo>
                    <a:pt x="3228" y="279"/>
                  </a:lnTo>
                  <a:lnTo>
                    <a:pt x="3231" y="289"/>
                  </a:lnTo>
                  <a:lnTo>
                    <a:pt x="3234" y="299"/>
                  </a:lnTo>
                  <a:lnTo>
                    <a:pt x="3236" y="309"/>
                  </a:lnTo>
                  <a:lnTo>
                    <a:pt x="3238" y="320"/>
                  </a:lnTo>
                  <a:lnTo>
                    <a:pt x="3241" y="344"/>
                  </a:lnTo>
                  <a:lnTo>
                    <a:pt x="3242" y="369"/>
                  </a:lnTo>
                  <a:lnTo>
                    <a:pt x="3242" y="637"/>
                  </a:lnTo>
                  <a:lnTo>
                    <a:pt x="3160" y="637"/>
                  </a:lnTo>
                  <a:lnTo>
                    <a:pt x="3160" y="378"/>
                  </a:lnTo>
                  <a:lnTo>
                    <a:pt x="3160" y="362"/>
                  </a:lnTo>
                  <a:lnTo>
                    <a:pt x="3159" y="346"/>
                  </a:lnTo>
                  <a:lnTo>
                    <a:pt x="3157" y="333"/>
                  </a:lnTo>
                  <a:lnTo>
                    <a:pt x="3154" y="319"/>
                  </a:lnTo>
                  <a:lnTo>
                    <a:pt x="3150" y="307"/>
                  </a:lnTo>
                  <a:lnTo>
                    <a:pt x="3145" y="297"/>
                  </a:lnTo>
                  <a:lnTo>
                    <a:pt x="3140" y="286"/>
                  </a:lnTo>
                  <a:lnTo>
                    <a:pt x="3134" y="277"/>
                  </a:lnTo>
                  <a:lnTo>
                    <a:pt x="3127" y="270"/>
                  </a:lnTo>
                  <a:lnTo>
                    <a:pt x="3120" y="263"/>
                  </a:lnTo>
                  <a:lnTo>
                    <a:pt x="3111" y="258"/>
                  </a:lnTo>
                  <a:lnTo>
                    <a:pt x="3102" y="253"/>
                  </a:lnTo>
                  <a:lnTo>
                    <a:pt x="3092" y="249"/>
                  </a:lnTo>
                  <a:lnTo>
                    <a:pt x="3081" y="246"/>
                  </a:lnTo>
                  <a:lnTo>
                    <a:pt x="3069" y="244"/>
                  </a:lnTo>
                  <a:lnTo>
                    <a:pt x="3056" y="244"/>
                  </a:lnTo>
                  <a:lnTo>
                    <a:pt x="3047" y="244"/>
                  </a:lnTo>
                  <a:lnTo>
                    <a:pt x="3037" y="245"/>
                  </a:lnTo>
                  <a:lnTo>
                    <a:pt x="3028" y="247"/>
                  </a:lnTo>
                  <a:lnTo>
                    <a:pt x="3020" y="250"/>
                  </a:lnTo>
                  <a:lnTo>
                    <a:pt x="3012" y="254"/>
                  </a:lnTo>
                  <a:lnTo>
                    <a:pt x="3004" y="258"/>
                  </a:lnTo>
                  <a:lnTo>
                    <a:pt x="2995" y="263"/>
                  </a:lnTo>
                  <a:lnTo>
                    <a:pt x="2988" y="268"/>
                  </a:lnTo>
                  <a:lnTo>
                    <a:pt x="2981" y="274"/>
                  </a:lnTo>
                  <a:lnTo>
                    <a:pt x="2974" y="281"/>
                  </a:lnTo>
                  <a:lnTo>
                    <a:pt x="2968" y="289"/>
                  </a:lnTo>
                  <a:lnTo>
                    <a:pt x="2962" y="296"/>
                  </a:lnTo>
                  <a:lnTo>
                    <a:pt x="2958" y="303"/>
                  </a:lnTo>
                  <a:lnTo>
                    <a:pt x="2953" y="311"/>
                  </a:lnTo>
                  <a:lnTo>
                    <a:pt x="2950" y="319"/>
                  </a:lnTo>
                  <a:lnTo>
                    <a:pt x="2947" y="329"/>
                  </a:lnTo>
                  <a:lnTo>
                    <a:pt x="2945" y="337"/>
                  </a:lnTo>
                  <a:lnTo>
                    <a:pt x="2943" y="346"/>
                  </a:lnTo>
                  <a:lnTo>
                    <a:pt x="2942" y="356"/>
                  </a:lnTo>
                  <a:lnTo>
                    <a:pt x="2942" y="367"/>
                  </a:lnTo>
                  <a:lnTo>
                    <a:pt x="2942" y="637"/>
                  </a:lnTo>
                  <a:lnTo>
                    <a:pt x="2860" y="637"/>
                  </a:lnTo>
                  <a:close/>
                  <a:moveTo>
                    <a:pt x="3680" y="559"/>
                  </a:moveTo>
                  <a:lnTo>
                    <a:pt x="3694" y="620"/>
                  </a:lnTo>
                  <a:lnTo>
                    <a:pt x="3681" y="627"/>
                  </a:lnTo>
                  <a:lnTo>
                    <a:pt x="3666" y="632"/>
                  </a:lnTo>
                  <a:lnTo>
                    <a:pt x="3651" y="636"/>
                  </a:lnTo>
                  <a:lnTo>
                    <a:pt x="3635" y="640"/>
                  </a:lnTo>
                  <a:lnTo>
                    <a:pt x="3619" y="643"/>
                  </a:lnTo>
                  <a:lnTo>
                    <a:pt x="3602" y="646"/>
                  </a:lnTo>
                  <a:lnTo>
                    <a:pt x="3584" y="647"/>
                  </a:lnTo>
                  <a:lnTo>
                    <a:pt x="3566" y="648"/>
                  </a:lnTo>
                  <a:lnTo>
                    <a:pt x="3541" y="647"/>
                  </a:lnTo>
                  <a:lnTo>
                    <a:pt x="3517" y="643"/>
                  </a:lnTo>
                  <a:lnTo>
                    <a:pt x="3506" y="641"/>
                  </a:lnTo>
                  <a:lnTo>
                    <a:pt x="3495" y="638"/>
                  </a:lnTo>
                  <a:lnTo>
                    <a:pt x="3484" y="635"/>
                  </a:lnTo>
                  <a:lnTo>
                    <a:pt x="3474" y="631"/>
                  </a:lnTo>
                  <a:lnTo>
                    <a:pt x="3464" y="627"/>
                  </a:lnTo>
                  <a:lnTo>
                    <a:pt x="3455" y="623"/>
                  </a:lnTo>
                  <a:lnTo>
                    <a:pt x="3445" y="618"/>
                  </a:lnTo>
                  <a:lnTo>
                    <a:pt x="3436" y="612"/>
                  </a:lnTo>
                  <a:lnTo>
                    <a:pt x="3427" y="605"/>
                  </a:lnTo>
                  <a:lnTo>
                    <a:pt x="3419" y="599"/>
                  </a:lnTo>
                  <a:lnTo>
                    <a:pt x="3410" y="592"/>
                  </a:lnTo>
                  <a:lnTo>
                    <a:pt x="3403" y="584"/>
                  </a:lnTo>
                  <a:lnTo>
                    <a:pt x="3395" y="576"/>
                  </a:lnTo>
                  <a:lnTo>
                    <a:pt x="3389" y="567"/>
                  </a:lnTo>
                  <a:lnTo>
                    <a:pt x="3382" y="559"/>
                  </a:lnTo>
                  <a:lnTo>
                    <a:pt x="3377" y="550"/>
                  </a:lnTo>
                  <a:lnTo>
                    <a:pt x="3370" y="541"/>
                  </a:lnTo>
                  <a:lnTo>
                    <a:pt x="3365" y="531"/>
                  </a:lnTo>
                  <a:lnTo>
                    <a:pt x="3361" y="521"/>
                  </a:lnTo>
                  <a:lnTo>
                    <a:pt x="3357" y="511"/>
                  </a:lnTo>
                  <a:lnTo>
                    <a:pt x="3354" y="500"/>
                  </a:lnTo>
                  <a:lnTo>
                    <a:pt x="3351" y="489"/>
                  </a:lnTo>
                  <a:lnTo>
                    <a:pt x="3348" y="478"/>
                  </a:lnTo>
                  <a:lnTo>
                    <a:pt x="3346" y="467"/>
                  </a:lnTo>
                  <a:lnTo>
                    <a:pt x="3343" y="442"/>
                  </a:lnTo>
                  <a:lnTo>
                    <a:pt x="3342" y="417"/>
                  </a:lnTo>
                  <a:lnTo>
                    <a:pt x="3342" y="404"/>
                  </a:lnTo>
                  <a:lnTo>
                    <a:pt x="3343" y="391"/>
                  </a:lnTo>
                  <a:lnTo>
                    <a:pt x="3344" y="379"/>
                  </a:lnTo>
                  <a:lnTo>
                    <a:pt x="3346" y="367"/>
                  </a:lnTo>
                  <a:lnTo>
                    <a:pt x="3348" y="355"/>
                  </a:lnTo>
                  <a:lnTo>
                    <a:pt x="3351" y="344"/>
                  </a:lnTo>
                  <a:lnTo>
                    <a:pt x="3354" y="333"/>
                  </a:lnTo>
                  <a:lnTo>
                    <a:pt x="3358" y="321"/>
                  </a:lnTo>
                  <a:lnTo>
                    <a:pt x="3363" y="311"/>
                  </a:lnTo>
                  <a:lnTo>
                    <a:pt x="3367" y="301"/>
                  </a:lnTo>
                  <a:lnTo>
                    <a:pt x="3373" y="291"/>
                  </a:lnTo>
                  <a:lnTo>
                    <a:pt x="3379" y="281"/>
                  </a:lnTo>
                  <a:lnTo>
                    <a:pt x="3386" y="272"/>
                  </a:lnTo>
                  <a:lnTo>
                    <a:pt x="3393" y="263"/>
                  </a:lnTo>
                  <a:lnTo>
                    <a:pt x="3400" y="254"/>
                  </a:lnTo>
                  <a:lnTo>
                    <a:pt x="3408" y="245"/>
                  </a:lnTo>
                  <a:lnTo>
                    <a:pt x="3417" y="237"/>
                  </a:lnTo>
                  <a:lnTo>
                    <a:pt x="3425" y="230"/>
                  </a:lnTo>
                  <a:lnTo>
                    <a:pt x="3434" y="223"/>
                  </a:lnTo>
                  <a:lnTo>
                    <a:pt x="3443" y="215"/>
                  </a:lnTo>
                  <a:lnTo>
                    <a:pt x="3454" y="210"/>
                  </a:lnTo>
                  <a:lnTo>
                    <a:pt x="3464" y="204"/>
                  </a:lnTo>
                  <a:lnTo>
                    <a:pt x="3474" y="199"/>
                  </a:lnTo>
                  <a:lnTo>
                    <a:pt x="3484" y="195"/>
                  </a:lnTo>
                  <a:lnTo>
                    <a:pt x="3496" y="191"/>
                  </a:lnTo>
                  <a:lnTo>
                    <a:pt x="3507" y="188"/>
                  </a:lnTo>
                  <a:lnTo>
                    <a:pt x="3519" y="185"/>
                  </a:lnTo>
                  <a:lnTo>
                    <a:pt x="3532" y="183"/>
                  </a:lnTo>
                  <a:lnTo>
                    <a:pt x="3544" y="181"/>
                  </a:lnTo>
                  <a:lnTo>
                    <a:pt x="3556" y="179"/>
                  </a:lnTo>
                  <a:lnTo>
                    <a:pt x="3570" y="178"/>
                  </a:lnTo>
                  <a:lnTo>
                    <a:pt x="3583" y="178"/>
                  </a:lnTo>
                  <a:lnTo>
                    <a:pt x="3599" y="178"/>
                  </a:lnTo>
                  <a:lnTo>
                    <a:pt x="3616" y="179"/>
                  </a:lnTo>
                  <a:lnTo>
                    <a:pt x="3631" y="182"/>
                  </a:lnTo>
                  <a:lnTo>
                    <a:pt x="3646" y="185"/>
                  </a:lnTo>
                  <a:lnTo>
                    <a:pt x="3659" y="188"/>
                  </a:lnTo>
                  <a:lnTo>
                    <a:pt x="3672" y="192"/>
                  </a:lnTo>
                  <a:lnTo>
                    <a:pt x="3685" y="196"/>
                  </a:lnTo>
                  <a:lnTo>
                    <a:pt x="3696" y="201"/>
                  </a:lnTo>
                  <a:lnTo>
                    <a:pt x="3678" y="265"/>
                  </a:lnTo>
                  <a:lnTo>
                    <a:pt x="3667" y="260"/>
                  </a:lnTo>
                  <a:lnTo>
                    <a:pt x="3656" y="256"/>
                  </a:lnTo>
                  <a:lnTo>
                    <a:pt x="3646" y="251"/>
                  </a:lnTo>
                  <a:lnTo>
                    <a:pt x="3633" y="248"/>
                  </a:lnTo>
                  <a:lnTo>
                    <a:pt x="3622" y="246"/>
                  </a:lnTo>
                  <a:lnTo>
                    <a:pt x="3609" y="244"/>
                  </a:lnTo>
                  <a:lnTo>
                    <a:pt x="3596" y="243"/>
                  </a:lnTo>
                  <a:lnTo>
                    <a:pt x="3583" y="243"/>
                  </a:lnTo>
                  <a:lnTo>
                    <a:pt x="3565" y="244"/>
                  </a:lnTo>
                  <a:lnTo>
                    <a:pt x="3548" y="246"/>
                  </a:lnTo>
                  <a:lnTo>
                    <a:pt x="3532" y="250"/>
                  </a:lnTo>
                  <a:lnTo>
                    <a:pt x="3516" y="256"/>
                  </a:lnTo>
                  <a:lnTo>
                    <a:pt x="3502" y="263"/>
                  </a:lnTo>
                  <a:lnTo>
                    <a:pt x="3489" y="271"/>
                  </a:lnTo>
                  <a:lnTo>
                    <a:pt x="3476" y="281"/>
                  </a:lnTo>
                  <a:lnTo>
                    <a:pt x="3465" y="294"/>
                  </a:lnTo>
                  <a:lnTo>
                    <a:pt x="3456" y="305"/>
                  </a:lnTo>
                  <a:lnTo>
                    <a:pt x="3447" y="318"/>
                  </a:lnTo>
                  <a:lnTo>
                    <a:pt x="3440" y="332"/>
                  </a:lnTo>
                  <a:lnTo>
                    <a:pt x="3434" y="346"/>
                  </a:lnTo>
                  <a:lnTo>
                    <a:pt x="3430" y="362"/>
                  </a:lnTo>
                  <a:lnTo>
                    <a:pt x="3427" y="378"/>
                  </a:lnTo>
                  <a:lnTo>
                    <a:pt x="3425" y="396"/>
                  </a:lnTo>
                  <a:lnTo>
                    <a:pt x="3424" y="413"/>
                  </a:lnTo>
                  <a:lnTo>
                    <a:pt x="3425" y="432"/>
                  </a:lnTo>
                  <a:lnTo>
                    <a:pt x="3427" y="449"/>
                  </a:lnTo>
                  <a:lnTo>
                    <a:pt x="3430" y="467"/>
                  </a:lnTo>
                  <a:lnTo>
                    <a:pt x="3435" y="482"/>
                  </a:lnTo>
                  <a:lnTo>
                    <a:pt x="3441" y="496"/>
                  </a:lnTo>
                  <a:lnTo>
                    <a:pt x="3449" y="511"/>
                  </a:lnTo>
                  <a:lnTo>
                    <a:pt x="3458" y="523"/>
                  </a:lnTo>
                  <a:lnTo>
                    <a:pt x="3468" y="535"/>
                  </a:lnTo>
                  <a:lnTo>
                    <a:pt x="3479" y="546"/>
                  </a:lnTo>
                  <a:lnTo>
                    <a:pt x="3492" y="555"/>
                  </a:lnTo>
                  <a:lnTo>
                    <a:pt x="3505" y="563"/>
                  </a:lnTo>
                  <a:lnTo>
                    <a:pt x="3518" y="569"/>
                  </a:lnTo>
                  <a:lnTo>
                    <a:pt x="3533" y="575"/>
                  </a:lnTo>
                  <a:lnTo>
                    <a:pt x="3548" y="579"/>
                  </a:lnTo>
                  <a:lnTo>
                    <a:pt x="3564" y="581"/>
                  </a:lnTo>
                  <a:lnTo>
                    <a:pt x="3580" y="581"/>
                  </a:lnTo>
                  <a:lnTo>
                    <a:pt x="3592" y="581"/>
                  </a:lnTo>
                  <a:lnTo>
                    <a:pt x="3605" y="580"/>
                  </a:lnTo>
                  <a:lnTo>
                    <a:pt x="3618" y="578"/>
                  </a:lnTo>
                  <a:lnTo>
                    <a:pt x="3630" y="576"/>
                  </a:lnTo>
                  <a:lnTo>
                    <a:pt x="3643" y="572"/>
                  </a:lnTo>
                  <a:lnTo>
                    <a:pt x="3655" y="568"/>
                  </a:lnTo>
                  <a:lnTo>
                    <a:pt x="3667" y="564"/>
                  </a:lnTo>
                  <a:lnTo>
                    <a:pt x="3680" y="559"/>
                  </a:lnTo>
                  <a:close/>
                  <a:moveTo>
                    <a:pt x="4149" y="427"/>
                  </a:moveTo>
                  <a:lnTo>
                    <a:pt x="3836" y="426"/>
                  </a:lnTo>
                  <a:lnTo>
                    <a:pt x="3837" y="445"/>
                  </a:lnTo>
                  <a:lnTo>
                    <a:pt x="3840" y="463"/>
                  </a:lnTo>
                  <a:lnTo>
                    <a:pt x="3843" y="480"/>
                  </a:lnTo>
                  <a:lnTo>
                    <a:pt x="3848" y="495"/>
                  </a:lnTo>
                  <a:lnTo>
                    <a:pt x="3855" y="510"/>
                  </a:lnTo>
                  <a:lnTo>
                    <a:pt x="3864" y="523"/>
                  </a:lnTo>
                  <a:lnTo>
                    <a:pt x="3873" y="535"/>
                  </a:lnTo>
                  <a:lnTo>
                    <a:pt x="3883" y="546"/>
                  </a:lnTo>
                  <a:lnTo>
                    <a:pt x="3893" y="554"/>
                  </a:lnTo>
                  <a:lnTo>
                    <a:pt x="3905" y="562"/>
                  </a:lnTo>
                  <a:lnTo>
                    <a:pt x="3917" y="568"/>
                  </a:lnTo>
                  <a:lnTo>
                    <a:pt x="3929" y="573"/>
                  </a:lnTo>
                  <a:lnTo>
                    <a:pt x="3943" y="577"/>
                  </a:lnTo>
                  <a:lnTo>
                    <a:pt x="3958" y="580"/>
                  </a:lnTo>
                  <a:lnTo>
                    <a:pt x="3973" y="582"/>
                  </a:lnTo>
                  <a:lnTo>
                    <a:pt x="3989" y="582"/>
                  </a:lnTo>
                  <a:lnTo>
                    <a:pt x="4006" y="582"/>
                  </a:lnTo>
                  <a:lnTo>
                    <a:pt x="4023" y="581"/>
                  </a:lnTo>
                  <a:lnTo>
                    <a:pt x="4038" y="579"/>
                  </a:lnTo>
                  <a:lnTo>
                    <a:pt x="4055" y="577"/>
                  </a:lnTo>
                  <a:lnTo>
                    <a:pt x="4070" y="573"/>
                  </a:lnTo>
                  <a:lnTo>
                    <a:pt x="4084" y="569"/>
                  </a:lnTo>
                  <a:lnTo>
                    <a:pt x="4099" y="564"/>
                  </a:lnTo>
                  <a:lnTo>
                    <a:pt x="4113" y="559"/>
                  </a:lnTo>
                  <a:lnTo>
                    <a:pt x="4127" y="618"/>
                  </a:lnTo>
                  <a:lnTo>
                    <a:pt x="4111" y="624"/>
                  </a:lnTo>
                  <a:lnTo>
                    <a:pt x="4095" y="630"/>
                  </a:lnTo>
                  <a:lnTo>
                    <a:pt x="4077" y="635"/>
                  </a:lnTo>
                  <a:lnTo>
                    <a:pt x="4059" y="639"/>
                  </a:lnTo>
                  <a:lnTo>
                    <a:pt x="4039" y="642"/>
                  </a:lnTo>
                  <a:lnTo>
                    <a:pt x="4020" y="644"/>
                  </a:lnTo>
                  <a:lnTo>
                    <a:pt x="3999" y="646"/>
                  </a:lnTo>
                  <a:lnTo>
                    <a:pt x="3978" y="647"/>
                  </a:lnTo>
                  <a:lnTo>
                    <a:pt x="3953" y="646"/>
                  </a:lnTo>
                  <a:lnTo>
                    <a:pt x="3929" y="642"/>
                  </a:lnTo>
                  <a:lnTo>
                    <a:pt x="3918" y="640"/>
                  </a:lnTo>
                  <a:lnTo>
                    <a:pt x="3907" y="637"/>
                  </a:lnTo>
                  <a:lnTo>
                    <a:pt x="3896" y="634"/>
                  </a:lnTo>
                  <a:lnTo>
                    <a:pt x="3886" y="631"/>
                  </a:lnTo>
                  <a:lnTo>
                    <a:pt x="3877" y="627"/>
                  </a:lnTo>
                  <a:lnTo>
                    <a:pt x="3867" y="622"/>
                  </a:lnTo>
                  <a:lnTo>
                    <a:pt x="3857" y="617"/>
                  </a:lnTo>
                  <a:lnTo>
                    <a:pt x="3849" y="612"/>
                  </a:lnTo>
                  <a:lnTo>
                    <a:pt x="3840" y="605"/>
                  </a:lnTo>
                  <a:lnTo>
                    <a:pt x="3832" y="598"/>
                  </a:lnTo>
                  <a:lnTo>
                    <a:pt x="3823" y="592"/>
                  </a:lnTo>
                  <a:lnTo>
                    <a:pt x="3816" y="584"/>
                  </a:lnTo>
                  <a:lnTo>
                    <a:pt x="3809" y="576"/>
                  </a:lnTo>
                  <a:lnTo>
                    <a:pt x="3803" y="567"/>
                  </a:lnTo>
                  <a:lnTo>
                    <a:pt x="3796" y="559"/>
                  </a:lnTo>
                  <a:lnTo>
                    <a:pt x="3791" y="551"/>
                  </a:lnTo>
                  <a:lnTo>
                    <a:pt x="3785" y="542"/>
                  </a:lnTo>
                  <a:lnTo>
                    <a:pt x="3780" y="531"/>
                  </a:lnTo>
                  <a:lnTo>
                    <a:pt x="3776" y="522"/>
                  </a:lnTo>
                  <a:lnTo>
                    <a:pt x="3772" y="512"/>
                  </a:lnTo>
                  <a:lnTo>
                    <a:pt x="3768" y="501"/>
                  </a:lnTo>
                  <a:lnTo>
                    <a:pt x="3765" y="490"/>
                  </a:lnTo>
                  <a:lnTo>
                    <a:pt x="3763" y="480"/>
                  </a:lnTo>
                  <a:lnTo>
                    <a:pt x="3761" y="469"/>
                  </a:lnTo>
                  <a:lnTo>
                    <a:pt x="3758" y="445"/>
                  </a:lnTo>
                  <a:lnTo>
                    <a:pt x="3757" y="419"/>
                  </a:lnTo>
                  <a:lnTo>
                    <a:pt x="3758" y="394"/>
                  </a:lnTo>
                  <a:lnTo>
                    <a:pt x="3761" y="370"/>
                  </a:lnTo>
                  <a:lnTo>
                    <a:pt x="3765" y="346"/>
                  </a:lnTo>
                  <a:lnTo>
                    <a:pt x="3771" y="324"/>
                  </a:lnTo>
                  <a:lnTo>
                    <a:pt x="3775" y="313"/>
                  </a:lnTo>
                  <a:lnTo>
                    <a:pt x="3779" y="303"/>
                  </a:lnTo>
                  <a:lnTo>
                    <a:pt x="3784" y="293"/>
                  </a:lnTo>
                  <a:lnTo>
                    <a:pt x="3790" y="282"/>
                  </a:lnTo>
                  <a:lnTo>
                    <a:pt x="3795" y="273"/>
                  </a:lnTo>
                  <a:lnTo>
                    <a:pt x="3801" y="264"/>
                  </a:lnTo>
                  <a:lnTo>
                    <a:pt x="3808" y="255"/>
                  </a:lnTo>
                  <a:lnTo>
                    <a:pt x="3814" y="246"/>
                  </a:lnTo>
                  <a:lnTo>
                    <a:pt x="3821" y="238"/>
                  </a:lnTo>
                  <a:lnTo>
                    <a:pt x="3830" y="230"/>
                  </a:lnTo>
                  <a:lnTo>
                    <a:pt x="3838" y="223"/>
                  </a:lnTo>
                  <a:lnTo>
                    <a:pt x="3846" y="217"/>
                  </a:lnTo>
                  <a:lnTo>
                    <a:pt x="3854" y="210"/>
                  </a:lnTo>
                  <a:lnTo>
                    <a:pt x="3863" y="204"/>
                  </a:lnTo>
                  <a:lnTo>
                    <a:pt x="3872" y="199"/>
                  </a:lnTo>
                  <a:lnTo>
                    <a:pt x="3881" y="195"/>
                  </a:lnTo>
                  <a:lnTo>
                    <a:pt x="3891" y="191"/>
                  </a:lnTo>
                  <a:lnTo>
                    <a:pt x="3902" y="187"/>
                  </a:lnTo>
                  <a:lnTo>
                    <a:pt x="3912" y="185"/>
                  </a:lnTo>
                  <a:lnTo>
                    <a:pt x="3922" y="182"/>
                  </a:lnTo>
                  <a:lnTo>
                    <a:pt x="3933" y="179"/>
                  </a:lnTo>
                  <a:lnTo>
                    <a:pt x="3944" y="178"/>
                  </a:lnTo>
                  <a:lnTo>
                    <a:pt x="3956" y="177"/>
                  </a:lnTo>
                  <a:lnTo>
                    <a:pt x="3967" y="177"/>
                  </a:lnTo>
                  <a:lnTo>
                    <a:pt x="3980" y="177"/>
                  </a:lnTo>
                  <a:lnTo>
                    <a:pt x="3991" y="178"/>
                  </a:lnTo>
                  <a:lnTo>
                    <a:pt x="4002" y="181"/>
                  </a:lnTo>
                  <a:lnTo>
                    <a:pt x="4014" y="183"/>
                  </a:lnTo>
                  <a:lnTo>
                    <a:pt x="4024" y="185"/>
                  </a:lnTo>
                  <a:lnTo>
                    <a:pt x="4034" y="188"/>
                  </a:lnTo>
                  <a:lnTo>
                    <a:pt x="4044" y="192"/>
                  </a:lnTo>
                  <a:lnTo>
                    <a:pt x="4054" y="196"/>
                  </a:lnTo>
                  <a:lnTo>
                    <a:pt x="4063" y="201"/>
                  </a:lnTo>
                  <a:lnTo>
                    <a:pt x="4071" y="206"/>
                  </a:lnTo>
                  <a:lnTo>
                    <a:pt x="4079" y="212"/>
                  </a:lnTo>
                  <a:lnTo>
                    <a:pt x="4088" y="220"/>
                  </a:lnTo>
                  <a:lnTo>
                    <a:pt x="4095" y="227"/>
                  </a:lnTo>
                  <a:lnTo>
                    <a:pt x="4102" y="234"/>
                  </a:lnTo>
                  <a:lnTo>
                    <a:pt x="4108" y="242"/>
                  </a:lnTo>
                  <a:lnTo>
                    <a:pt x="4115" y="251"/>
                  </a:lnTo>
                  <a:lnTo>
                    <a:pt x="4124" y="266"/>
                  </a:lnTo>
                  <a:lnTo>
                    <a:pt x="4132" y="281"/>
                  </a:lnTo>
                  <a:lnTo>
                    <a:pt x="4138" y="298"/>
                  </a:lnTo>
                  <a:lnTo>
                    <a:pt x="4143" y="314"/>
                  </a:lnTo>
                  <a:lnTo>
                    <a:pt x="4147" y="332"/>
                  </a:lnTo>
                  <a:lnTo>
                    <a:pt x="4150" y="349"/>
                  </a:lnTo>
                  <a:lnTo>
                    <a:pt x="4152" y="369"/>
                  </a:lnTo>
                  <a:lnTo>
                    <a:pt x="4153" y="388"/>
                  </a:lnTo>
                  <a:lnTo>
                    <a:pt x="4152" y="400"/>
                  </a:lnTo>
                  <a:lnTo>
                    <a:pt x="4152" y="410"/>
                  </a:lnTo>
                  <a:lnTo>
                    <a:pt x="4151" y="419"/>
                  </a:lnTo>
                  <a:lnTo>
                    <a:pt x="4149" y="427"/>
                  </a:lnTo>
                  <a:close/>
                  <a:moveTo>
                    <a:pt x="3836" y="368"/>
                  </a:moveTo>
                  <a:lnTo>
                    <a:pt x="4074" y="368"/>
                  </a:lnTo>
                  <a:lnTo>
                    <a:pt x="4074" y="355"/>
                  </a:lnTo>
                  <a:lnTo>
                    <a:pt x="4073" y="344"/>
                  </a:lnTo>
                  <a:lnTo>
                    <a:pt x="4071" y="332"/>
                  </a:lnTo>
                  <a:lnTo>
                    <a:pt x="4069" y="321"/>
                  </a:lnTo>
                  <a:lnTo>
                    <a:pt x="4066" y="311"/>
                  </a:lnTo>
                  <a:lnTo>
                    <a:pt x="4062" y="301"/>
                  </a:lnTo>
                  <a:lnTo>
                    <a:pt x="4058" y="292"/>
                  </a:lnTo>
                  <a:lnTo>
                    <a:pt x="4052" y="282"/>
                  </a:lnTo>
                  <a:lnTo>
                    <a:pt x="4044" y="271"/>
                  </a:lnTo>
                  <a:lnTo>
                    <a:pt x="4035" y="262"/>
                  </a:lnTo>
                  <a:lnTo>
                    <a:pt x="4026" y="254"/>
                  </a:lnTo>
                  <a:lnTo>
                    <a:pt x="4015" y="247"/>
                  </a:lnTo>
                  <a:lnTo>
                    <a:pt x="4003" y="242"/>
                  </a:lnTo>
                  <a:lnTo>
                    <a:pt x="3990" y="239"/>
                  </a:lnTo>
                  <a:lnTo>
                    <a:pt x="3976" y="237"/>
                  </a:lnTo>
                  <a:lnTo>
                    <a:pt x="3961" y="236"/>
                  </a:lnTo>
                  <a:lnTo>
                    <a:pt x="3947" y="237"/>
                  </a:lnTo>
                  <a:lnTo>
                    <a:pt x="3934" y="239"/>
                  </a:lnTo>
                  <a:lnTo>
                    <a:pt x="3922" y="242"/>
                  </a:lnTo>
                  <a:lnTo>
                    <a:pt x="3910" y="247"/>
                  </a:lnTo>
                  <a:lnTo>
                    <a:pt x="3900" y="254"/>
                  </a:lnTo>
                  <a:lnTo>
                    <a:pt x="3888" y="261"/>
                  </a:lnTo>
                  <a:lnTo>
                    <a:pt x="3879" y="270"/>
                  </a:lnTo>
                  <a:lnTo>
                    <a:pt x="3870" y="280"/>
                  </a:lnTo>
                  <a:lnTo>
                    <a:pt x="3864" y="290"/>
                  </a:lnTo>
                  <a:lnTo>
                    <a:pt x="3857" y="300"/>
                  </a:lnTo>
                  <a:lnTo>
                    <a:pt x="3852" y="310"/>
                  </a:lnTo>
                  <a:lnTo>
                    <a:pt x="3848" y="320"/>
                  </a:lnTo>
                  <a:lnTo>
                    <a:pt x="3844" y="332"/>
                  </a:lnTo>
                  <a:lnTo>
                    <a:pt x="3840" y="343"/>
                  </a:lnTo>
                  <a:lnTo>
                    <a:pt x="3838" y="355"/>
                  </a:lnTo>
                  <a:lnTo>
                    <a:pt x="3836" y="368"/>
                  </a:lnTo>
                  <a:close/>
                  <a:moveTo>
                    <a:pt x="4756" y="559"/>
                  </a:moveTo>
                  <a:lnTo>
                    <a:pt x="4771" y="620"/>
                  </a:lnTo>
                  <a:lnTo>
                    <a:pt x="4756" y="627"/>
                  </a:lnTo>
                  <a:lnTo>
                    <a:pt x="4742" y="632"/>
                  </a:lnTo>
                  <a:lnTo>
                    <a:pt x="4728" y="636"/>
                  </a:lnTo>
                  <a:lnTo>
                    <a:pt x="4711" y="640"/>
                  </a:lnTo>
                  <a:lnTo>
                    <a:pt x="4695" y="643"/>
                  </a:lnTo>
                  <a:lnTo>
                    <a:pt x="4678" y="646"/>
                  </a:lnTo>
                  <a:lnTo>
                    <a:pt x="4660" y="647"/>
                  </a:lnTo>
                  <a:lnTo>
                    <a:pt x="4641" y="648"/>
                  </a:lnTo>
                  <a:lnTo>
                    <a:pt x="4617" y="647"/>
                  </a:lnTo>
                  <a:lnTo>
                    <a:pt x="4593" y="643"/>
                  </a:lnTo>
                  <a:lnTo>
                    <a:pt x="4582" y="641"/>
                  </a:lnTo>
                  <a:lnTo>
                    <a:pt x="4571" y="638"/>
                  </a:lnTo>
                  <a:lnTo>
                    <a:pt x="4560" y="635"/>
                  </a:lnTo>
                  <a:lnTo>
                    <a:pt x="4550" y="631"/>
                  </a:lnTo>
                  <a:lnTo>
                    <a:pt x="4541" y="627"/>
                  </a:lnTo>
                  <a:lnTo>
                    <a:pt x="4530" y="623"/>
                  </a:lnTo>
                  <a:lnTo>
                    <a:pt x="4521" y="618"/>
                  </a:lnTo>
                  <a:lnTo>
                    <a:pt x="4512" y="612"/>
                  </a:lnTo>
                  <a:lnTo>
                    <a:pt x="4504" y="605"/>
                  </a:lnTo>
                  <a:lnTo>
                    <a:pt x="4495" y="599"/>
                  </a:lnTo>
                  <a:lnTo>
                    <a:pt x="4487" y="592"/>
                  </a:lnTo>
                  <a:lnTo>
                    <a:pt x="4479" y="584"/>
                  </a:lnTo>
                  <a:lnTo>
                    <a:pt x="4472" y="576"/>
                  </a:lnTo>
                  <a:lnTo>
                    <a:pt x="4465" y="567"/>
                  </a:lnTo>
                  <a:lnTo>
                    <a:pt x="4458" y="559"/>
                  </a:lnTo>
                  <a:lnTo>
                    <a:pt x="4452" y="550"/>
                  </a:lnTo>
                  <a:lnTo>
                    <a:pt x="4447" y="541"/>
                  </a:lnTo>
                  <a:lnTo>
                    <a:pt x="4442" y="531"/>
                  </a:lnTo>
                  <a:lnTo>
                    <a:pt x="4437" y="521"/>
                  </a:lnTo>
                  <a:lnTo>
                    <a:pt x="4434" y="511"/>
                  </a:lnTo>
                  <a:lnTo>
                    <a:pt x="4430" y="500"/>
                  </a:lnTo>
                  <a:lnTo>
                    <a:pt x="4427" y="489"/>
                  </a:lnTo>
                  <a:lnTo>
                    <a:pt x="4424" y="478"/>
                  </a:lnTo>
                  <a:lnTo>
                    <a:pt x="4421" y="467"/>
                  </a:lnTo>
                  <a:lnTo>
                    <a:pt x="4419" y="442"/>
                  </a:lnTo>
                  <a:lnTo>
                    <a:pt x="4418" y="417"/>
                  </a:lnTo>
                  <a:lnTo>
                    <a:pt x="4418" y="404"/>
                  </a:lnTo>
                  <a:lnTo>
                    <a:pt x="4419" y="391"/>
                  </a:lnTo>
                  <a:lnTo>
                    <a:pt x="4420" y="379"/>
                  </a:lnTo>
                  <a:lnTo>
                    <a:pt x="4423" y="367"/>
                  </a:lnTo>
                  <a:lnTo>
                    <a:pt x="4425" y="355"/>
                  </a:lnTo>
                  <a:lnTo>
                    <a:pt x="4428" y="344"/>
                  </a:lnTo>
                  <a:lnTo>
                    <a:pt x="4431" y="333"/>
                  </a:lnTo>
                  <a:lnTo>
                    <a:pt x="4435" y="321"/>
                  </a:lnTo>
                  <a:lnTo>
                    <a:pt x="4439" y="311"/>
                  </a:lnTo>
                  <a:lnTo>
                    <a:pt x="4444" y="301"/>
                  </a:lnTo>
                  <a:lnTo>
                    <a:pt x="4449" y="291"/>
                  </a:lnTo>
                  <a:lnTo>
                    <a:pt x="4455" y="281"/>
                  </a:lnTo>
                  <a:lnTo>
                    <a:pt x="4462" y="272"/>
                  </a:lnTo>
                  <a:lnTo>
                    <a:pt x="4469" y="263"/>
                  </a:lnTo>
                  <a:lnTo>
                    <a:pt x="4476" y="254"/>
                  </a:lnTo>
                  <a:lnTo>
                    <a:pt x="4484" y="245"/>
                  </a:lnTo>
                  <a:lnTo>
                    <a:pt x="4492" y="237"/>
                  </a:lnTo>
                  <a:lnTo>
                    <a:pt x="4502" y="230"/>
                  </a:lnTo>
                  <a:lnTo>
                    <a:pt x="4511" y="223"/>
                  </a:lnTo>
                  <a:lnTo>
                    <a:pt x="4520" y="215"/>
                  </a:lnTo>
                  <a:lnTo>
                    <a:pt x="4529" y="210"/>
                  </a:lnTo>
                  <a:lnTo>
                    <a:pt x="4540" y="204"/>
                  </a:lnTo>
                  <a:lnTo>
                    <a:pt x="4550" y="199"/>
                  </a:lnTo>
                  <a:lnTo>
                    <a:pt x="4561" y="195"/>
                  </a:lnTo>
                  <a:lnTo>
                    <a:pt x="4573" y="191"/>
                  </a:lnTo>
                  <a:lnTo>
                    <a:pt x="4584" y="188"/>
                  </a:lnTo>
                  <a:lnTo>
                    <a:pt x="4595" y="185"/>
                  </a:lnTo>
                  <a:lnTo>
                    <a:pt x="4607" y="183"/>
                  </a:lnTo>
                  <a:lnTo>
                    <a:pt x="4620" y="181"/>
                  </a:lnTo>
                  <a:lnTo>
                    <a:pt x="4632" y="179"/>
                  </a:lnTo>
                  <a:lnTo>
                    <a:pt x="4645" y="178"/>
                  </a:lnTo>
                  <a:lnTo>
                    <a:pt x="4659" y="178"/>
                  </a:lnTo>
                  <a:lnTo>
                    <a:pt x="4676" y="178"/>
                  </a:lnTo>
                  <a:lnTo>
                    <a:pt x="4692" y="179"/>
                  </a:lnTo>
                  <a:lnTo>
                    <a:pt x="4707" y="182"/>
                  </a:lnTo>
                  <a:lnTo>
                    <a:pt x="4722" y="185"/>
                  </a:lnTo>
                  <a:lnTo>
                    <a:pt x="4736" y="188"/>
                  </a:lnTo>
                  <a:lnTo>
                    <a:pt x="4748" y="192"/>
                  </a:lnTo>
                  <a:lnTo>
                    <a:pt x="4761" y="196"/>
                  </a:lnTo>
                  <a:lnTo>
                    <a:pt x="4772" y="201"/>
                  </a:lnTo>
                  <a:lnTo>
                    <a:pt x="4753" y="265"/>
                  </a:lnTo>
                  <a:lnTo>
                    <a:pt x="4743" y="260"/>
                  </a:lnTo>
                  <a:lnTo>
                    <a:pt x="4733" y="256"/>
                  </a:lnTo>
                  <a:lnTo>
                    <a:pt x="4722" y="251"/>
                  </a:lnTo>
                  <a:lnTo>
                    <a:pt x="4710" y="248"/>
                  </a:lnTo>
                  <a:lnTo>
                    <a:pt x="4698" y="246"/>
                  </a:lnTo>
                  <a:lnTo>
                    <a:pt x="4686" y="244"/>
                  </a:lnTo>
                  <a:lnTo>
                    <a:pt x="4672" y="243"/>
                  </a:lnTo>
                  <a:lnTo>
                    <a:pt x="4659" y="243"/>
                  </a:lnTo>
                  <a:lnTo>
                    <a:pt x="4641" y="244"/>
                  </a:lnTo>
                  <a:lnTo>
                    <a:pt x="4624" y="246"/>
                  </a:lnTo>
                  <a:lnTo>
                    <a:pt x="4607" y="250"/>
                  </a:lnTo>
                  <a:lnTo>
                    <a:pt x="4593" y="256"/>
                  </a:lnTo>
                  <a:lnTo>
                    <a:pt x="4579" y="263"/>
                  </a:lnTo>
                  <a:lnTo>
                    <a:pt x="4565" y="271"/>
                  </a:lnTo>
                  <a:lnTo>
                    <a:pt x="4553" y="281"/>
                  </a:lnTo>
                  <a:lnTo>
                    <a:pt x="4542" y="294"/>
                  </a:lnTo>
                  <a:lnTo>
                    <a:pt x="4531" y="305"/>
                  </a:lnTo>
                  <a:lnTo>
                    <a:pt x="4523" y="318"/>
                  </a:lnTo>
                  <a:lnTo>
                    <a:pt x="4516" y="332"/>
                  </a:lnTo>
                  <a:lnTo>
                    <a:pt x="4511" y="346"/>
                  </a:lnTo>
                  <a:lnTo>
                    <a:pt x="4507" y="362"/>
                  </a:lnTo>
                  <a:lnTo>
                    <a:pt x="4503" y="378"/>
                  </a:lnTo>
                  <a:lnTo>
                    <a:pt x="4502" y="396"/>
                  </a:lnTo>
                  <a:lnTo>
                    <a:pt x="4501" y="413"/>
                  </a:lnTo>
                  <a:lnTo>
                    <a:pt x="4502" y="432"/>
                  </a:lnTo>
                  <a:lnTo>
                    <a:pt x="4504" y="449"/>
                  </a:lnTo>
                  <a:lnTo>
                    <a:pt x="4507" y="467"/>
                  </a:lnTo>
                  <a:lnTo>
                    <a:pt x="4512" y="482"/>
                  </a:lnTo>
                  <a:lnTo>
                    <a:pt x="4518" y="496"/>
                  </a:lnTo>
                  <a:lnTo>
                    <a:pt x="4525" y="511"/>
                  </a:lnTo>
                  <a:lnTo>
                    <a:pt x="4535" y="523"/>
                  </a:lnTo>
                  <a:lnTo>
                    <a:pt x="4545" y="535"/>
                  </a:lnTo>
                  <a:lnTo>
                    <a:pt x="4556" y="546"/>
                  </a:lnTo>
                  <a:lnTo>
                    <a:pt x="4568" y="555"/>
                  </a:lnTo>
                  <a:lnTo>
                    <a:pt x="4581" y="563"/>
                  </a:lnTo>
                  <a:lnTo>
                    <a:pt x="4594" y="569"/>
                  </a:lnTo>
                  <a:lnTo>
                    <a:pt x="4608" y="575"/>
                  </a:lnTo>
                  <a:lnTo>
                    <a:pt x="4624" y="579"/>
                  </a:lnTo>
                  <a:lnTo>
                    <a:pt x="4639" y="581"/>
                  </a:lnTo>
                  <a:lnTo>
                    <a:pt x="4657" y="581"/>
                  </a:lnTo>
                  <a:lnTo>
                    <a:pt x="4669" y="581"/>
                  </a:lnTo>
                  <a:lnTo>
                    <a:pt x="4681" y="580"/>
                  </a:lnTo>
                  <a:lnTo>
                    <a:pt x="4694" y="578"/>
                  </a:lnTo>
                  <a:lnTo>
                    <a:pt x="4706" y="576"/>
                  </a:lnTo>
                  <a:lnTo>
                    <a:pt x="4718" y="572"/>
                  </a:lnTo>
                  <a:lnTo>
                    <a:pt x="4732" y="568"/>
                  </a:lnTo>
                  <a:lnTo>
                    <a:pt x="4744" y="564"/>
                  </a:lnTo>
                  <a:lnTo>
                    <a:pt x="4756" y="559"/>
                  </a:lnTo>
                  <a:close/>
                  <a:moveTo>
                    <a:pt x="5225" y="427"/>
                  </a:moveTo>
                  <a:lnTo>
                    <a:pt x="4913" y="426"/>
                  </a:lnTo>
                  <a:lnTo>
                    <a:pt x="4914" y="445"/>
                  </a:lnTo>
                  <a:lnTo>
                    <a:pt x="4916" y="463"/>
                  </a:lnTo>
                  <a:lnTo>
                    <a:pt x="4920" y="480"/>
                  </a:lnTo>
                  <a:lnTo>
                    <a:pt x="4925" y="495"/>
                  </a:lnTo>
                  <a:lnTo>
                    <a:pt x="4931" y="510"/>
                  </a:lnTo>
                  <a:lnTo>
                    <a:pt x="4939" y="523"/>
                  </a:lnTo>
                  <a:lnTo>
                    <a:pt x="4949" y="535"/>
                  </a:lnTo>
                  <a:lnTo>
                    <a:pt x="4959" y="546"/>
                  </a:lnTo>
                  <a:lnTo>
                    <a:pt x="4969" y="554"/>
                  </a:lnTo>
                  <a:lnTo>
                    <a:pt x="4980" y="562"/>
                  </a:lnTo>
                  <a:lnTo>
                    <a:pt x="4993" y="568"/>
                  </a:lnTo>
                  <a:lnTo>
                    <a:pt x="5006" y="573"/>
                  </a:lnTo>
                  <a:lnTo>
                    <a:pt x="5019" y="577"/>
                  </a:lnTo>
                  <a:lnTo>
                    <a:pt x="5034" y="580"/>
                  </a:lnTo>
                  <a:lnTo>
                    <a:pt x="5049" y="582"/>
                  </a:lnTo>
                  <a:lnTo>
                    <a:pt x="5066" y="582"/>
                  </a:lnTo>
                  <a:lnTo>
                    <a:pt x="5082" y="582"/>
                  </a:lnTo>
                  <a:lnTo>
                    <a:pt x="5099" y="581"/>
                  </a:lnTo>
                  <a:lnTo>
                    <a:pt x="5115" y="579"/>
                  </a:lnTo>
                  <a:lnTo>
                    <a:pt x="5130" y="577"/>
                  </a:lnTo>
                  <a:lnTo>
                    <a:pt x="5146" y="573"/>
                  </a:lnTo>
                  <a:lnTo>
                    <a:pt x="5161" y="569"/>
                  </a:lnTo>
                  <a:lnTo>
                    <a:pt x="5176" y="564"/>
                  </a:lnTo>
                  <a:lnTo>
                    <a:pt x="5189" y="559"/>
                  </a:lnTo>
                  <a:lnTo>
                    <a:pt x="5203" y="618"/>
                  </a:lnTo>
                  <a:lnTo>
                    <a:pt x="5187" y="624"/>
                  </a:lnTo>
                  <a:lnTo>
                    <a:pt x="5171" y="630"/>
                  </a:lnTo>
                  <a:lnTo>
                    <a:pt x="5153" y="635"/>
                  </a:lnTo>
                  <a:lnTo>
                    <a:pt x="5135" y="639"/>
                  </a:lnTo>
                  <a:lnTo>
                    <a:pt x="5116" y="642"/>
                  </a:lnTo>
                  <a:lnTo>
                    <a:pt x="5096" y="644"/>
                  </a:lnTo>
                  <a:lnTo>
                    <a:pt x="5075" y="646"/>
                  </a:lnTo>
                  <a:lnTo>
                    <a:pt x="5054" y="647"/>
                  </a:lnTo>
                  <a:lnTo>
                    <a:pt x="5029" y="646"/>
                  </a:lnTo>
                  <a:lnTo>
                    <a:pt x="5006" y="642"/>
                  </a:lnTo>
                  <a:lnTo>
                    <a:pt x="4995" y="640"/>
                  </a:lnTo>
                  <a:lnTo>
                    <a:pt x="4984" y="637"/>
                  </a:lnTo>
                  <a:lnTo>
                    <a:pt x="4973" y="634"/>
                  </a:lnTo>
                  <a:lnTo>
                    <a:pt x="4963" y="631"/>
                  </a:lnTo>
                  <a:lnTo>
                    <a:pt x="4953" y="627"/>
                  </a:lnTo>
                  <a:lnTo>
                    <a:pt x="4943" y="622"/>
                  </a:lnTo>
                  <a:lnTo>
                    <a:pt x="4934" y="617"/>
                  </a:lnTo>
                  <a:lnTo>
                    <a:pt x="4925" y="612"/>
                  </a:lnTo>
                  <a:lnTo>
                    <a:pt x="4917" y="605"/>
                  </a:lnTo>
                  <a:lnTo>
                    <a:pt x="4909" y="598"/>
                  </a:lnTo>
                  <a:lnTo>
                    <a:pt x="4900" y="592"/>
                  </a:lnTo>
                  <a:lnTo>
                    <a:pt x="4893" y="584"/>
                  </a:lnTo>
                  <a:lnTo>
                    <a:pt x="4886" y="576"/>
                  </a:lnTo>
                  <a:lnTo>
                    <a:pt x="4879" y="567"/>
                  </a:lnTo>
                  <a:lnTo>
                    <a:pt x="4873" y="559"/>
                  </a:lnTo>
                  <a:lnTo>
                    <a:pt x="4866" y="551"/>
                  </a:lnTo>
                  <a:lnTo>
                    <a:pt x="4861" y="542"/>
                  </a:lnTo>
                  <a:lnTo>
                    <a:pt x="4856" y="531"/>
                  </a:lnTo>
                  <a:lnTo>
                    <a:pt x="4852" y="522"/>
                  </a:lnTo>
                  <a:lnTo>
                    <a:pt x="4848" y="512"/>
                  </a:lnTo>
                  <a:lnTo>
                    <a:pt x="4845" y="501"/>
                  </a:lnTo>
                  <a:lnTo>
                    <a:pt x="4842" y="490"/>
                  </a:lnTo>
                  <a:lnTo>
                    <a:pt x="4840" y="480"/>
                  </a:lnTo>
                  <a:lnTo>
                    <a:pt x="4837" y="469"/>
                  </a:lnTo>
                  <a:lnTo>
                    <a:pt x="4835" y="445"/>
                  </a:lnTo>
                  <a:lnTo>
                    <a:pt x="4834" y="419"/>
                  </a:lnTo>
                  <a:lnTo>
                    <a:pt x="4835" y="394"/>
                  </a:lnTo>
                  <a:lnTo>
                    <a:pt x="4837" y="370"/>
                  </a:lnTo>
                  <a:lnTo>
                    <a:pt x="4842" y="346"/>
                  </a:lnTo>
                  <a:lnTo>
                    <a:pt x="4848" y="324"/>
                  </a:lnTo>
                  <a:lnTo>
                    <a:pt x="4852" y="313"/>
                  </a:lnTo>
                  <a:lnTo>
                    <a:pt x="4856" y="303"/>
                  </a:lnTo>
                  <a:lnTo>
                    <a:pt x="4860" y="293"/>
                  </a:lnTo>
                  <a:lnTo>
                    <a:pt x="4865" y="282"/>
                  </a:lnTo>
                  <a:lnTo>
                    <a:pt x="4872" y="273"/>
                  </a:lnTo>
                  <a:lnTo>
                    <a:pt x="4878" y="264"/>
                  </a:lnTo>
                  <a:lnTo>
                    <a:pt x="4884" y="255"/>
                  </a:lnTo>
                  <a:lnTo>
                    <a:pt x="4891" y="246"/>
                  </a:lnTo>
                  <a:lnTo>
                    <a:pt x="4898" y="238"/>
                  </a:lnTo>
                  <a:lnTo>
                    <a:pt x="4905" y="230"/>
                  </a:lnTo>
                  <a:lnTo>
                    <a:pt x="4914" y="223"/>
                  </a:lnTo>
                  <a:lnTo>
                    <a:pt x="4922" y="217"/>
                  </a:lnTo>
                  <a:lnTo>
                    <a:pt x="4930" y="210"/>
                  </a:lnTo>
                  <a:lnTo>
                    <a:pt x="4939" y="204"/>
                  </a:lnTo>
                  <a:lnTo>
                    <a:pt x="4949" y="199"/>
                  </a:lnTo>
                  <a:lnTo>
                    <a:pt x="4958" y="195"/>
                  </a:lnTo>
                  <a:lnTo>
                    <a:pt x="4967" y="191"/>
                  </a:lnTo>
                  <a:lnTo>
                    <a:pt x="4977" y="187"/>
                  </a:lnTo>
                  <a:lnTo>
                    <a:pt x="4988" y="185"/>
                  </a:lnTo>
                  <a:lnTo>
                    <a:pt x="4999" y="182"/>
                  </a:lnTo>
                  <a:lnTo>
                    <a:pt x="5009" y="179"/>
                  </a:lnTo>
                  <a:lnTo>
                    <a:pt x="5021" y="178"/>
                  </a:lnTo>
                  <a:lnTo>
                    <a:pt x="5032" y="177"/>
                  </a:lnTo>
                  <a:lnTo>
                    <a:pt x="5044" y="177"/>
                  </a:lnTo>
                  <a:lnTo>
                    <a:pt x="5055" y="177"/>
                  </a:lnTo>
                  <a:lnTo>
                    <a:pt x="5068" y="178"/>
                  </a:lnTo>
                  <a:lnTo>
                    <a:pt x="5079" y="181"/>
                  </a:lnTo>
                  <a:lnTo>
                    <a:pt x="5090" y="183"/>
                  </a:lnTo>
                  <a:lnTo>
                    <a:pt x="5101" y="185"/>
                  </a:lnTo>
                  <a:lnTo>
                    <a:pt x="5111" y="188"/>
                  </a:lnTo>
                  <a:lnTo>
                    <a:pt x="5120" y="192"/>
                  </a:lnTo>
                  <a:lnTo>
                    <a:pt x="5129" y="196"/>
                  </a:lnTo>
                  <a:lnTo>
                    <a:pt x="5139" y="201"/>
                  </a:lnTo>
                  <a:lnTo>
                    <a:pt x="5148" y="206"/>
                  </a:lnTo>
                  <a:lnTo>
                    <a:pt x="5156" y="212"/>
                  </a:lnTo>
                  <a:lnTo>
                    <a:pt x="5163" y="220"/>
                  </a:lnTo>
                  <a:lnTo>
                    <a:pt x="5172" y="227"/>
                  </a:lnTo>
                  <a:lnTo>
                    <a:pt x="5178" y="234"/>
                  </a:lnTo>
                  <a:lnTo>
                    <a:pt x="5185" y="242"/>
                  </a:lnTo>
                  <a:lnTo>
                    <a:pt x="5191" y="251"/>
                  </a:lnTo>
                  <a:lnTo>
                    <a:pt x="5200" y="266"/>
                  </a:lnTo>
                  <a:lnTo>
                    <a:pt x="5208" y="281"/>
                  </a:lnTo>
                  <a:lnTo>
                    <a:pt x="5215" y="298"/>
                  </a:lnTo>
                  <a:lnTo>
                    <a:pt x="5220" y="314"/>
                  </a:lnTo>
                  <a:lnTo>
                    <a:pt x="5224" y="332"/>
                  </a:lnTo>
                  <a:lnTo>
                    <a:pt x="5227" y="349"/>
                  </a:lnTo>
                  <a:lnTo>
                    <a:pt x="5229" y="369"/>
                  </a:lnTo>
                  <a:lnTo>
                    <a:pt x="5229" y="388"/>
                  </a:lnTo>
                  <a:lnTo>
                    <a:pt x="5229" y="400"/>
                  </a:lnTo>
                  <a:lnTo>
                    <a:pt x="5228" y="410"/>
                  </a:lnTo>
                  <a:lnTo>
                    <a:pt x="5227" y="419"/>
                  </a:lnTo>
                  <a:lnTo>
                    <a:pt x="5225" y="427"/>
                  </a:lnTo>
                  <a:close/>
                  <a:moveTo>
                    <a:pt x="4913" y="368"/>
                  </a:moveTo>
                  <a:lnTo>
                    <a:pt x="5150" y="368"/>
                  </a:lnTo>
                  <a:lnTo>
                    <a:pt x="5150" y="355"/>
                  </a:lnTo>
                  <a:lnTo>
                    <a:pt x="5149" y="344"/>
                  </a:lnTo>
                  <a:lnTo>
                    <a:pt x="5148" y="332"/>
                  </a:lnTo>
                  <a:lnTo>
                    <a:pt x="5145" y="321"/>
                  </a:lnTo>
                  <a:lnTo>
                    <a:pt x="5142" y="311"/>
                  </a:lnTo>
                  <a:lnTo>
                    <a:pt x="5139" y="301"/>
                  </a:lnTo>
                  <a:lnTo>
                    <a:pt x="5134" y="292"/>
                  </a:lnTo>
                  <a:lnTo>
                    <a:pt x="5128" y="282"/>
                  </a:lnTo>
                  <a:lnTo>
                    <a:pt x="5120" y="271"/>
                  </a:lnTo>
                  <a:lnTo>
                    <a:pt x="5112" y="262"/>
                  </a:lnTo>
                  <a:lnTo>
                    <a:pt x="5102" y="254"/>
                  </a:lnTo>
                  <a:lnTo>
                    <a:pt x="5091" y="247"/>
                  </a:lnTo>
                  <a:lnTo>
                    <a:pt x="5079" y="242"/>
                  </a:lnTo>
                  <a:lnTo>
                    <a:pt x="5067" y="239"/>
                  </a:lnTo>
                  <a:lnTo>
                    <a:pt x="5052" y="237"/>
                  </a:lnTo>
                  <a:lnTo>
                    <a:pt x="5037" y="236"/>
                  </a:lnTo>
                  <a:lnTo>
                    <a:pt x="5024" y="237"/>
                  </a:lnTo>
                  <a:lnTo>
                    <a:pt x="5010" y="239"/>
                  </a:lnTo>
                  <a:lnTo>
                    <a:pt x="4998" y="242"/>
                  </a:lnTo>
                  <a:lnTo>
                    <a:pt x="4987" y="247"/>
                  </a:lnTo>
                  <a:lnTo>
                    <a:pt x="4975" y="254"/>
                  </a:lnTo>
                  <a:lnTo>
                    <a:pt x="4965" y="261"/>
                  </a:lnTo>
                  <a:lnTo>
                    <a:pt x="4956" y="270"/>
                  </a:lnTo>
                  <a:lnTo>
                    <a:pt x="4947" y="280"/>
                  </a:lnTo>
                  <a:lnTo>
                    <a:pt x="4940" y="290"/>
                  </a:lnTo>
                  <a:lnTo>
                    <a:pt x="4934" y="300"/>
                  </a:lnTo>
                  <a:lnTo>
                    <a:pt x="4929" y="310"/>
                  </a:lnTo>
                  <a:lnTo>
                    <a:pt x="4924" y="320"/>
                  </a:lnTo>
                  <a:lnTo>
                    <a:pt x="4920" y="332"/>
                  </a:lnTo>
                  <a:lnTo>
                    <a:pt x="4917" y="343"/>
                  </a:lnTo>
                  <a:lnTo>
                    <a:pt x="4914" y="355"/>
                  </a:lnTo>
                  <a:lnTo>
                    <a:pt x="4913" y="368"/>
                  </a:lnTo>
                  <a:close/>
                  <a:moveTo>
                    <a:pt x="5330" y="637"/>
                  </a:moveTo>
                  <a:lnTo>
                    <a:pt x="5330" y="328"/>
                  </a:lnTo>
                  <a:lnTo>
                    <a:pt x="5330" y="291"/>
                  </a:lnTo>
                  <a:lnTo>
                    <a:pt x="5330" y="256"/>
                  </a:lnTo>
                  <a:lnTo>
                    <a:pt x="5329" y="221"/>
                  </a:lnTo>
                  <a:lnTo>
                    <a:pt x="5328" y="188"/>
                  </a:lnTo>
                  <a:lnTo>
                    <a:pt x="5399" y="188"/>
                  </a:lnTo>
                  <a:lnTo>
                    <a:pt x="5402" y="276"/>
                  </a:lnTo>
                  <a:lnTo>
                    <a:pt x="5406" y="276"/>
                  </a:lnTo>
                  <a:lnTo>
                    <a:pt x="5409" y="265"/>
                  </a:lnTo>
                  <a:lnTo>
                    <a:pt x="5414" y="255"/>
                  </a:lnTo>
                  <a:lnTo>
                    <a:pt x="5419" y="245"/>
                  </a:lnTo>
                  <a:lnTo>
                    <a:pt x="5425" y="236"/>
                  </a:lnTo>
                  <a:lnTo>
                    <a:pt x="5432" y="227"/>
                  </a:lnTo>
                  <a:lnTo>
                    <a:pt x="5439" y="219"/>
                  </a:lnTo>
                  <a:lnTo>
                    <a:pt x="5446" y="211"/>
                  </a:lnTo>
                  <a:lnTo>
                    <a:pt x="5454" y="204"/>
                  </a:lnTo>
                  <a:lnTo>
                    <a:pt x="5463" y="198"/>
                  </a:lnTo>
                  <a:lnTo>
                    <a:pt x="5472" y="193"/>
                  </a:lnTo>
                  <a:lnTo>
                    <a:pt x="5481" y="188"/>
                  </a:lnTo>
                  <a:lnTo>
                    <a:pt x="5490" y="185"/>
                  </a:lnTo>
                  <a:lnTo>
                    <a:pt x="5500" y="182"/>
                  </a:lnTo>
                  <a:lnTo>
                    <a:pt x="5510" y="179"/>
                  </a:lnTo>
                  <a:lnTo>
                    <a:pt x="5520" y="177"/>
                  </a:lnTo>
                  <a:lnTo>
                    <a:pt x="5529" y="177"/>
                  </a:lnTo>
                  <a:lnTo>
                    <a:pt x="5541" y="178"/>
                  </a:lnTo>
                  <a:lnTo>
                    <a:pt x="5553" y="181"/>
                  </a:lnTo>
                  <a:lnTo>
                    <a:pt x="5553" y="258"/>
                  </a:lnTo>
                  <a:lnTo>
                    <a:pt x="5539" y="256"/>
                  </a:lnTo>
                  <a:lnTo>
                    <a:pt x="5524" y="255"/>
                  </a:lnTo>
                  <a:lnTo>
                    <a:pt x="5511" y="256"/>
                  </a:lnTo>
                  <a:lnTo>
                    <a:pt x="5498" y="258"/>
                  </a:lnTo>
                  <a:lnTo>
                    <a:pt x="5486" y="261"/>
                  </a:lnTo>
                  <a:lnTo>
                    <a:pt x="5475" y="266"/>
                  </a:lnTo>
                  <a:lnTo>
                    <a:pt x="5464" y="272"/>
                  </a:lnTo>
                  <a:lnTo>
                    <a:pt x="5455" y="280"/>
                  </a:lnTo>
                  <a:lnTo>
                    <a:pt x="5446" y="290"/>
                  </a:lnTo>
                  <a:lnTo>
                    <a:pt x="5438" y="300"/>
                  </a:lnTo>
                  <a:lnTo>
                    <a:pt x="5432" y="310"/>
                  </a:lnTo>
                  <a:lnTo>
                    <a:pt x="5426" y="321"/>
                  </a:lnTo>
                  <a:lnTo>
                    <a:pt x="5421" y="333"/>
                  </a:lnTo>
                  <a:lnTo>
                    <a:pt x="5418" y="344"/>
                  </a:lnTo>
                  <a:lnTo>
                    <a:pt x="5415" y="356"/>
                  </a:lnTo>
                  <a:lnTo>
                    <a:pt x="5413" y="370"/>
                  </a:lnTo>
                  <a:lnTo>
                    <a:pt x="5411" y="383"/>
                  </a:lnTo>
                  <a:lnTo>
                    <a:pt x="5411" y="398"/>
                  </a:lnTo>
                  <a:lnTo>
                    <a:pt x="5411" y="637"/>
                  </a:lnTo>
                  <a:lnTo>
                    <a:pt x="5330" y="637"/>
                  </a:lnTo>
                  <a:close/>
                  <a:moveTo>
                    <a:pt x="5652" y="105"/>
                  </a:moveTo>
                  <a:lnTo>
                    <a:pt x="5732" y="80"/>
                  </a:lnTo>
                  <a:lnTo>
                    <a:pt x="5732" y="188"/>
                  </a:lnTo>
                  <a:lnTo>
                    <a:pt x="5849" y="188"/>
                  </a:lnTo>
                  <a:lnTo>
                    <a:pt x="5849" y="249"/>
                  </a:lnTo>
                  <a:lnTo>
                    <a:pt x="5732" y="249"/>
                  </a:lnTo>
                  <a:lnTo>
                    <a:pt x="5732" y="492"/>
                  </a:lnTo>
                  <a:lnTo>
                    <a:pt x="5733" y="503"/>
                  </a:lnTo>
                  <a:lnTo>
                    <a:pt x="5733" y="513"/>
                  </a:lnTo>
                  <a:lnTo>
                    <a:pt x="5734" y="522"/>
                  </a:lnTo>
                  <a:lnTo>
                    <a:pt x="5736" y="530"/>
                  </a:lnTo>
                  <a:lnTo>
                    <a:pt x="5738" y="539"/>
                  </a:lnTo>
                  <a:lnTo>
                    <a:pt x="5741" y="546"/>
                  </a:lnTo>
                  <a:lnTo>
                    <a:pt x="5744" y="552"/>
                  </a:lnTo>
                  <a:lnTo>
                    <a:pt x="5747" y="557"/>
                  </a:lnTo>
                  <a:lnTo>
                    <a:pt x="5751" y="562"/>
                  </a:lnTo>
                  <a:lnTo>
                    <a:pt x="5756" y="567"/>
                  </a:lnTo>
                  <a:lnTo>
                    <a:pt x="5760" y="570"/>
                  </a:lnTo>
                  <a:lnTo>
                    <a:pt x="5766" y="573"/>
                  </a:lnTo>
                  <a:lnTo>
                    <a:pt x="5773" y="577"/>
                  </a:lnTo>
                  <a:lnTo>
                    <a:pt x="5779" y="578"/>
                  </a:lnTo>
                  <a:lnTo>
                    <a:pt x="5786" y="579"/>
                  </a:lnTo>
                  <a:lnTo>
                    <a:pt x="5793" y="580"/>
                  </a:lnTo>
                  <a:lnTo>
                    <a:pt x="5807" y="579"/>
                  </a:lnTo>
                  <a:lnTo>
                    <a:pt x="5819" y="578"/>
                  </a:lnTo>
                  <a:lnTo>
                    <a:pt x="5830" y="577"/>
                  </a:lnTo>
                  <a:lnTo>
                    <a:pt x="5840" y="573"/>
                  </a:lnTo>
                  <a:lnTo>
                    <a:pt x="5844" y="635"/>
                  </a:lnTo>
                  <a:lnTo>
                    <a:pt x="5829" y="640"/>
                  </a:lnTo>
                  <a:lnTo>
                    <a:pt x="5812" y="644"/>
                  </a:lnTo>
                  <a:lnTo>
                    <a:pt x="5792" y="647"/>
                  </a:lnTo>
                  <a:lnTo>
                    <a:pt x="5772" y="648"/>
                  </a:lnTo>
                  <a:lnTo>
                    <a:pt x="5758" y="647"/>
                  </a:lnTo>
                  <a:lnTo>
                    <a:pt x="5745" y="644"/>
                  </a:lnTo>
                  <a:lnTo>
                    <a:pt x="5733" y="642"/>
                  </a:lnTo>
                  <a:lnTo>
                    <a:pt x="5721" y="638"/>
                  </a:lnTo>
                  <a:lnTo>
                    <a:pt x="5710" y="633"/>
                  </a:lnTo>
                  <a:lnTo>
                    <a:pt x="5701" y="627"/>
                  </a:lnTo>
                  <a:lnTo>
                    <a:pt x="5691" y="620"/>
                  </a:lnTo>
                  <a:lnTo>
                    <a:pt x="5683" y="612"/>
                  </a:lnTo>
                  <a:lnTo>
                    <a:pt x="5676" y="602"/>
                  </a:lnTo>
                  <a:lnTo>
                    <a:pt x="5670" y="591"/>
                  </a:lnTo>
                  <a:lnTo>
                    <a:pt x="5665" y="579"/>
                  </a:lnTo>
                  <a:lnTo>
                    <a:pt x="5660" y="565"/>
                  </a:lnTo>
                  <a:lnTo>
                    <a:pt x="5657" y="550"/>
                  </a:lnTo>
                  <a:lnTo>
                    <a:pt x="5654" y="532"/>
                  </a:lnTo>
                  <a:lnTo>
                    <a:pt x="5652" y="515"/>
                  </a:lnTo>
                  <a:lnTo>
                    <a:pt x="5652" y="495"/>
                  </a:lnTo>
                  <a:lnTo>
                    <a:pt x="5652" y="249"/>
                  </a:lnTo>
                  <a:lnTo>
                    <a:pt x="5583" y="249"/>
                  </a:lnTo>
                  <a:lnTo>
                    <a:pt x="5583" y="188"/>
                  </a:lnTo>
                  <a:lnTo>
                    <a:pt x="5652" y="188"/>
                  </a:lnTo>
                  <a:lnTo>
                    <a:pt x="5652" y="105"/>
                  </a:lnTo>
                  <a:close/>
                  <a:moveTo>
                    <a:pt x="6256" y="362"/>
                  </a:moveTo>
                  <a:lnTo>
                    <a:pt x="6256" y="529"/>
                  </a:lnTo>
                  <a:lnTo>
                    <a:pt x="6257" y="561"/>
                  </a:lnTo>
                  <a:lnTo>
                    <a:pt x="6258" y="589"/>
                  </a:lnTo>
                  <a:lnTo>
                    <a:pt x="6260" y="615"/>
                  </a:lnTo>
                  <a:lnTo>
                    <a:pt x="6263" y="637"/>
                  </a:lnTo>
                  <a:lnTo>
                    <a:pt x="6189" y="637"/>
                  </a:lnTo>
                  <a:lnTo>
                    <a:pt x="6183" y="581"/>
                  </a:lnTo>
                  <a:lnTo>
                    <a:pt x="6180" y="581"/>
                  </a:lnTo>
                  <a:lnTo>
                    <a:pt x="6173" y="588"/>
                  </a:lnTo>
                  <a:lnTo>
                    <a:pt x="6167" y="596"/>
                  </a:lnTo>
                  <a:lnTo>
                    <a:pt x="6160" y="603"/>
                  </a:lnTo>
                  <a:lnTo>
                    <a:pt x="6154" y="610"/>
                  </a:lnTo>
                  <a:lnTo>
                    <a:pt x="6146" y="616"/>
                  </a:lnTo>
                  <a:lnTo>
                    <a:pt x="6138" y="621"/>
                  </a:lnTo>
                  <a:lnTo>
                    <a:pt x="6130" y="626"/>
                  </a:lnTo>
                  <a:lnTo>
                    <a:pt x="6122" y="630"/>
                  </a:lnTo>
                  <a:lnTo>
                    <a:pt x="6113" y="634"/>
                  </a:lnTo>
                  <a:lnTo>
                    <a:pt x="6104" y="637"/>
                  </a:lnTo>
                  <a:lnTo>
                    <a:pt x="6094" y="640"/>
                  </a:lnTo>
                  <a:lnTo>
                    <a:pt x="6085" y="642"/>
                  </a:lnTo>
                  <a:lnTo>
                    <a:pt x="6075" y="644"/>
                  </a:lnTo>
                  <a:lnTo>
                    <a:pt x="6064" y="647"/>
                  </a:lnTo>
                  <a:lnTo>
                    <a:pt x="6053" y="647"/>
                  </a:lnTo>
                  <a:lnTo>
                    <a:pt x="6043" y="648"/>
                  </a:lnTo>
                  <a:lnTo>
                    <a:pt x="6026" y="647"/>
                  </a:lnTo>
                  <a:lnTo>
                    <a:pt x="6012" y="644"/>
                  </a:lnTo>
                  <a:lnTo>
                    <a:pt x="5998" y="641"/>
                  </a:lnTo>
                  <a:lnTo>
                    <a:pt x="5984" y="637"/>
                  </a:lnTo>
                  <a:lnTo>
                    <a:pt x="5972" y="631"/>
                  </a:lnTo>
                  <a:lnTo>
                    <a:pt x="5961" y="625"/>
                  </a:lnTo>
                  <a:lnTo>
                    <a:pt x="5949" y="617"/>
                  </a:lnTo>
                  <a:lnTo>
                    <a:pt x="5939" y="607"/>
                  </a:lnTo>
                  <a:lnTo>
                    <a:pt x="5932" y="598"/>
                  </a:lnTo>
                  <a:lnTo>
                    <a:pt x="5925" y="588"/>
                  </a:lnTo>
                  <a:lnTo>
                    <a:pt x="5919" y="578"/>
                  </a:lnTo>
                  <a:lnTo>
                    <a:pt x="5913" y="566"/>
                  </a:lnTo>
                  <a:lnTo>
                    <a:pt x="5910" y="555"/>
                  </a:lnTo>
                  <a:lnTo>
                    <a:pt x="5907" y="543"/>
                  </a:lnTo>
                  <a:lnTo>
                    <a:pt x="5906" y="531"/>
                  </a:lnTo>
                  <a:lnTo>
                    <a:pt x="5905" y="518"/>
                  </a:lnTo>
                  <a:lnTo>
                    <a:pt x="5905" y="508"/>
                  </a:lnTo>
                  <a:lnTo>
                    <a:pt x="5906" y="498"/>
                  </a:lnTo>
                  <a:lnTo>
                    <a:pt x="5907" y="489"/>
                  </a:lnTo>
                  <a:lnTo>
                    <a:pt x="5909" y="480"/>
                  </a:lnTo>
                  <a:lnTo>
                    <a:pt x="5912" y="471"/>
                  </a:lnTo>
                  <a:lnTo>
                    <a:pt x="5915" y="462"/>
                  </a:lnTo>
                  <a:lnTo>
                    <a:pt x="5919" y="454"/>
                  </a:lnTo>
                  <a:lnTo>
                    <a:pt x="5923" y="446"/>
                  </a:lnTo>
                  <a:lnTo>
                    <a:pt x="5928" y="439"/>
                  </a:lnTo>
                  <a:lnTo>
                    <a:pt x="5933" y="432"/>
                  </a:lnTo>
                  <a:lnTo>
                    <a:pt x="5938" y="424"/>
                  </a:lnTo>
                  <a:lnTo>
                    <a:pt x="5944" y="417"/>
                  </a:lnTo>
                  <a:lnTo>
                    <a:pt x="5951" y="411"/>
                  </a:lnTo>
                  <a:lnTo>
                    <a:pt x="5959" y="405"/>
                  </a:lnTo>
                  <a:lnTo>
                    <a:pt x="5967" y="399"/>
                  </a:lnTo>
                  <a:lnTo>
                    <a:pt x="5975" y="393"/>
                  </a:lnTo>
                  <a:lnTo>
                    <a:pt x="5994" y="383"/>
                  </a:lnTo>
                  <a:lnTo>
                    <a:pt x="6014" y="374"/>
                  </a:lnTo>
                  <a:lnTo>
                    <a:pt x="6036" y="367"/>
                  </a:lnTo>
                  <a:lnTo>
                    <a:pt x="6060" y="362"/>
                  </a:lnTo>
                  <a:lnTo>
                    <a:pt x="6086" y="356"/>
                  </a:lnTo>
                  <a:lnTo>
                    <a:pt x="6114" y="353"/>
                  </a:lnTo>
                  <a:lnTo>
                    <a:pt x="6144" y="351"/>
                  </a:lnTo>
                  <a:lnTo>
                    <a:pt x="6175" y="351"/>
                  </a:lnTo>
                  <a:lnTo>
                    <a:pt x="6175" y="342"/>
                  </a:lnTo>
                  <a:lnTo>
                    <a:pt x="6174" y="329"/>
                  </a:lnTo>
                  <a:lnTo>
                    <a:pt x="6173" y="317"/>
                  </a:lnTo>
                  <a:lnTo>
                    <a:pt x="6171" y="306"/>
                  </a:lnTo>
                  <a:lnTo>
                    <a:pt x="6168" y="296"/>
                  </a:lnTo>
                  <a:lnTo>
                    <a:pt x="6165" y="286"/>
                  </a:lnTo>
                  <a:lnTo>
                    <a:pt x="6161" y="278"/>
                  </a:lnTo>
                  <a:lnTo>
                    <a:pt x="6156" y="271"/>
                  </a:lnTo>
                  <a:lnTo>
                    <a:pt x="6150" y="264"/>
                  </a:lnTo>
                  <a:lnTo>
                    <a:pt x="6143" y="258"/>
                  </a:lnTo>
                  <a:lnTo>
                    <a:pt x="6135" y="253"/>
                  </a:lnTo>
                  <a:lnTo>
                    <a:pt x="6127" y="248"/>
                  </a:lnTo>
                  <a:lnTo>
                    <a:pt x="6118" y="244"/>
                  </a:lnTo>
                  <a:lnTo>
                    <a:pt x="6108" y="241"/>
                  </a:lnTo>
                  <a:lnTo>
                    <a:pt x="6097" y="239"/>
                  </a:lnTo>
                  <a:lnTo>
                    <a:pt x="6085" y="238"/>
                  </a:lnTo>
                  <a:lnTo>
                    <a:pt x="6073" y="238"/>
                  </a:lnTo>
                  <a:lnTo>
                    <a:pt x="6056" y="238"/>
                  </a:lnTo>
                  <a:lnTo>
                    <a:pt x="6041" y="240"/>
                  </a:lnTo>
                  <a:lnTo>
                    <a:pt x="6025" y="242"/>
                  </a:lnTo>
                  <a:lnTo>
                    <a:pt x="6010" y="246"/>
                  </a:lnTo>
                  <a:lnTo>
                    <a:pt x="5996" y="250"/>
                  </a:lnTo>
                  <a:lnTo>
                    <a:pt x="5982" y="257"/>
                  </a:lnTo>
                  <a:lnTo>
                    <a:pt x="5969" y="264"/>
                  </a:lnTo>
                  <a:lnTo>
                    <a:pt x="5957" y="271"/>
                  </a:lnTo>
                  <a:lnTo>
                    <a:pt x="5938" y="218"/>
                  </a:lnTo>
                  <a:lnTo>
                    <a:pt x="5953" y="208"/>
                  </a:lnTo>
                  <a:lnTo>
                    <a:pt x="5970" y="200"/>
                  </a:lnTo>
                  <a:lnTo>
                    <a:pt x="5987" y="193"/>
                  </a:lnTo>
                  <a:lnTo>
                    <a:pt x="6005" y="188"/>
                  </a:lnTo>
                  <a:lnTo>
                    <a:pt x="6024" y="183"/>
                  </a:lnTo>
                  <a:lnTo>
                    <a:pt x="6044" y="179"/>
                  </a:lnTo>
                  <a:lnTo>
                    <a:pt x="6063" y="178"/>
                  </a:lnTo>
                  <a:lnTo>
                    <a:pt x="6085" y="177"/>
                  </a:lnTo>
                  <a:lnTo>
                    <a:pt x="6106" y="178"/>
                  </a:lnTo>
                  <a:lnTo>
                    <a:pt x="6125" y="181"/>
                  </a:lnTo>
                  <a:lnTo>
                    <a:pt x="6143" y="184"/>
                  </a:lnTo>
                  <a:lnTo>
                    <a:pt x="6160" y="189"/>
                  </a:lnTo>
                  <a:lnTo>
                    <a:pt x="6175" y="195"/>
                  </a:lnTo>
                  <a:lnTo>
                    <a:pt x="6189" y="203"/>
                  </a:lnTo>
                  <a:lnTo>
                    <a:pt x="6202" y="212"/>
                  </a:lnTo>
                  <a:lnTo>
                    <a:pt x="6213" y="224"/>
                  </a:lnTo>
                  <a:lnTo>
                    <a:pt x="6223" y="236"/>
                  </a:lnTo>
                  <a:lnTo>
                    <a:pt x="6232" y="249"/>
                  </a:lnTo>
                  <a:lnTo>
                    <a:pt x="6239" y="264"/>
                  </a:lnTo>
                  <a:lnTo>
                    <a:pt x="6245" y="280"/>
                  </a:lnTo>
                  <a:lnTo>
                    <a:pt x="6249" y="299"/>
                  </a:lnTo>
                  <a:lnTo>
                    <a:pt x="6254" y="318"/>
                  </a:lnTo>
                  <a:lnTo>
                    <a:pt x="6255" y="339"/>
                  </a:lnTo>
                  <a:lnTo>
                    <a:pt x="6256" y="362"/>
                  </a:lnTo>
                  <a:close/>
                  <a:moveTo>
                    <a:pt x="6175" y="486"/>
                  </a:moveTo>
                  <a:lnTo>
                    <a:pt x="6175" y="408"/>
                  </a:lnTo>
                  <a:lnTo>
                    <a:pt x="6152" y="408"/>
                  </a:lnTo>
                  <a:lnTo>
                    <a:pt x="6131" y="409"/>
                  </a:lnTo>
                  <a:lnTo>
                    <a:pt x="6111" y="410"/>
                  </a:lnTo>
                  <a:lnTo>
                    <a:pt x="6092" y="413"/>
                  </a:lnTo>
                  <a:lnTo>
                    <a:pt x="6076" y="416"/>
                  </a:lnTo>
                  <a:lnTo>
                    <a:pt x="6060" y="420"/>
                  </a:lnTo>
                  <a:lnTo>
                    <a:pt x="6046" y="425"/>
                  </a:lnTo>
                  <a:lnTo>
                    <a:pt x="6034" y="432"/>
                  </a:lnTo>
                  <a:lnTo>
                    <a:pt x="6022" y="438"/>
                  </a:lnTo>
                  <a:lnTo>
                    <a:pt x="6013" y="445"/>
                  </a:lnTo>
                  <a:lnTo>
                    <a:pt x="6005" y="454"/>
                  </a:lnTo>
                  <a:lnTo>
                    <a:pt x="5999" y="463"/>
                  </a:lnTo>
                  <a:lnTo>
                    <a:pt x="5994" y="474"/>
                  </a:lnTo>
                  <a:lnTo>
                    <a:pt x="5989" y="484"/>
                  </a:lnTo>
                  <a:lnTo>
                    <a:pt x="5987" y="496"/>
                  </a:lnTo>
                  <a:lnTo>
                    <a:pt x="5986" y="509"/>
                  </a:lnTo>
                  <a:lnTo>
                    <a:pt x="5987" y="518"/>
                  </a:lnTo>
                  <a:lnTo>
                    <a:pt x="5988" y="527"/>
                  </a:lnTo>
                  <a:lnTo>
                    <a:pt x="5990" y="534"/>
                  </a:lnTo>
                  <a:lnTo>
                    <a:pt x="5993" y="543"/>
                  </a:lnTo>
                  <a:lnTo>
                    <a:pt x="5996" y="550"/>
                  </a:lnTo>
                  <a:lnTo>
                    <a:pt x="6000" y="556"/>
                  </a:lnTo>
                  <a:lnTo>
                    <a:pt x="6005" y="562"/>
                  </a:lnTo>
                  <a:lnTo>
                    <a:pt x="6010" y="567"/>
                  </a:lnTo>
                  <a:lnTo>
                    <a:pt x="6015" y="571"/>
                  </a:lnTo>
                  <a:lnTo>
                    <a:pt x="6020" y="576"/>
                  </a:lnTo>
                  <a:lnTo>
                    <a:pt x="6026" y="579"/>
                  </a:lnTo>
                  <a:lnTo>
                    <a:pt x="6034" y="582"/>
                  </a:lnTo>
                  <a:lnTo>
                    <a:pt x="6040" y="584"/>
                  </a:lnTo>
                  <a:lnTo>
                    <a:pt x="6047" y="586"/>
                  </a:lnTo>
                  <a:lnTo>
                    <a:pt x="6055" y="587"/>
                  </a:lnTo>
                  <a:lnTo>
                    <a:pt x="6063" y="587"/>
                  </a:lnTo>
                  <a:lnTo>
                    <a:pt x="6073" y="587"/>
                  </a:lnTo>
                  <a:lnTo>
                    <a:pt x="6083" y="585"/>
                  </a:lnTo>
                  <a:lnTo>
                    <a:pt x="6092" y="584"/>
                  </a:lnTo>
                  <a:lnTo>
                    <a:pt x="6100" y="581"/>
                  </a:lnTo>
                  <a:lnTo>
                    <a:pt x="6110" y="578"/>
                  </a:lnTo>
                  <a:lnTo>
                    <a:pt x="6118" y="573"/>
                  </a:lnTo>
                  <a:lnTo>
                    <a:pt x="6126" y="569"/>
                  </a:lnTo>
                  <a:lnTo>
                    <a:pt x="6133" y="563"/>
                  </a:lnTo>
                  <a:lnTo>
                    <a:pt x="6140" y="558"/>
                  </a:lnTo>
                  <a:lnTo>
                    <a:pt x="6146" y="553"/>
                  </a:lnTo>
                  <a:lnTo>
                    <a:pt x="6152" y="547"/>
                  </a:lnTo>
                  <a:lnTo>
                    <a:pt x="6156" y="541"/>
                  </a:lnTo>
                  <a:lnTo>
                    <a:pt x="6161" y="533"/>
                  </a:lnTo>
                  <a:lnTo>
                    <a:pt x="6164" y="526"/>
                  </a:lnTo>
                  <a:lnTo>
                    <a:pt x="6167" y="519"/>
                  </a:lnTo>
                  <a:lnTo>
                    <a:pt x="6170" y="512"/>
                  </a:lnTo>
                  <a:lnTo>
                    <a:pt x="6172" y="506"/>
                  </a:lnTo>
                  <a:lnTo>
                    <a:pt x="6173" y="499"/>
                  </a:lnTo>
                  <a:lnTo>
                    <a:pt x="6174" y="493"/>
                  </a:lnTo>
                  <a:lnTo>
                    <a:pt x="6175" y="486"/>
                  </a:lnTo>
                  <a:close/>
                  <a:moveTo>
                    <a:pt x="6469" y="637"/>
                  </a:moveTo>
                  <a:lnTo>
                    <a:pt x="6387" y="637"/>
                  </a:lnTo>
                  <a:lnTo>
                    <a:pt x="6387" y="188"/>
                  </a:lnTo>
                  <a:lnTo>
                    <a:pt x="6469" y="188"/>
                  </a:lnTo>
                  <a:lnTo>
                    <a:pt x="6469" y="637"/>
                  </a:lnTo>
                  <a:close/>
                  <a:moveTo>
                    <a:pt x="6427" y="105"/>
                  </a:moveTo>
                  <a:lnTo>
                    <a:pt x="6426" y="105"/>
                  </a:lnTo>
                  <a:lnTo>
                    <a:pt x="6416" y="104"/>
                  </a:lnTo>
                  <a:lnTo>
                    <a:pt x="6406" y="101"/>
                  </a:lnTo>
                  <a:lnTo>
                    <a:pt x="6401" y="99"/>
                  </a:lnTo>
                  <a:lnTo>
                    <a:pt x="6397" y="96"/>
                  </a:lnTo>
                  <a:lnTo>
                    <a:pt x="6393" y="93"/>
                  </a:lnTo>
                  <a:lnTo>
                    <a:pt x="6389" y="90"/>
                  </a:lnTo>
                  <a:lnTo>
                    <a:pt x="6383" y="82"/>
                  </a:lnTo>
                  <a:lnTo>
                    <a:pt x="6379" y="72"/>
                  </a:lnTo>
                  <a:lnTo>
                    <a:pt x="6376" y="63"/>
                  </a:lnTo>
                  <a:lnTo>
                    <a:pt x="6375" y="52"/>
                  </a:lnTo>
                  <a:lnTo>
                    <a:pt x="6376" y="42"/>
                  </a:lnTo>
                  <a:lnTo>
                    <a:pt x="6379" y="32"/>
                  </a:lnTo>
                  <a:lnTo>
                    <a:pt x="6384" y="23"/>
                  </a:lnTo>
                  <a:lnTo>
                    <a:pt x="6390" y="16"/>
                  </a:lnTo>
                  <a:lnTo>
                    <a:pt x="6394" y="12"/>
                  </a:lnTo>
                  <a:lnTo>
                    <a:pt x="6398" y="9"/>
                  </a:lnTo>
                  <a:lnTo>
                    <a:pt x="6403" y="6"/>
                  </a:lnTo>
                  <a:lnTo>
                    <a:pt x="6407" y="4"/>
                  </a:lnTo>
                  <a:lnTo>
                    <a:pt x="6417" y="2"/>
                  </a:lnTo>
                  <a:lnTo>
                    <a:pt x="6428" y="0"/>
                  </a:lnTo>
                  <a:lnTo>
                    <a:pt x="6439" y="2"/>
                  </a:lnTo>
                  <a:lnTo>
                    <a:pt x="6449" y="4"/>
                  </a:lnTo>
                  <a:lnTo>
                    <a:pt x="6454" y="6"/>
                  </a:lnTo>
                  <a:lnTo>
                    <a:pt x="6458" y="9"/>
                  </a:lnTo>
                  <a:lnTo>
                    <a:pt x="6462" y="12"/>
                  </a:lnTo>
                  <a:lnTo>
                    <a:pt x="6465" y="15"/>
                  </a:lnTo>
                  <a:lnTo>
                    <a:pt x="6472" y="23"/>
                  </a:lnTo>
                  <a:lnTo>
                    <a:pt x="6476" y="31"/>
                  </a:lnTo>
                  <a:lnTo>
                    <a:pt x="6480" y="42"/>
                  </a:lnTo>
                  <a:lnTo>
                    <a:pt x="6480" y="52"/>
                  </a:lnTo>
                  <a:lnTo>
                    <a:pt x="6480" y="63"/>
                  </a:lnTo>
                  <a:lnTo>
                    <a:pt x="6476" y="72"/>
                  </a:lnTo>
                  <a:lnTo>
                    <a:pt x="6472" y="82"/>
                  </a:lnTo>
                  <a:lnTo>
                    <a:pt x="6465" y="90"/>
                  </a:lnTo>
                  <a:lnTo>
                    <a:pt x="6462" y="93"/>
                  </a:lnTo>
                  <a:lnTo>
                    <a:pt x="6458" y="96"/>
                  </a:lnTo>
                  <a:lnTo>
                    <a:pt x="6454" y="99"/>
                  </a:lnTo>
                  <a:lnTo>
                    <a:pt x="6449" y="101"/>
                  </a:lnTo>
                  <a:lnTo>
                    <a:pt x="6444" y="103"/>
                  </a:lnTo>
                  <a:lnTo>
                    <a:pt x="6438" y="104"/>
                  </a:lnTo>
                  <a:lnTo>
                    <a:pt x="6433" y="104"/>
                  </a:lnTo>
                  <a:lnTo>
                    <a:pt x="6427" y="105"/>
                  </a:lnTo>
                  <a:close/>
                  <a:moveTo>
                    <a:pt x="6604" y="637"/>
                  </a:moveTo>
                  <a:lnTo>
                    <a:pt x="6604" y="309"/>
                  </a:lnTo>
                  <a:lnTo>
                    <a:pt x="6604" y="280"/>
                  </a:lnTo>
                  <a:lnTo>
                    <a:pt x="6603" y="250"/>
                  </a:lnTo>
                  <a:lnTo>
                    <a:pt x="6602" y="220"/>
                  </a:lnTo>
                  <a:lnTo>
                    <a:pt x="6601" y="188"/>
                  </a:lnTo>
                  <a:lnTo>
                    <a:pt x="6673" y="188"/>
                  </a:lnTo>
                  <a:lnTo>
                    <a:pt x="6678" y="262"/>
                  </a:lnTo>
                  <a:lnTo>
                    <a:pt x="6679" y="262"/>
                  </a:lnTo>
                  <a:lnTo>
                    <a:pt x="6684" y="254"/>
                  </a:lnTo>
                  <a:lnTo>
                    <a:pt x="6690" y="245"/>
                  </a:lnTo>
                  <a:lnTo>
                    <a:pt x="6695" y="237"/>
                  </a:lnTo>
                  <a:lnTo>
                    <a:pt x="6703" y="230"/>
                  </a:lnTo>
                  <a:lnTo>
                    <a:pt x="6710" y="223"/>
                  </a:lnTo>
                  <a:lnTo>
                    <a:pt x="6717" y="217"/>
                  </a:lnTo>
                  <a:lnTo>
                    <a:pt x="6725" y="210"/>
                  </a:lnTo>
                  <a:lnTo>
                    <a:pt x="6734" y="204"/>
                  </a:lnTo>
                  <a:lnTo>
                    <a:pt x="6745" y="198"/>
                  </a:lnTo>
                  <a:lnTo>
                    <a:pt x="6756" y="193"/>
                  </a:lnTo>
                  <a:lnTo>
                    <a:pt x="6767" y="188"/>
                  </a:lnTo>
                  <a:lnTo>
                    <a:pt x="6779" y="185"/>
                  </a:lnTo>
                  <a:lnTo>
                    <a:pt x="6790" y="182"/>
                  </a:lnTo>
                  <a:lnTo>
                    <a:pt x="6802" y="179"/>
                  </a:lnTo>
                  <a:lnTo>
                    <a:pt x="6815" y="177"/>
                  </a:lnTo>
                  <a:lnTo>
                    <a:pt x="6828" y="177"/>
                  </a:lnTo>
                  <a:lnTo>
                    <a:pt x="6842" y="178"/>
                  </a:lnTo>
                  <a:lnTo>
                    <a:pt x="6857" y="179"/>
                  </a:lnTo>
                  <a:lnTo>
                    <a:pt x="6870" y="183"/>
                  </a:lnTo>
                  <a:lnTo>
                    <a:pt x="6883" y="187"/>
                  </a:lnTo>
                  <a:lnTo>
                    <a:pt x="6896" y="192"/>
                  </a:lnTo>
                  <a:lnTo>
                    <a:pt x="6908" y="199"/>
                  </a:lnTo>
                  <a:lnTo>
                    <a:pt x="6919" y="206"/>
                  </a:lnTo>
                  <a:lnTo>
                    <a:pt x="6930" y="215"/>
                  </a:lnTo>
                  <a:lnTo>
                    <a:pt x="6937" y="222"/>
                  </a:lnTo>
                  <a:lnTo>
                    <a:pt x="6943" y="229"/>
                  </a:lnTo>
                  <a:lnTo>
                    <a:pt x="6949" y="236"/>
                  </a:lnTo>
                  <a:lnTo>
                    <a:pt x="6954" y="244"/>
                  </a:lnTo>
                  <a:lnTo>
                    <a:pt x="6959" y="251"/>
                  </a:lnTo>
                  <a:lnTo>
                    <a:pt x="6965" y="261"/>
                  </a:lnTo>
                  <a:lnTo>
                    <a:pt x="6969" y="269"/>
                  </a:lnTo>
                  <a:lnTo>
                    <a:pt x="6972" y="279"/>
                  </a:lnTo>
                  <a:lnTo>
                    <a:pt x="6976" y="289"/>
                  </a:lnTo>
                  <a:lnTo>
                    <a:pt x="6978" y="299"/>
                  </a:lnTo>
                  <a:lnTo>
                    <a:pt x="6981" y="309"/>
                  </a:lnTo>
                  <a:lnTo>
                    <a:pt x="6983" y="320"/>
                  </a:lnTo>
                  <a:lnTo>
                    <a:pt x="6985" y="344"/>
                  </a:lnTo>
                  <a:lnTo>
                    <a:pt x="6986" y="369"/>
                  </a:lnTo>
                  <a:lnTo>
                    <a:pt x="6986" y="637"/>
                  </a:lnTo>
                  <a:lnTo>
                    <a:pt x="6905" y="637"/>
                  </a:lnTo>
                  <a:lnTo>
                    <a:pt x="6905" y="378"/>
                  </a:lnTo>
                  <a:lnTo>
                    <a:pt x="6904" y="362"/>
                  </a:lnTo>
                  <a:lnTo>
                    <a:pt x="6903" y="346"/>
                  </a:lnTo>
                  <a:lnTo>
                    <a:pt x="6901" y="333"/>
                  </a:lnTo>
                  <a:lnTo>
                    <a:pt x="6898" y="319"/>
                  </a:lnTo>
                  <a:lnTo>
                    <a:pt x="6895" y="307"/>
                  </a:lnTo>
                  <a:lnTo>
                    <a:pt x="6890" y="297"/>
                  </a:lnTo>
                  <a:lnTo>
                    <a:pt x="6884" y="286"/>
                  </a:lnTo>
                  <a:lnTo>
                    <a:pt x="6878" y="277"/>
                  </a:lnTo>
                  <a:lnTo>
                    <a:pt x="6872" y="270"/>
                  </a:lnTo>
                  <a:lnTo>
                    <a:pt x="6864" y="263"/>
                  </a:lnTo>
                  <a:lnTo>
                    <a:pt x="6856" y="258"/>
                  </a:lnTo>
                  <a:lnTo>
                    <a:pt x="6846" y="253"/>
                  </a:lnTo>
                  <a:lnTo>
                    <a:pt x="6836" y="249"/>
                  </a:lnTo>
                  <a:lnTo>
                    <a:pt x="6825" y="246"/>
                  </a:lnTo>
                  <a:lnTo>
                    <a:pt x="6814" y="244"/>
                  </a:lnTo>
                  <a:lnTo>
                    <a:pt x="6801" y="244"/>
                  </a:lnTo>
                  <a:lnTo>
                    <a:pt x="6791" y="244"/>
                  </a:lnTo>
                  <a:lnTo>
                    <a:pt x="6782" y="245"/>
                  </a:lnTo>
                  <a:lnTo>
                    <a:pt x="6772" y="247"/>
                  </a:lnTo>
                  <a:lnTo>
                    <a:pt x="6764" y="250"/>
                  </a:lnTo>
                  <a:lnTo>
                    <a:pt x="6756" y="254"/>
                  </a:lnTo>
                  <a:lnTo>
                    <a:pt x="6748" y="258"/>
                  </a:lnTo>
                  <a:lnTo>
                    <a:pt x="6740" y="263"/>
                  </a:lnTo>
                  <a:lnTo>
                    <a:pt x="6732" y="268"/>
                  </a:lnTo>
                  <a:lnTo>
                    <a:pt x="6725" y="274"/>
                  </a:lnTo>
                  <a:lnTo>
                    <a:pt x="6719" y="281"/>
                  </a:lnTo>
                  <a:lnTo>
                    <a:pt x="6713" y="289"/>
                  </a:lnTo>
                  <a:lnTo>
                    <a:pt x="6707" y="296"/>
                  </a:lnTo>
                  <a:lnTo>
                    <a:pt x="6703" y="303"/>
                  </a:lnTo>
                  <a:lnTo>
                    <a:pt x="6698" y="311"/>
                  </a:lnTo>
                  <a:lnTo>
                    <a:pt x="6694" y="319"/>
                  </a:lnTo>
                  <a:lnTo>
                    <a:pt x="6691" y="329"/>
                  </a:lnTo>
                  <a:lnTo>
                    <a:pt x="6689" y="337"/>
                  </a:lnTo>
                  <a:lnTo>
                    <a:pt x="6687" y="346"/>
                  </a:lnTo>
                  <a:lnTo>
                    <a:pt x="6686" y="356"/>
                  </a:lnTo>
                  <a:lnTo>
                    <a:pt x="6686" y="367"/>
                  </a:lnTo>
                  <a:lnTo>
                    <a:pt x="6686" y="637"/>
                  </a:lnTo>
                  <a:lnTo>
                    <a:pt x="6604" y="637"/>
                  </a:lnTo>
                  <a:close/>
                  <a:moveTo>
                    <a:pt x="7137" y="105"/>
                  </a:moveTo>
                  <a:lnTo>
                    <a:pt x="7217" y="80"/>
                  </a:lnTo>
                  <a:lnTo>
                    <a:pt x="7217" y="188"/>
                  </a:lnTo>
                  <a:lnTo>
                    <a:pt x="7333" y="188"/>
                  </a:lnTo>
                  <a:lnTo>
                    <a:pt x="7333" y="249"/>
                  </a:lnTo>
                  <a:lnTo>
                    <a:pt x="7217" y="249"/>
                  </a:lnTo>
                  <a:lnTo>
                    <a:pt x="7217" y="492"/>
                  </a:lnTo>
                  <a:lnTo>
                    <a:pt x="7217" y="503"/>
                  </a:lnTo>
                  <a:lnTo>
                    <a:pt x="7218" y="513"/>
                  </a:lnTo>
                  <a:lnTo>
                    <a:pt x="7219" y="522"/>
                  </a:lnTo>
                  <a:lnTo>
                    <a:pt x="7220" y="530"/>
                  </a:lnTo>
                  <a:lnTo>
                    <a:pt x="7223" y="539"/>
                  </a:lnTo>
                  <a:lnTo>
                    <a:pt x="7226" y="546"/>
                  </a:lnTo>
                  <a:lnTo>
                    <a:pt x="7229" y="552"/>
                  </a:lnTo>
                  <a:lnTo>
                    <a:pt x="7233" y="557"/>
                  </a:lnTo>
                  <a:lnTo>
                    <a:pt x="7237" y="562"/>
                  </a:lnTo>
                  <a:lnTo>
                    <a:pt x="7241" y="567"/>
                  </a:lnTo>
                  <a:lnTo>
                    <a:pt x="7246" y="570"/>
                  </a:lnTo>
                  <a:lnTo>
                    <a:pt x="7251" y="573"/>
                  </a:lnTo>
                  <a:lnTo>
                    <a:pt x="7257" y="577"/>
                  </a:lnTo>
                  <a:lnTo>
                    <a:pt x="7264" y="578"/>
                  </a:lnTo>
                  <a:lnTo>
                    <a:pt x="7271" y="579"/>
                  </a:lnTo>
                  <a:lnTo>
                    <a:pt x="7278" y="580"/>
                  </a:lnTo>
                  <a:lnTo>
                    <a:pt x="7291" y="579"/>
                  </a:lnTo>
                  <a:lnTo>
                    <a:pt x="7304" y="578"/>
                  </a:lnTo>
                  <a:lnTo>
                    <a:pt x="7315" y="577"/>
                  </a:lnTo>
                  <a:lnTo>
                    <a:pt x="7325" y="573"/>
                  </a:lnTo>
                  <a:lnTo>
                    <a:pt x="7329" y="635"/>
                  </a:lnTo>
                  <a:lnTo>
                    <a:pt x="7314" y="640"/>
                  </a:lnTo>
                  <a:lnTo>
                    <a:pt x="7296" y="644"/>
                  </a:lnTo>
                  <a:lnTo>
                    <a:pt x="7278" y="647"/>
                  </a:lnTo>
                  <a:lnTo>
                    <a:pt x="7257" y="648"/>
                  </a:lnTo>
                  <a:lnTo>
                    <a:pt x="7243" y="647"/>
                  </a:lnTo>
                  <a:lnTo>
                    <a:pt x="7230" y="644"/>
                  </a:lnTo>
                  <a:lnTo>
                    <a:pt x="7217" y="642"/>
                  </a:lnTo>
                  <a:lnTo>
                    <a:pt x="7206" y="638"/>
                  </a:lnTo>
                  <a:lnTo>
                    <a:pt x="7196" y="633"/>
                  </a:lnTo>
                  <a:lnTo>
                    <a:pt x="7185" y="627"/>
                  </a:lnTo>
                  <a:lnTo>
                    <a:pt x="7176" y="620"/>
                  </a:lnTo>
                  <a:lnTo>
                    <a:pt x="7168" y="612"/>
                  </a:lnTo>
                  <a:lnTo>
                    <a:pt x="7161" y="602"/>
                  </a:lnTo>
                  <a:lnTo>
                    <a:pt x="7155" y="591"/>
                  </a:lnTo>
                  <a:lnTo>
                    <a:pt x="7149" y="579"/>
                  </a:lnTo>
                  <a:lnTo>
                    <a:pt x="7145" y="565"/>
                  </a:lnTo>
                  <a:lnTo>
                    <a:pt x="7141" y="550"/>
                  </a:lnTo>
                  <a:lnTo>
                    <a:pt x="7139" y="532"/>
                  </a:lnTo>
                  <a:lnTo>
                    <a:pt x="7138" y="515"/>
                  </a:lnTo>
                  <a:lnTo>
                    <a:pt x="7137" y="495"/>
                  </a:lnTo>
                  <a:lnTo>
                    <a:pt x="7137" y="249"/>
                  </a:lnTo>
                  <a:lnTo>
                    <a:pt x="7068" y="249"/>
                  </a:lnTo>
                  <a:lnTo>
                    <a:pt x="7068" y="188"/>
                  </a:lnTo>
                  <a:lnTo>
                    <a:pt x="7137" y="188"/>
                  </a:lnTo>
                  <a:lnTo>
                    <a:pt x="7137" y="105"/>
                  </a:lnTo>
                  <a:close/>
                  <a:moveTo>
                    <a:pt x="7366" y="188"/>
                  </a:moveTo>
                  <a:lnTo>
                    <a:pt x="7455" y="188"/>
                  </a:lnTo>
                  <a:lnTo>
                    <a:pt x="7553" y="453"/>
                  </a:lnTo>
                  <a:lnTo>
                    <a:pt x="7560" y="474"/>
                  </a:lnTo>
                  <a:lnTo>
                    <a:pt x="7568" y="495"/>
                  </a:lnTo>
                  <a:lnTo>
                    <a:pt x="7575" y="519"/>
                  </a:lnTo>
                  <a:lnTo>
                    <a:pt x="7582" y="545"/>
                  </a:lnTo>
                  <a:lnTo>
                    <a:pt x="7584" y="545"/>
                  </a:lnTo>
                  <a:lnTo>
                    <a:pt x="7589" y="527"/>
                  </a:lnTo>
                  <a:lnTo>
                    <a:pt x="7595" y="507"/>
                  </a:lnTo>
                  <a:lnTo>
                    <a:pt x="7604" y="481"/>
                  </a:lnTo>
                  <a:lnTo>
                    <a:pt x="7613" y="451"/>
                  </a:lnTo>
                  <a:lnTo>
                    <a:pt x="7701" y="188"/>
                  </a:lnTo>
                  <a:lnTo>
                    <a:pt x="7788" y="188"/>
                  </a:lnTo>
                  <a:lnTo>
                    <a:pt x="7665" y="508"/>
                  </a:lnTo>
                  <a:lnTo>
                    <a:pt x="7654" y="537"/>
                  </a:lnTo>
                  <a:lnTo>
                    <a:pt x="7644" y="564"/>
                  </a:lnTo>
                  <a:lnTo>
                    <a:pt x="7632" y="590"/>
                  </a:lnTo>
                  <a:lnTo>
                    <a:pt x="7623" y="614"/>
                  </a:lnTo>
                  <a:lnTo>
                    <a:pt x="7613" y="635"/>
                  </a:lnTo>
                  <a:lnTo>
                    <a:pt x="7604" y="655"/>
                  </a:lnTo>
                  <a:lnTo>
                    <a:pt x="7595" y="672"/>
                  </a:lnTo>
                  <a:lnTo>
                    <a:pt x="7587" y="688"/>
                  </a:lnTo>
                  <a:lnTo>
                    <a:pt x="7578" y="704"/>
                  </a:lnTo>
                  <a:lnTo>
                    <a:pt x="7569" y="719"/>
                  </a:lnTo>
                  <a:lnTo>
                    <a:pt x="7559" y="733"/>
                  </a:lnTo>
                  <a:lnTo>
                    <a:pt x="7550" y="746"/>
                  </a:lnTo>
                  <a:lnTo>
                    <a:pt x="7541" y="759"/>
                  </a:lnTo>
                  <a:lnTo>
                    <a:pt x="7532" y="770"/>
                  </a:lnTo>
                  <a:lnTo>
                    <a:pt x="7521" y="780"/>
                  </a:lnTo>
                  <a:lnTo>
                    <a:pt x="7512" y="790"/>
                  </a:lnTo>
                  <a:lnTo>
                    <a:pt x="7500" y="800"/>
                  </a:lnTo>
                  <a:lnTo>
                    <a:pt x="7487" y="809"/>
                  </a:lnTo>
                  <a:lnTo>
                    <a:pt x="7474" y="817"/>
                  </a:lnTo>
                  <a:lnTo>
                    <a:pt x="7462" y="825"/>
                  </a:lnTo>
                  <a:lnTo>
                    <a:pt x="7450" y="831"/>
                  </a:lnTo>
                  <a:lnTo>
                    <a:pt x="7437" y="835"/>
                  </a:lnTo>
                  <a:lnTo>
                    <a:pt x="7424" y="839"/>
                  </a:lnTo>
                  <a:lnTo>
                    <a:pt x="7412" y="842"/>
                  </a:lnTo>
                  <a:lnTo>
                    <a:pt x="7391" y="773"/>
                  </a:lnTo>
                  <a:lnTo>
                    <a:pt x="7409" y="766"/>
                  </a:lnTo>
                  <a:lnTo>
                    <a:pt x="7428" y="758"/>
                  </a:lnTo>
                  <a:lnTo>
                    <a:pt x="7445" y="746"/>
                  </a:lnTo>
                  <a:lnTo>
                    <a:pt x="7463" y="733"/>
                  </a:lnTo>
                  <a:lnTo>
                    <a:pt x="7473" y="725"/>
                  </a:lnTo>
                  <a:lnTo>
                    <a:pt x="7482" y="714"/>
                  </a:lnTo>
                  <a:lnTo>
                    <a:pt x="7493" y="704"/>
                  </a:lnTo>
                  <a:lnTo>
                    <a:pt x="7501" y="693"/>
                  </a:lnTo>
                  <a:lnTo>
                    <a:pt x="7509" y="682"/>
                  </a:lnTo>
                  <a:lnTo>
                    <a:pt x="7517" y="669"/>
                  </a:lnTo>
                  <a:lnTo>
                    <a:pt x="7525" y="656"/>
                  </a:lnTo>
                  <a:lnTo>
                    <a:pt x="7531" y="642"/>
                  </a:lnTo>
                  <a:lnTo>
                    <a:pt x="7536" y="631"/>
                  </a:lnTo>
                  <a:lnTo>
                    <a:pt x="7538" y="623"/>
                  </a:lnTo>
                  <a:lnTo>
                    <a:pt x="7536" y="615"/>
                  </a:lnTo>
                  <a:lnTo>
                    <a:pt x="7532" y="601"/>
                  </a:lnTo>
                  <a:lnTo>
                    <a:pt x="7366" y="188"/>
                  </a:lnTo>
                  <a:close/>
                  <a:moveTo>
                    <a:pt x="7898" y="648"/>
                  </a:moveTo>
                  <a:lnTo>
                    <a:pt x="7896" y="648"/>
                  </a:lnTo>
                  <a:lnTo>
                    <a:pt x="7890" y="647"/>
                  </a:lnTo>
                  <a:lnTo>
                    <a:pt x="7885" y="647"/>
                  </a:lnTo>
                  <a:lnTo>
                    <a:pt x="7880" y="644"/>
                  </a:lnTo>
                  <a:lnTo>
                    <a:pt x="7875" y="642"/>
                  </a:lnTo>
                  <a:lnTo>
                    <a:pt x="7871" y="640"/>
                  </a:lnTo>
                  <a:lnTo>
                    <a:pt x="7866" y="637"/>
                  </a:lnTo>
                  <a:lnTo>
                    <a:pt x="7862" y="634"/>
                  </a:lnTo>
                  <a:lnTo>
                    <a:pt x="7857" y="630"/>
                  </a:lnTo>
                  <a:lnTo>
                    <a:pt x="7854" y="626"/>
                  </a:lnTo>
                  <a:lnTo>
                    <a:pt x="7851" y="622"/>
                  </a:lnTo>
                  <a:lnTo>
                    <a:pt x="7848" y="617"/>
                  </a:lnTo>
                  <a:lnTo>
                    <a:pt x="7846" y="612"/>
                  </a:lnTo>
                  <a:lnTo>
                    <a:pt x="7844" y="600"/>
                  </a:lnTo>
                  <a:lnTo>
                    <a:pt x="7843" y="589"/>
                  </a:lnTo>
                  <a:lnTo>
                    <a:pt x="7843" y="583"/>
                  </a:lnTo>
                  <a:lnTo>
                    <a:pt x="7844" y="577"/>
                  </a:lnTo>
                  <a:lnTo>
                    <a:pt x="7845" y="571"/>
                  </a:lnTo>
                  <a:lnTo>
                    <a:pt x="7846" y="565"/>
                  </a:lnTo>
                  <a:lnTo>
                    <a:pt x="7849" y="560"/>
                  </a:lnTo>
                  <a:lnTo>
                    <a:pt x="7851" y="556"/>
                  </a:lnTo>
                  <a:lnTo>
                    <a:pt x="7854" y="551"/>
                  </a:lnTo>
                  <a:lnTo>
                    <a:pt x="7858" y="547"/>
                  </a:lnTo>
                  <a:lnTo>
                    <a:pt x="7863" y="543"/>
                  </a:lnTo>
                  <a:lnTo>
                    <a:pt x="7867" y="540"/>
                  </a:lnTo>
                  <a:lnTo>
                    <a:pt x="7872" y="536"/>
                  </a:lnTo>
                  <a:lnTo>
                    <a:pt x="7876" y="534"/>
                  </a:lnTo>
                  <a:lnTo>
                    <a:pt x="7881" y="532"/>
                  </a:lnTo>
                  <a:lnTo>
                    <a:pt x="7887" y="531"/>
                  </a:lnTo>
                  <a:lnTo>
                    <a:pt x="7892" y="530"/>
                  </a:lnTo>
                  <a:lnTo>
                    <a:pt x="7899" y="530"/>
                  </a:lnTo>
                  <a:lnTo>
                    <a:pt x="7905" y="530"/>
                  </a:lnTo>
                  <a:lnTo>
                    <a:pt x="7910" y="531"/>
                  </a:lnTo>
                  <a:lnTo>
                    <a:pt x="7915" y="532"/>
                  </a:lnTo>
                  <a:lnTo>
                    <a:pt x="7920" y="534"/>
                  </a:lnTo>
                  <a:lnTo>
                    <a:pt x="7925" y="536"/>
                  </a:lnTo>
                  <a:lnTo>
                    <a:pt x="7929" y="540"/>
                  </a:lnTo>
                  <a:lnTo>
                    <a:pt x="7933" y="543"/>
                  </a:lnTo>
                  <a:lnTo>
                    <a:pt x="7938" y="547"/>
                  </a:lnTo>
                  <a:lnTo>
                    <a:pt x="7942" y="551"/>
                  </a:lnTo>
                  <a:lnTo>
                    <a:pt x="7945" y="555"/>
                  </a:lnTo>
                  <a:lnTo>
                    <a:pt x="7947" y="560"/>
                  </a:lnTo>
                  <a:lnTo>
                    <a:pt x="7949" y="565"/>
                  </a:lnTo>
                  <a:lnTo>
                    <a:pt x="7951" y="570"/>
                  </a:lnTo>
                  <a:lnTo>
                    <a:pt x="7952" y="577"/>
                  </a:lnTo>
                  <a:lnTo>
                    <a:pt x="7953" y="583"/>
                  </a:lnTo>
                  <a:lnTo>
                    <a:pt x="7953" y="589"/>
                  </a:lnTo>
                  <a:lnTo>
                    <a:pt x="7952" y="600"/>
                  </a:lnTo>
                  <a:lnTo>
                    <a:pt x="7949" y="612"/>
                  </a:lnTo>
                  <a:lnTo>
                    <a:pt x="7947" y="617"/>
                  </a:lnTo>
                  <a:lnTo>
                    <a:pt x="7945" y="622"/>
                  </a:lnTo>
                  <a:lnTo>
                    <a:pt x="7942" y="626"/>
                  </a:lnTo>
                  <a:lnTo>
                    <a:pt x="7938" y="630"/>
                  </a:lnTo>
                  <a:lnTo>
                    <a:pt x="7933" y="634"/>
                  </a:lnTo>
                  <a:lnTo>
                    <a:pt x="7929" y="637"/>
                  </a:lnTo>
                  <a:lnTo>
                    <a:pt x="7925" y="640"/>
                  </a:lnTo>
                  <a:lnTo>
                    <a:pt x="7920" y="642"/>
                  </a:lnTo>
                  <a:lnTo>
                    <a:pt x="7915" y="644"/>
                  </a:lnTo>
                  <a:lnTo>
                    <a:pt x="7909" y="647"/>
                  </a:lnTo>
                  <a:lnTo>
                    <a:pt x="7904" y="647"/>
                  </a:lnTo>
                  <a:lnTo>
                    <a:pt x="7898" y="648"/>
                  </a:lnTo>
                  <a:close/>
                </a:path>
              </a:pathLst>
            </a:custGeom>
            <a:solidFill>
              <a:srgbClr val="7D99CA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27" name="AutoShape 3"/>
          <p:cNvSpPr>
            <a:spLocks noChangeAspect="1" noChangeArrowheads="1" noTextEdit="1"/>
          </p:cNvSpPr>
          <p:nvPr/>
        </p:nvSpPr>
        <p:spPr bwMode="auto">
          <a:xfrm>
            <a:off x="0" y="3810000"/>
            <a:ext cx="914400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4" name="Picture 2" descr="Q:\Repro 2\New guidelines 2011_12\Final 260411\PPT\OLD\050511\WMF\text slide pattern_2 boxes_060511.wmf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0" y="1"/>
            <a:ext cx="1243832" cy="1066800"/>
          </a:xfrm>
          <a:prstGeom prst="rect">
            <a:avLst/>
          </a:prstGeom>
          <a:noFill/>
        </p:spPr>
      </p:pic>
      <p:sp>
        <p:nvSpPr>
          <p:cNvPr id="18" name="Rectangle 71"/>
          <p:cNvSpPr txBox="1">
            <a:spLocks noChangeArrowheads="1"/>
          </p:cNvSpPr>
          <p:nvPr userDrawn="1"/>
        </p:nvSpPr>
        <p:spPr bwMode="auto">
          <a:xfrm>
            <a:off x="8205320" y="6324600"/>
            <a:ext cx="66357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4E84C4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417B87-A835-471F-8DCD-AEB7936A5CA4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3962400" y="6596390"/>
            <a:ext cx="1219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V 00.0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2057400" y="6328855"/>
            <a:ext cx="5029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Name of the document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81" r:id="rId13"/>
    <p:sldLayoutId id="2147483682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4E84C4"/>
        </a:buClr>
        <a:buFont typeface="Wingdings" pitchFamily="2" charset="2"/>
        <a:buChar char="§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4E84C4"/>
        </a:buClr>
        <a:buFont typeface="Myriad Pro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4E84C4"/>
        </a:buClr>
        <a:buFont typeface="Courier New" pitchFamily="49" charset="0"/>
        <a:buChar char="o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4E84C4"/>
        </a:buClr>
        <a:buFont typeface="Arial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Myriad Pro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1A4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reeform 6"/>
          <p:cNvSpPr>
            <a:spLocks noEditPoints="1"/>
          </p:cNvSpPr>
          <p:nvPr/>
        </p:nvSpPr>
        <p:spPr bwMode="auto">
          <a:xfrm>
            <a:off x="0" y="1525588"/>
            <a:ext cx="1233488" cy="900113"/>
          </a:xfrm>
          <a:custGeom>
            <a:avLst/>
            <a:gdLst/>
            <a:ahLst/>
            <a:cxnLst>
              <a:cxn ang="0">
                <a:pos x="924" y="1281"/>
              </a:cxn>
              <a:cxn ang="0">
                <a:pos x="2331" y="1281"/>
              </a:cxn>
              <a:cxn ang="0">
                <a:pos x="2331" y="1701"/>
              </a:cxn>
              <a:cxn ang="0">
                <a:pos x="924" y="1701"/>
              </a:cxn>
              <a:cxn ang="0">
                <a:pos x="924" y="1281"/>
              </a:cxn>
              <a:cxn ang="0">
                <a:pos x="0" y="1281"/>
              </a:cxn>
              <a:cxn ang="0">
                <a:pos x="703" y="1281"/>
              </a:cxn>
              <a:cxn ang="0">
                <a:pos x="703" y="1701"/>
              </a:cxn>
              <a:cxn ang="0">
                <a:pos x="0" y="1701"/>
              </a:cxn>
              <a:cxn ang="0">
                <a:pos x="0" y="1281"/>
              </a:cxn>
              <a:cxn ang="0">
                <a:pos x="924" y="641"/>
              </a:cxn>
              <a:cxn ang="0">
                <a:pos x="2331" y="641"/>
              </a:cxn>
              <a:cxn ang="0">
                <a:pos x="2331" y="1060"/>
              </a:cxn>
              <a:cxn ang="0">
                <a:pos x="924" y="1060"/>
              </a:cxn>
              <a:cxn ang="0">
                <a:pos x="924" y="641"/>
              </a:cxn>
              <a:cxn ang="0">
                <a:pos x="0" y="641"/>
              </a:cxn>
              <a:cxn ang="0">
                <a:pos x="703" y="641"/>
              </a:cxn>
              <a:cxn ang="0">
                <a:pos x="703" y="1060"/>
              </a:cxn>
              <a:cxn ang="0">
                <a:pos x="0" y="1060"/>
              </a:cxn>
              <a:cxn ang="0">
                <a:pos x="0" y="641"/>
              </a:cxn>
              <a:cxn ang="0">
                <a:pos x="924" y="0"/>
              </a:cxn>
              <a:cxn ang="0">
                <a:pos x="2331" y="0"/>
              </a:cxn>
              <a:cxn ang="0">
                <a:pos x="2331" y="419"/>
              </a:cxn>
              <a:cxn ang="0">
                <a:pos x="924" y="419"/>
              </a:cxn>
              <a:cxn ang="0">
                <a:pos x="924" y="0"/>
              </a:cxn>
              <a:cxn ang="0">
                <a:pos x="0" y="0"/>
              </a:cxn>
              <a:cxn ang="0">
                <a:pos x="703" y="0"/>
              </a:cxn>
              <a:cxn ang="0">
                <a:pos x="703" y="419"/>
              </a:cxn>
              <a:cxn ang="0">
                <a:pos x="0" y="419"/>
              </a:cxn>
              <a:cxn ang="0">
                <a:pos x="0" y="0"/>
              </a:cxn>
            </a:cxnLst>
            <a:rect l="0" t="0" r="r" b="b"/>
            <a:pathLst>
              <a:path w="2331" h="1701">
                <a:moveTo>
                  <a:pt x="924" y="1281"/>
                </a:moveTo>
                <a:lnTo>
                  <a:pt x="2331" y="1281"/>
                </a:lnTo>
                <a:lnTo>
                  <a:pt x="2331" y="1701"/>
                </a:lnTo>
                <a:lnTo>
                  <a:pt x="924" y="1701"/>
                </a:lnTo>
                <a:lnTo>
                  <a:pt x="924" y="1281"/>
                </a:lnTo>
                <a:close/>
                <a:moveTo>
                  <a:pt x="0" y="1281"/>
                </a:moveTo>
                <a:lnTo>
                  <a:pt x="703" y="1281"/>
                </a:lnTo>
                <a:lnTo>
                  <a:pt x="703" y="1701"/>
                </a:lnTo>
                <a:lnTo>
                  <a:pt x="0" y="1701"/>
                </a:lnTo>
                <a:lnTo>
                  <a:pt x="0" y="1281"/>
                </a:lnTo>
                <a:close/>
                <a:moveTo>
                  <a:pt x="924" y="641"/>
                </a:moveTo>
                <a:lnTo>
                  <a:pt x="2331" y="641"/>
                </a:lnTo>
                <a:lnTo>
                  <a:pt x="2331" y="1060"/>
                </a:lnTo>
                <a:lnTo>
                  <a:pt x="924" y="1060"/>
                </a:lnTo>
                <a:lnTo>
                  <a:pt x="924" y="641"/>
                </a:lnTo>
                <a:close/>
                <a:moveTo>
                  <a:pt x="0" y="641"/>
                </a:moveTo>
                <a:lnTo>
                  <a:pt x="703" y="641"/>
                </a:lnTo>
                <a:lnTo>
                  <a:pt x="703" y="1060"/>
                </a:lnTo>
                <a:lnTo>
                  <a:pt x="0" y="1060"/>
                </a:lnTo>
                <a:lnTo>
                  <a:pt x="0" y="641"/>
                </a:lnTo>
                <a:close/>
                <a:moveTo>
                  <a:pt x="924" y="0"/>
                </a:moveTo>
                <a:lnTo>
                  <a:pt x="2331" y="0"/>
                </a:lnTo>
                <a:lnTo>
                  <a:pt x="2331" y="419"/>
                </a:lnTo>
                <a:lnTo>
                  <a:pt x="924" y="419"/>
                </a:lnTo>
                <a:lnTo>
                  <a:pt x="924" y="0"/>
                </a:lnTo>
                <a:close/>
                <a:moveTo>
                  <a:pt x="0" y="0"/>
                </a:moveTo>
                <a:lnTo>
                  <a:pt x="703" y="0"/>
                </a:lnTo>
                <a:lnTo>
                  <a:pt x="703" y="419"/>
                </a:lnTo>
                <a:lnTo>
                  <a:pt x="0" y="419"/>
                </a:lnTo>
                <a:lnTo>
                  <a:pt x="0" y="0"/>
                </a:lnTo>
                <a:close/>
              </a:path>
            </a:pathLst>
          </a:custGeom>
          <a:solidFill>
            <a:srgbClr val="F4B763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9"/>
          <p:cNvSpPr>
            <a:spLocks noEditPoints="1"/>
          </p:cNvSpPr>
          <p:nvPr/>
        </p:nvSpPr>
        <p:spPr bwMode="auto">
          <a:xfrm>
            <a:off x="8174925" y="432052"/>
            <a:ext cx="485458" cy="424339"/>
          </a:xfrm>
          <a:custGeom>
            <a:avLst/>
            <a:gdLst/>
            <a:ahLst/>
            <a:cxnLst>
              <a:cxn ang="0">
                <a:pos x="491" y="5"/>
              </a:cxn>
              <a:cxn ang="0">
                <a:pos x="581" y="30"/>
              </a:cxn>
              <a:cxn ang="0">
                <a:pos x="653" y="71"/>
              </a:cxn>
              <a:cxn ang="0">
                <a:pos x="705" y="124"/>
              </a:cxn>
              <a:cxn ang="0">
                <a:pos x="602" y="117"/>
              </a:cxn>
              <a:cxn ang="0">
                <a:pos x="478" y="104"/>
              </a:cxn>
              <a:cxn ang="0">
                <a:pos x="444" y="106"/>
              </a:cxn>
              <a:cxn ang="0">
                <a:pos x="432" y="119"/>
              </a:cxn>
              <a:cxn ang="0">
                <a:pos x="403" y="415"/>
              </a:cxn>
              <a:cxn ang="0">
                <a:pos x="402" y="115"/>
              </a:cxn>
              <a:cxn ang="0">
                <a:pos x="388" y="105"/>
              </a:cxn>
              <a:cxn ang="0">
                <a:pos x="331" y="106"/>
              </a:cxn>
              <a:cxn ang="0">
                <a:pos x="195" y="124"/>
              </a:cxn>
              <a:cxn ang="0">
                <a:pos x="140" y="110"/>
              </a:cxn>
              <a:cxn ang="0">
                <a:pos x="197" y="59"/>
              </a:cxn>
              <a:cxn ang="0">
                <a:pos x="274" y="22"/>
              </a:cxn>
              <a:cxn ang="0">
                <a:pos x="367" y="2"/>
              </a:cxn>
              <a:cxn ang="0">
                <a:pos x="201" y="519"/>
              </a:cxn>
              <a:cxn ang="0">
                <a:pos x="100" y="519"/>
              </a:cxn>
              <a:cxn ang="0">
                <a:pos x="0" y="519"/>
              </a:cxn>
              <a:cxn ang="0">
                <a:pos x="141" y="727"/>
              </a:cxn>
              <a:cxn ang="0">
                <a:pos x="261" y="727"/>
              </a:cxn>
              <a:cxn ang="0">
                <a:pos x="303" y="519"/>
              </a:cxn>
              <a:cxn ang="0">
                <a:pos x="346" y="727"/>
              </a:cxn>
              <a:cxn ang="0">
                <a:pos x="583" y="519"/>
              </a:cxn>
              <a:cxn ang="0">
                <a:pos x="483" y="519"/>
              </a:cxn>
              <a:cxn ang="0">
                <a:pos x="407" y="579"/>
              </a:cxn>
              <a:cxn ang="0">
                <a:pos x="548" y="579"/>
              </a:cxn>
              <a:cxn ang="0">
                <a:pos x="587" y="727"/>
              </a:cxn>
              <a:cxn ang="0">
                <a:pos x="733" y="519"/>
              </a:cxn>
              <a:cxn ang="0">
                <a:pos x="712" y="602"/>
              </a:cxn>
              <a:cxn ang="0">
                <a:pos x="731" y="198"/>
              </a:cxn>
              <a:cxn ang="0">
                <a:pos x="722" y="257"/>
              </a:cxn>
              <a:cxn ang="0">
                <a:pos x="685" y="316"/>
              </a:cxn>
              <a:cxn ang="0">
                <a:pos x="622" y="365"/>
              </a:cxn>
              <a:cxn ang="0">
                <a:pos x="541" y="398"/>
              </a:cxn>
              <a:cxn ang="0">
                <a:pos x="474" y="183"/>
              </a:cxn>
              <a:cxn ang="0">
                <a:pos x="477" y="158"/>
              </a:cxn>
              <a:cxn ang="0">
                <a:pos x="489" y="146"/>
              </a:cxn>
              <a:cxn ang="0">
                <a:pos x="556" y="148"/>
              </a:cxn>
              <a:cxn ang="0">
                <a:pos x="669" y="163"/>
              </a:cxn>
              <a:cxn ang="0">
                <a:pos x="295" y="399"/>
              </a:cxn>
              <a:cxn ang="0">
                <a:pos x="213" y="365"/>
              </a:cxn>
              <a:cxn ang="0">
                <a:pos x="150" y="316"/>
              </a:cxn>
              <a:cxn ang="0">
                <a:pos x="112" y="257"/>
              </a:cxn>
              <a:cxn ang="0">
                <a:pos x="103" y="198"/>
              </a:cxn>
              <a:cxn ang="0">
                <a:pos x="136" y="168"/>
              </a:cxn>
              <a:cxn ang="0">
                <a:pos x="250" y="151"/>
              </a:cxn>
              <a:cxn ang="0">
                <a:pos x="342" y="144"/>
              </a:cxn>
              <a:cxn ang="0">
                <a:pos x="357" y="153"/>
              </a:cxn>
              <a:cxn ang="0">
                <a:pos x="362" y="175"/>
              </a:cxn>
              <a:cxn ang="0">
                <a:pos x="317" y="405"/>
              </a:cxn>
            </a:cxnLst>
            <a:rect l="0" t="0" r="r" b="b"/>
            <a:pathLst>
              <a:path w="835" h="727">
                <a:moveTo>
                  <a:pt x="417" y="0"/>
                </a:moveTo>
                <a:lnTo>
                  <a:pt x="443" y="0"/>
                </a:lnTo>
                <a:lnTo>
                  <a:pt x="467" y="2"/>
                </a:lnTo>
                <a:lnTo>
                  <a:pt x="491" y="5"/>
                </a:lnTo>
                <a:lnTo>
                  <a:pt x="515" y="9"/>
                </a:lnTo>
                <a:lnTo>
                  <a:pt x="538" y="16"/>
                </a:lnTo>
                <a:lnTo>
                  <a:pt x="559" y="22"/>
                </a:lnTo>
                <a:lnTo>
                  <a:pt x="581" y="30"/>
                </a:lnTo>
                <a:lnTo>
                  <a:pt x="600" y="38"/>
                </a:lnTo>
                <a:lnTo>
                  <a:pt x="620" y="48"/>
                </a:lnTo>
                <a:lnTo>
                  <a:pt x="637" y="59"/>
                </a:lnTo>
                <a:lnTo>
                  <a:pt x="653" y="71"/>
                </a:lnTo>
                <a:lnTo>
                  <a:pt x="668" y="83"/>
                </a:lnTo>
                <a:lnTo>
                  <a:pt x="682" y="96"/>
                </a:lnTo>
                <a:lnTo>
                  <a:pt x="694" y="110"/>
                </a:lnTo>
                <a:lnTo>
                  <a:pt x="705" y="124"/>
                </a:lnTo>
                <a:lnTo>
                  <a:pt x="714" y="139"/>
                </a:lnTo>
                <a:lnTo>
                  <a:pt x="676" y="131"/>
                </a:lnTo>
                <a:lnTo>
                  <a:pt x="639" y="124"/>
                </a:lnTo>
                <a:lnTo>
                  <a:pt x="602" y="117"/>
                </a:lnTo>
                <a:lnTo>
                  <a:pt x="567" y="113"/>
                </a:lnTo>
                <a:lnTo>
                  <a:pt x="534" y="109"/>
                </a:lnTo>
                <a:lnTo>
                  <a:pt x="504" y="106"/>
                </a:lnTo>
                <a:lnTo>
                  <a:pt x="478" y="104"/>
                </a:lnTo>
                <a:lnTo>
                  <a:pt x="458" y="104"/>
                </a:lnTo>
                <a:lnTo>
                  <a:pt x="453" y="104"/>
                </a:lnTo>
                <a:lnTo>
                  <a:pt x="448" y="105"/>
                </a:lnTo>
                <a:lnTo>
                  <a:pt x="444" y="106"/>
                </a:lnTo>
                <a:lnTo>
                  <a:pt x="440" y="109"/>
                </a:lnTo>
                <a:lnTo>
                  <a:pt x="436" y="112"/>
                </a:lnTo>
                <a:lnTo>
                  <a:pt x="434" y="115"/>
                </a:lnTo>
                <a:lnTo>
                  <a:pt x="432" y="119"/>
                </a:lnTo>
                <a:lnTo>
                  <a:pt x="432" y="124"/>
                </a:lnTo>
                <a:lnTo>
                  <a:pt x="432" y="133"/>
                </a:lnTo>
                <a:lnTo>
                  <a:pt x="432" y="415"/>
                </a:lnTo>
                <a:lnTo>
                  <a:pt x="403" y="415"/>
                </a:lnTo>
                <a:lnTo>
                  <a:pt x="404" y="133"/>
                </a:lnTo>
                <a:lnTo>
                  <a:pt x="404" y="124"/>
                </a:lnTo>
                <a:lnTo>
                  <a:pt x="403" y="119"/>
                </a:lnTo>
                <a:lnTo>
                  <a:pt x="402" y="115"/>
                </a:lnTo>
                <a:lnTo>
                  <a:pt x="398" y="112"/>
                </a:lnTo>
                <a:lnTo>
                  <a:pt x="395" y="109"/>
                </a:lnTo>
                <a:lnTo>
                  <a:pt x="392" y="106"/>
                </a:lnTo>
                <a:lnTo>
                  <a:pt x="388" y="105"/>
                </a:lnTo>
                <a:lnTo>
                  <a:pt x="382" y="104"/>
                </a:lnTo>
                <a:lnTo>
                  <a:pt x="378" y="104"/>
                </a:lnTo>
                <a:lnTo>
                  <a:pt x="356" y="104"/>
                </a:lnTo>
                <a:lnTo>
                  <a:pt x="331" y="106"/>
                </a:lnTo>
                <a:lnTo>
                  <a:pt x="301" y="109"/>
                </a:lnTo>
                <a:lnTo>
                  <a:pt x="268" y="113"/>
                </a:lnTo>
                <a:lnTo>
                  <a:pt x="232" y="118"/>
                </a:lnTo>
                <a:lnTo>
                  <a:pt x="195" y="124"/>
                </a:lnTo>
                <a:lnTo>
                  <a:pt x="157" y="131"/>
                </a:lnTo>
                <a:lnTo>
                  <a:pt x="121" y="139"/>
                </a:lnTo>
                <a:lnTo>
                  <a:pt x="129" y="125"/>
                </a:lnTo>
                <a:lnTo>
                  <a:pt x="140" y="110"/>
                </a:lnTo>
                <a:lnTo>
                  <a:pt x="152" y="96"/>
                </a:lnTo>
                <a:lnTo>
                  <a:pt x="166" y="83"/>
                </a:lnTo>
                <a:lnTo>
                  <a:pt x="180" y="71"/>
                </a:lnTo>
                <a:lnTo>
                  <a:pt x="197" y="59"/>
                </a:lnTo>
                <a:lnTo>
                  <a:pt x="215" y="48"/>
                </a:lnTo>
                <a:lnTo>
                  <a:pt x="233" y="38"/>
                </a:lnTo>
                <a:lnTo>
                  <a:pt x="254" y="30"/>
                </a:lnTo>
                <a:lnTo>
                  <a:pt x="274" y="22"/>
                </a:lnTo>
                <a:lnTo>
                  <a:pt x="296" y="16"/>
                </a:lnTo>
                <a:lnTo>
                  <a:pt x="319" y="9"/>
                </a:lnTo>
                <a:lnTo>
                  <a:pt x="342" y="5"/>
                </a:lnTo>
                <a:lnTo>
                  <a:pt x="367" y="2"/>
                </a:lnTo>
                <a:lnTo>
                  <a:pt x="392" y="0"/>
                </a:lnTo>
                <a:lnTo>
                  <a:pt x="417" y="0"/>
                </a:lnTo>
                <a:close/>
                <a:moveTo>
                  <a:pt x="201" y="579"/>
                </a:moveTo>
                <a:lnTo>
                  <a:pt x="201" y="519"/>
                </a:lnTo>
                <a:lnTo>
                  <a:pt x="175" y="519"/>
                </a:lnTo>
                <a:lnTo>
                  <a:pt x="150" y="519"/>
                </a:lnTo>
                <a:lnTo>
                  <a:pt x="125" y="519"/>
                </a:lnTo>
                <a:lnTo>
                  <a:pt x="100" y="519"/>
                </a:lnTo>
                <a:lnTo>
                  <a:pt x="75" y="519"/>
                </a:lnTo>
                <a:lnTo>
                  <a:pt x="49" y="519"/>
                </a:lnTo>
                <a:lnTo>
                  <a:pt x="25" y="519"/>
                </a:lnTo>
                <a:lnTo>
                  <a:pt x="0" y="519"/>
                </a:lnTo>
                <a:lnTo>
                  <a:pt x="0" y="579"/>
                </a:lnTo>
                <a:lnTo>
                  <a:pt x="58" y="579"/>
                </a:lnTo>
                <a:lnTo>
                  <a:pt x="58" y="727"/>
                </a:lnTo>
                <a:lnTo>
                  <a:pt x="141" y="727"/>
                </a:lnTo>
                <a:lnTo>
                  <a:pt x="141" y="579"/>
                </a:lnTo>
                <a:lnTo>
                  <a:pt x="201" y="579"/>
                </a:lnTo>
                <a:close/>
                <a:moveTo>
                  <a:pt x="303" y="602"/>
                </a:moveTo>
                <a:lnTo>
                  <a:pt x="261" y="727"/>
                </a:lnTo>
                <a:lnTo>
                  <a:pt x="180" y="727"/>
                </a:lnTo>
                <a:lnTo>
                  <a:pt x="260" y="519"/>
                </a:lnTo>
                <a:lnTo>
                  <a:pt x="282" y="519"/>
                </a:lnTo>
                <a:lnTo>
                  <a:pt x="303" y="519"/>
                </a:lnTo>
                <a:lnTo>
                  <a:pt x="326" y="519"/>
                </a:lnTo>
                <a:lnTo>
                  <a:pt x="348" y="519"/>
                </a:lnTo>
                <a:lnTo>
                  <a:pt x="427" y="727"/>
                </a:lnTo>
                <a:lnTo>
                  <a:pt x="346" y="727"/>
                </a:lnTo>
                <a:lnTo>
                  <a:pt x="303" y="602"/>
                </a:lnTo>
                <a:close/>
                <a:moveTo>
                  <a:pt x="608" y="579"/>
                </a:moveTo>
                <a:lnTo>
                  <a:pt x="608" y="519"/>
                </a:lnTo>
                <a:lnTo>
                  <a:pt x="583" y="519"/>
                </a:lnTo>
                <a:lnTo>
                  <a:pt x="557" y="519"/>
                </a:lnTo>
                <a:lnTo>
                  <a:pt x="532" y="519"/>
                </a:lnTo>
                <a:lnTo>
                  <a:pt x="507" y="519"/>
                </a:lnTo>
                <a:lnTo>
                  <a:pt x="483" y="519"/>
                </a:lnTo>
                <a:lnTo>
                  <a:pt x="458" y="519"/>
                </a:lnTo>
                <a:lnTo>
                  <a:pt x="432" y="519"/>
                </a:lnTo>
                <a:lnTo>
                  <a:pt x="407" y="519"/>
                </a:lnTo>
                <a:lnTo>
                  <a:pt x="407" y="579"/>
                </a:lnTo>
                <a:lnTo>
                  <a:pt x="466" y="579"/>
                </a:lnTo>
                <a:lnTo>
                  <a:pt x="466" y="727"/>
                </a:lnTo>
                <a:lnTo>
                  <a:pt x="548" y="727"/>
                </a:lnTo>
                <a:lnTo>
                  <a:pt x="548" y="579"/>
                </a:lnTo>
                <a:lnTo>
                  <a:pt x="608" y="579"/>
                </a:lnTo>
                <a:close/>
                <a:moveTo>
                  <a:pt x="712" y="602"/>
                </a:moveTo>
                <a:lnTo>
                  <a:pt x="669" y="727"/>
                </a:lnTo>
                <a:lnTo>
                  <a:pt x="587" y="727"/>
                </a:lnTo>
                <a:lnTo>
                  <a:pt x="667" y="519"/>
                </a:lnTo>
                <a:lnTo>
                  <a:pt x="689" y="519"/>
                </a:lnTo>
                <a:lnTo>
                  <a:pt x="712" y="519"/>
                </a:lnTo>
                <a:lnTo>
                  <a:pt x="733" y="519"/>
                </a:lnTo>
                <a:lnTo>
                  <a:pt x="755" y="519"/>
                </a:lnTo>
                <a:lnTo>
                  <a:pt x="835" y="727"/>
                </a:lnTo>
                <a:lnTo>
                  <a:pt x="754" y="727"/>
                </a:lnTo>
                <a:lnTo>
                  <a:pt x="712" y="602"/>
                </a:lnTo>
                <a:close/>
                <a:moveTo>
                  <a:pt x="727" y="172"/>
                </a:moveTo>
                <a:lnTo>
                  <a:pt x="729" y="181"/>
                </a:lnTo>
                <a:lnTo>
                  <a:pt x="730" y="190"/>
                </a:lnTo>
                <a:lnTo>
                  <a:pt x="731" y="198"/>
                </a:lnTo>
                <a:lnTo>
                  <a:pt x="731" y="207"/>
                </a:lnTo>
                <a:lnTo>
                  <a:pt x="730" y="224"/>
                </a:lnTo>
                <a:lnTo>
                  <a:pt x="727" y="240"/>
                </a:lnTo>
                <a:lnTo>
                  <a:pt x="722" y="257"/>
                </a:lnTo>
                <a:lnTo>
                  <a:pt x="715" y="273"/>
                </a:lnTo>
                <a:lnTo>
                  <a:pt x="706" y="288"/>
                </a:lnTo>
                <a:lnTo>
                  <a:pt x="696" y="302"/>
                </a:lnTo>
                <a:lnTo>
                  <a:pt x="685" y="316"/>
                </a:lnTo>
                <a:lnTo>
                  <a:pt x="670" y="329"/>
                </a:lnTo>
                <a:lnTo>
                  <a:pt x="656" y="342"/>
                </a:lnTo>
                <a:lnTo>
                  <a:pt x="640" y="354"/>
                </a:lnTo>
                <a:lnTo>
                  <a:pt x="622" y="365"/>
                </a:lnTo>
                <a:lnTo>
                  <a:pt x="604" y="374"/>
                </a:lnTo>
                <a:lnTo>
                  <a:pt x="584" y="383"/>
                </a:lnTo>
                <a:lnTo>
                  <a:pt x="562" y="392"/>
                </a:lnTo>
                <a:lnTo>
                  <a:pt x="541" y="398"/>
                </a:lnTo>
                <a:lnTo>
                  <a:pt x="518" y="405"/>
                </a:lnTo>
                <a:lnTo>
                  <a:pt x="476" y="202"/>
                </a:lnTo>
                <a:lnTo>
                  <a:pt x="475" y="193"/>
                </a:lnTo>
                <a:lnTo>
                  <a:pt x="474" y="183"/>
                </a:lnTo>
                <a:lnTo>
                  <a:pt x="474" y="175"/>
                </a:lnTo>
                <a:lnTo>
                  <a:pt x="474" y="166"/>
                </a:lnTo>
                <a:lnTo>
                  <a:pt x="475" y="162"/>
                </a:lnTo>
                <a:lnTo>
                  <a:pt x="477" y="158"/>
                </a:lnTo>
                <a:lnTo>
                  <a:pt x="479" y="155"/>
                </a:lnTo>
                <a:lnTo>
                  <a:pt x="481" y="152"/>
                </a:lnTo>
                <a:lnTo>
                  <a:pt x="485" y="149"/>
                </a:lnTo>
                <a:lnTo>
                  <a:pt x="489" y="146"/>
                </a:lnTo>
                <a:lnTo>
                  <a:pt x="493" y="145"/>
                </a:lnTo>
                <a:lnTo>
                  <a:pt x="499" y="144"/>
                </a:lnTo>
                <a:lnTo>
                  <a:pt x="528" y="145"/>
                </a:lnTo>
                <a:lnTo>
                  <a:pt x="556" y="148"/>
                </a:lnTo>
                <a:lnTo>
                  <a:pt x="584" y="151"/>
                </a:lnTo>
                <a:lnTo>
                  <a:pt x="613" y="154"/>
                </a:lnTo>
                <a:lnTo>
                  <a:pt x="641" y="158"/>
                </a:lnTo>
                <a:lnTo>
                  <a:pt x="669" y="163"/>
                </a:lnTo>
                <a:lnTo>
                  <a:pt x="699" y="167"/>
                </a:lnTo>
                <a:lnTo>
                  <a:pt x="727" y="172"/>
                </a:lnTo>
                <a:close/>
                <a:moveTo>
                  <a:pt x="317" y="405"/>
                </a:moveTo>
                <a:lnTo>
                  <a:pt x="295" y="399"/>
                </a:lnTo>
                <a:lnTo>
                  <a:pt x="272" y="392"/>
                </a:lnTo>
                <a:lnTo>
                  <a:pt x="251" y="384"/>
                </a:lnTo>
                <a:lnTo>
                  <a:pt x="231" y="374"/>
                </a:lnTo>
                <a:lnTo>
                  <a:pt x="213" y="365"/>
                </a:lnTo>
                <a:lnTo>
                  <a:pt x="195" y="354"/>
                </a:lnTo>
                <a:lnTo>
                  <a:pt x="179" y="342"/>
                </a:lnTo>
                <a:lnTo>
                  <a:pt x="164" y="330"/>
                </a:lnTo>
                <a:lnTo>
                  <a:pt x="150" y="316"/>
                </a:lnTo>
                <a:lnTo>
                  <a:pt x="138" y="303"/>
                </a:lnTo>
                <a:lnTo>
                  <a:pt x="128" y="288"/>
                </a:lnTo>
                <a:lnTo>
                  <a:pt x="120" y="273"/>
                </a:lnTo>
                <a:lnTo>
                  <a:pt x="112" y="257"/>
                </a:lnTo>
                <a:lnTo>
                  <a:pt x="108" y="240"/>
                </a:lnTo>
                <a:lnTo>
                  <a:pt x="105" y="224"/>
                </a:lnTo>
                <a:lnTo>
                  <a:pt x="103" y="207"/>
                </a:lnTo>
                <a:lnTo>
                  <a:pt x="103" y="198"/>
                </a:lnTo>
                <a:lnTo>
                  <a:pt x="105" y="190"/>
                </a:lnTo>
                <a:lnTo>
                  <a:pt x="106" y="181"/>
                </a:lnTo>
                <a:lnTo>
                  <a:pt x="108" y="172"/>
                </a:lnTo>
                <a:lnTo>
                  <a:pt x="136" y="168"/>
                </a:lnTo>
                <a:lnTo>
                  <a:pt x="165" y="163"/>
                </a:lnTo>
                <a:lnTo>
                  <a:pt x="193" y="158"/>
                </a:lnTo>
                <a:lnTo>
                  <a:pt x="222" y="154"/>
                </a:lnTo>
                <a:lnTo>
                  <a:pt x="250" y="151"/>
                </a:lnTo>
                <a:lnTo>
                  <a:pt x="280" y="148"/>
                </a:lnTo>
                <a:lnTo>
                  <a:pt x="308" y="145"/>
                </a:lnTo>
                <a:lnTo>
                  <a:pt x="337" y="144"/>
                </a:lnTo>
                <a:lnTo>
                  <a:pt x="342" y="144"/>
                </a:lnTo>
                <a:lnTo>
                  <a:pt x="348" y="145"/>
                </a:lnTo>
                <a:lnTo>
                  <a:pt x="351" y="146"/>
                </a:lnTo>
                <a:lnTo>
                  <a:pt x="354" y="150"/>
                </a:lnTo>
                <a:lnTo>
                  <a:pt x="357" y="153"/>
                </a:lnTo>
                <a:lnTo>
                  <a:pt x="358" y="156"/>
                </a:lnTo>
                <a:lnTo>
                  <a:pt x="361" y="161"/>
                </a:lnTo>
                <a:lnTo>
                  <a:pt x="362" y="165"/>
                </a:lnTo>
                <a:lnTo>
                  <a:pt x="362" y="175"/>
                </a:lnTo>
                <a:lnTo>
                  <a:pt x="362" y="184"/>
                </a:lnTo>
                <a:lnTo>
                  <a:pt x="361" y="194"/>
                </a:lnTo>
                <a:lnTo>
                  <a:pt x="359" y="202"/>
                </a:lnTo>
                <a:lnTo>
                  <a:pt x="317" y="405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" name="Picture 2" descr="Q:\Repro 2\New guidelines 2011_12\Final 260411\PPT\050511\WMF\Orange_TCS_Logo_EC Block_logo file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497" y="6307933"/>
            <a:ext cx="2591410" cy="46177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958B8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Freeform 12"/>
          <p:cNvSpPr>
            <a:spLocks noEditPoints="1"/>
          </p:cNvSpPr>
          <p:nvPr/>
        </p:nvSpPr>
        <p:spPr bwMode="auto">
          <a:xfrm>
            <a:off x="0" y="1525588"/>
            <a:ext cx="1233488" cy="900113"/>
          </a:xfrm>
          <a:custGeom>
            <a:avLst/>
            <a:gdLst/>
            <a:ahLst/>
            <a:cxnLst>
              <a:cxn ang="0">
                <a:pos x="924" y="1281"/>
              </a:cxn>
              <a:cxn ang="0">
                <a:pos x="2331" y="1281"/>
              </a:cxn>
              <a:cxn ang="0">
                <a:pos x="2331" y="1701"/>
              </a:cxn>
              <a:cxn ang="0">
                <a:pos x="924" y="1701"/>
              </a:cxn>
              <a:cxn ang="0">
                <a:pos x="924" y="1281"/>
              </a:cxn>
              <a:cxn ang="0">
                <a:pos x="0" y="1281"/>
              </a:cxn>
              <a:cxn ang="0">
                <a:pos x="703" y="1281"/>
              </a:cxn>
              <a:cxn ang="0">
                <a:pos x="703" y="1701"/>
              </a:cxn>
              <a:cxn ang="0">
                <a:pos x="0" y="1701"/>
              </a:cxn>
              <a:cxn ang="0">
                <a:pos x="0" y="1281"/>
              </a:cxn>
              <a:cxn ang="0">
                <a:pos x="924" y="641"/>
              </a:cxn>
              <a:cxn ang="0">
                <a:pos x="2331" y="641"/>
              </a:cxn>
              <a:cxn ang="0">
                <a:pos x="2331" y="1060"/>
              </a:cxn>
              <a:cxn ang="0">
                <a:pos x="924" y="1060"/>
              </a:cxn>
              <a:cxn ang="0">
                <a:pos x="924" y="641"/>
              </a:cxn>
              <a:cxn ang="0">
                <a:pos x="0" y="641"/>
              </a:cxn>
              <a:cxn ang="0">
                <a:pos x="703" y="641"/>
              </a:cxn>
              <a:cxn ang="0">
                <a:pos x="703" y="1060"/>
              </a:cxn>
              <a:cxn ang="0">
                <a:pos x="0" y="1060"/>
              </a:cxn>
              <a:cxn ang="0">
                <a:pos x="0" y="641"/>
              </a:cxn>
              <a:cxn ang="0">
                <a:pos x="924" y="0"/>
              </a:cxn>
              <a:cxn ang="0">
                <a:pos x="2331" y="0"/>
              </a:cxn>
              <a:cxn ang="0">
                <a:pos x="2331" y="419"/>
              </a:cxn>
              <a:cxn ang="0">
                <a:pos x="924" y="419"/>
              </a:cxn>
              <a:cxn ang="0">
                <a:pos x="924" y="0"/>
              </a:cxn>
              <a:cxn ang="0">
                <a:pos x="0" y="0"/>
              </a:cxn>
              <a:cxn ang="0">
                <a:pos x="703" y="0"/>
              </a:cxn>
              <a:cxn ang="0">
                <a:pos x="703" y="419"/>
              </a:cxn>
              <a:cxn ang="0">
                <a:pos x="0" y="419"/>
              </a:cxn>
              <a:cxn ang="0">
                <a:pos x="0" y="0"/>
              </a:cxn>
            </a:cxnLst>
            <a:rect l="0" t="0" r="r" b="b"/>
            <a:pathLst>
              <a:path w="2331" h="1701">
                <a:moveTo>
                  <a:pt x="924" y="1281"/>
                </a:moveTo>
                <a:lnTo>
                  <a:pt x="2331" y="1281"/>
                </a:lnTo>
                <a:lnTo>
                  <a:pt x="2331" y="1701"/>
                </a:lnTo>
                <a:lnTo>
                  <a:pt x="924" y="1701"/>
                </a:lnTo>
                <a:lnTo>
                  <a:pt x="924" y="1281"/>
                </a:lnTo>
                <a:close/>
                <a:moveTo>
                  <a:pt x="0" y="1281"/>
                </a:moveTo>
                <a:lnTo>
                  <a:pt x="703" y="1281"/>
                </a:lnTo>
                <a:lnTo>
                  <a:pt x="703" y="1701"/>
                </a:lnTo>
                <a:lnTo>
                  <a:pt x="0" y="1701"/>
                </a:lnTo>
                <a:lnTo>
                  <a:pt x="0" y="1281"/>
                </a:lnTo>
                <a:close/>
                <a:moveTo>
                  <a:pt x="924" y="641"/>
                </a:moveTo>
                <a:lnTo>
                  <a:pt x="2331" y="641"/>
                </a:lnTo>
                <a:lnTo>
                  <a:pt x="2331" y="1060"/>
                </a:lnTo>
                <a:lnTo>
                  <a:pt x="924" y="1060"/>
                </a:lnTo>
                <a:lnTo>
                  <a:pt x="924" y="641"/>
                </a:lnTo>
                <a:close/>
                <a:moveTo>
                  <a:pt x="0" y="641"/>
                </a:moveTo>
                <a:lnTo>
                  <a:pt x="703" y="641"/>
                </a:lnTo>
                <a:lnTo>
                  <a:pt x="703" y="1060"/>
                </a:lnTo>
                <a:lnTo>
                  <a:pt x="0" y="1060"/>
                </a:lnTo>
                <a:lnTo>
                  <a:pt x="0" y="641"/>
                </a:lnTo>
                <a:close/>
                <a:moveTo>
                  <a:pt x="924" y="0"/>
                </a:moveTo>
                <a:lnTo>
                  <a:pt x="2331" y="0"/>
                </a:lnTo>
                <a:lnTo>
                  <a:pt x="2331" y="419"/>
                </a:lnTo>
                <a:lnTo>
                  <a:pt x="924" y="419"/>
                </a:lnTo>
                <a:lnTo>
                  <a:pt x="924" y="0"/>
                </a:lnTo>
                <a:close/>
                <a:moveTo>
                  <a:pt x="0" y="0"/>
                </a:moveTo>
                <a:lnTo>
                  <a:pt x="703" y="0"/>
                </a:lnTo>
                <a:lnTo>
                  <a:pt x="703" y="419"/>
                </a:lnTo>
                <a:lnTo>
                  <a:pt x="0" y="419"/>
                </a:lnTo>
                <a:lnTo>
                  <a:pt x="0" y="0"/>
                </a:lnTo>
                <a:close/>
              </a:path>
            </a:pathLst>
          </a:custGeom>
          <a:solidFill>
            <a:srgbClr val="ABA19B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9"/>
          <p:cNvSpPr>
            <a:spLocks noEditPoints="1"/>
          </p:cNvSpPr>
          <p:nvPr/>
        </p:nvSpPr>
        <p:spPr bwMode="auto">
          <a:xfrm>
            <a:off x="8174925" y="432052"/>
            <a:ext cx="485458" cy="424339"/>
          </a:xfrm>
          <a:custGeom>
            <a:avLst/>
            <a:gdLst/>
            <a:ahLst/>
            <a:cxnLst>
              <a:cxn ang="0">
                <a:pos x="491" y="5"/>
              </a:cxn>
              <a:cxn ang="0">
                <a:pos x="581" y="30"/>
              </a:cxn>
              <a:cxn ang="0">
                <a:pos x="653" y="71"/>
              </a:cxn>
              <a:cxn ang="0">
                <a:pos x="705" y="124"/>
              </a:cxn>
              <a:cxn ang="0">
                <a:pos x="602" y="117"/>
              </a:cxn>
              <a:cxn ang="0">
                <a:pos x="478" y="104"/>
              </a:cxn>
              <a:cxn ang="0">
                <a:pos x="444" y="106"/>
              </a:cxn>
              <a:cxn ang="0">
                <a:pos x="432" y="119"/>
              </a:cxn>
              <a:cxn ang="0">
                <a:pos x="403" y="415"/>
              </a:cxn>
              <a:cxn ang="0">
                <a:pos x="402" y="115"/>
              </a:cxn>
              <a:cxn ang="0">
                <a:pos x="388" y="105"/>
              </a:cxn>
              <a:cxn ang="0">
                <a:pos x="331" y="106"/>
              </a:cxn>
              <a:cxn ang="0">
                <a:pos x="195" y="124"/>
              </a:cxn>
              <a:cxn ang="0">
                <a:pos x="140" y="110"/>
              </a:cxn>
              <a:cxn ang="0">
                <a:pos x="197" y="59"/>
              </a:cxn>
              <a:cxn ang="0">
                <a:pos x="274" y="22"/>
              </a:cxn>
              <a:cxn ang="0">
                <a:pos x="367" y="2"/>
              </a:cxn>
              <a:cxn ang="0">
                <a:pos x="201" y="519"/>
              </a:cxn>
              <a:cxn ang="0">
                <a:pos x="100" y="519"/>
              </a:cxn>
              <a:cxn ang="0">
                <a:pos x="0" y="519"/>
              </a:cxn>
              <a:cxn ang="0">
                <a:pos x="141" y="727"/>
              </a:cxn>
              <a:cxn ang="0">
                <a:pos x="261" y="727"/>
              </a:cxn>
              <a:cxn ang="0">
                <a:pos x="303" y="519"/>
              </a:cxn>
              <a:cxn ang="0">
                <a:pos x="346" y="727"/>
              </a:cxn>
              <a:cxn ang="0">
                <a:pos x="583" y="519"/>
              </a:cxn>
              <a:cxn ang="0">
                <a:pos x="483" y="519"/>
              </a:cxn>
              <a:cxn ang="0">
                <a:pos x="407" y="579"/>
              </a:cxn>
              <a:cxn ang="0">
                <a:pos x="548" y="579"/>
              </a:cxn>
              <a:cxn ang="0">
                <a:pos x="587" y="727"/>
              </a:cxn>
              <a:cxn ang="0">
                <a:pos x="733" y="519"/>
              </a:cxn>
              <a:cxn ang="0">
                <a:pos x="712" y="602"/>
              </a:cxn>
              <a:cxn ang="0">
                <a:pos x="731" y="198"/>
              </a:cxn>
              <a:cxn ang="0">
                <a:pos x="722" y="257"/>
              </a:cxn>
              <a:cxn ang="0">
                <a:pos x="685" y="316"/>
              </a:cxn>
              <a:cxn ang="0">
                <a:pos x="622" y="365"/>
              </a:cxn>
              <a:cxn ang="0">
                <a:pos x="541" y="398"/>
              </a:cxn>
              <a:cxn ang="0">
                <a:pos x="474" y="183"/>
              </a:cxn>
              <a:cxn ang="0">
                <a:pos x="477" y="158"/>
              </a:cxn>
              <a:cxn ang="0">
                <a:pos x="489" y="146"/>
              </a:cxn>
              <a:cxn ang="0">
                <a:pos x="556" y="148"/>
              </a:cxn>
              <a:cxn ang="0">
                <a:pos x="669" y="163"/>
              </a:cxn>
              <a:cxn ang="0">
                <a:pos x="295" y="399"/>
              </a:cxn>
              <a:cxn ang="0">
                <a:pos x="213" y="365"/>
              </a:cxn>
              <a:cxn ang="0">
                <a:pos x="150" y="316"/>
              </a:cxn>
              <a:cxn ang="0">
                <a:pos x="112" y="257"/>
              </a:cxn>
              <a:cxn ang="0">
                <a:pos x="103" y="198"/>
              </a:cxn>
              <a:cxn ang="0">
                <a:pos x="136" y="168"/>
              </a:cxn>
              <a:cxn ang="0">
                <a:pos x="250" y="151"/>
              </a:cxn>
              <a:cxn ang="0">
                <a:pos x="342" y="144"/>
              </a:cxn>
              <a:cxn ang="0">
                <a:pos x="357" y="153"/>
              </a:cxn>
              <a:cxn ang="0">
                <a:pos x="362" y="175"/>
              </a:cxn>
              <a:cxn ang="0">
                <a:pos x="317" y="405"/>
              </a:cxn>
            </a:cxnLst>
            <a:rect l="0" t="0" r="r" b="b"/>
            <a:pathLst>
              <a:path w="835" h="727">
                <a:moveTo>
                  <a:pt x="417" y="0"/>
                </a:moveTo>
                <a:lnTo>
                  <a:pt x="443" y="0"/>
                </a:lnTo>
                <a:lnTo>
                  <a:pt x="467" y="2"/>
                </a:lnTo>
                <a:lnTo>
                  <a:pt x="491" y="5"/>
                </a:lnTo>
                <a:lnTo>
                  <a:pt x="515" y="9"/>
                </a:lnTo>
                <a:lnTo>
                  <a:pt x="538" y="16"/>
                </a:lnTo>
                <a:lnTo>
                  <a:pt x="559" y="22"/>
                </a:lnTo>
                <a:lnTo>
                  <a:pt x="581" y="30"/>
                </a:lnTo>
                <a:lnTo>
                  <a:pt x="600" y="38"/>
                </a:lnTo>
                <a:lnTo>
                  <a:pt x="620" y="48"/>
                </a:lnTo>
                <a:lnTo>
                  <a:pt x="637" y="59"/>
                </a:lnTo>
                <a:lnTo>
                  <a:pt x="653" y="71"/>
                </a:lnTo>
                <a:lnTo>
                  <a:pt x="668" y="83"/>
                </a:lnTo>
                <a:lnTo>
                  <a:pt x="682" y="96"/>
                </a:lnTo>
                <a:lnTo>
                  <a:pt x="694" y="110"/>
                </a:lnTo>
                <a:lnTo>
                  <a:pt x="705" y="124"/>
                </a:lnTo>
                <a:lnTo>
                  <a:pt x="714" y="139"/>
                </a:lnTo>
                <a:lnTo>
                  <a:pt x="676" y="131"/>
                </a:lnTo>
                <a:lnTo>
                  <a:pt x="639" y="124"/>
                </a:lnTo>
                <a:lnTo>
                  <a:pt x="602" y="117"/>
                </a:lnTo>
                <a:lnTo>
                  <a:pt x="567" y="113"/>
                </a:lnTo>
                <a:lnTo>
                  <a:pt x="534" y="109"/>
                </a:lnTo>
                <a:lnTo>
                  <a:pt x="504" y="106"/>
                </a:lnTo>
                <a:lnTo>
                  <a:pt x="478" y="104"/>
                </a:lnTo>
                <a:lnTo>
                  <a:pt x="458" y="104"/>
                </a:lnTo>
                <a:lnTo>
                  <a:pt x="453" y="104"/>
                </a:lnTo>
                <a:lnTo>
                  <a:pt x="448" y="105"/>
                </a:lnTo>
                <a:lnTo>
                  <a:pt x="444" y="106"/>
                </a:lnTo>
                <a:lnTo>
                  <a:pt x="440" y="109"/>
                </a:lnTo>
                <a:lnTo>
                  <a:pt x="436" y="112"/>
                </a:lnTo>
                <a:lnTo>
                  <a:pt x="434" y="115"/>
                </a:lnTo>
                <a:lnTo>
                  <a:pt x="432" y="119"/>
                </a:lnTo>
                <a:lnTo>
                  <a:pt x="432" y="124"/>
                </a:lnTo>
                <a:lnTo>
                  <a:pt x="432" y="133"/>
                </a:lnTo>
                <a:lnTo>
                  <a:pt x="432" y="415"/>
                </a:lnTo>
                <a:lnTo>
                  <a:pt x="403" y="415"/>
                </a:lnTo>
                <a:lnTo>
                  <a:pt x="404" y="133"/>
                </a:lnTo>
                <a:lnTo>
                  <a:pt x="404" y="124"/>
                </a:lnTo>
                <a:lnTo>
                  <a:pt x="403" y="119"/>
                </a:lnTo>
                <a:lnTo>
                  <a:pt x="402" y="115"/>
                </a:lnTo>
                <a:lnTo>
                  <a:pt x="398" y="112"/>
                </a:lnTo>
                <a:lnTo>
                  <a:pt x="395" y="109"/>
                </a:lnTo>
                <a:lnTo>
                  <a:pt x="392" y="106"/>
                </a:lnTo>
                <a:lnTo>
                  <a:pt x="388" y="105"/>
                </a:lnTo>
                <a:lnTo>
                  <a:pt x="382" y="104"/>
                </a:lnTo>
                <a:lnTo>
                  <a:pt x="378" y="104"/>
                </a:lnTo>
                <a:lnTo>
                  <a:pt x="356" y="104"/>
                </a:lnTo>
                <a:lnTo>
                  <a:pt x="331" y="106"/>
                </a:lnTo>
                <a:lnTo>
                  <a:pt x="301" y="109"/>
                </a:lnTo>
                <a:lnTo>
                  <a:pt x="268" y="113"/>
                </a:lnTo>
                <a:lnTo>
                  <a:pt x="232" y="118"/>
                </a:lnTo>
                <a:lnTo>
                  <a:pt x="195" y="124"/>
                </a:lnTo>
                <a:lnTo>
                  <a:pt x="157" y="131"/>
                </a:lnTo>
                <a:lnTo>
                  <a:pt x="121" y="139"/>
                </a:lnTo>
                <a:lnTo>
                  <a:pt x="129" y="125"/>
                </a:lnTo>
                <a:lnTo>
                  <a:pt x="140" y="110"/>
                </a:lnTo>
                <a:lnTo>
                  <a:pt x="152" y="96"/>
                </a:lnTo>
                <a:lnTo>
                  <a:pt x="166" y="83"/>
                </a:lnTo>
                <a:lnTo>
                  <a:pt x="180" y="71"/>
                </a:lnTo>
                <a:lnTo>
                  <a:pt x="197" y="59"/>
                </a:lnTo>
                <a:lnTo>
                  <a:pt x="215" y="48"/>
                </a:lnTo>
                <a:lnTo>
                  <a:pt x="233" y="38"/>
                </a:lnTo>
                <a:lnTo>
                  <a:pt x="254" y="30"/>
                </a:lnTo>
                <a:lnTo>
                  <a:pt x="274" y="22"/>
                </a:lnTo>
                <a:lnTo>
                  <a:pt x="296" y="16"/>
                </a:lnTo>
                <a:lnTo>
                  <a:pt x="319" y="9"/>
                </a:lnTo>
                <a:lnTo>
                  <a:pt x="342" y="5"/>
                </a:lnTo>
                <a:lnTo>
                  <a:pt x="367" y="2"/>
                </a:lnTo>
                <a:lnTo>
                  <a:pt x="392" y="0"/>
                </a:lnTo>
                <a:lnTo>
                  <a:pt x="417" y="0"/>
                </a:lnTo>
                <a:close/>
                <a:moveTo>
                  <a:pt x="201" y="579"/>
                </a:moveTo>
                <a:lnTo>
                  <a:pt x="201" y="519"/>
                </a:lnTo>
                <a:lnTo>
                  <a:pt x="175" y="519"/>
                </a:lnTo>
                <a:lnTo>
                  <a:pt x="150" y="519"/>
                </a:lnTo>
                <a:lnTo>
                  <a:pt x="125" y="519"/>
                </a:lnTo>
                <a:lnTo>
                  <a:pt x="100" y="519"/>
                </a:lnTo>
                <a:lnTo>
                  <a:pt x="75" y="519"/>
                </a:lnTo>
                <a:lnTo>
                  <a:pt x="49" y="519"/>
                </a:lnTo>
                <a:lnTo>
                  <a:pt x="25" y="519"/>
                </a:lnTo>
                <a:lnTo>
                  <a:pt x="0" y="519"/>
                </a:lnTo>
                <a:lnTo>
                  <a:pt x="0" y="579"/>
                </a:lnTo>
                <a:lnTo>
                  <a:pt x="58" y="579"/>
                </a:lnTo>
                <a:lnTo>
                  <a:pt x="58" y="727"/>
                </a:lnTo>
                <a:lnTo>
                  <a:pt x="141" y="727"/>
                </a:lnTo>
                <a:lnTo>
                  <a:pt x="141" y="579"/>
                </a:lnTo>
                <a:lnTo>
                  <a:pt x="201" y="579"/>
                </a:lnTo>
                <a:close/>
                <a:moveTo>
                  <a:pt x="303" y="602"/>
                </a:moveTo>
                <a:lnTo>
                  <a:pt x="261" y="727"/>
                </a:lnTo>
                <a:lnTo>
                  <a:pt x="180" y="727"/>
                </a:lnTo>
                <a:lnTo>
                  <a:pt x="260" y="519"/>
                </a:lnTo>
                <a:lnTo>
                  <a:pt x="282" y="519"/>
                </a:lnTo>
                <a:lnTo>
                  <a:pt x="303" y="519"/>
                </a:lnTo>
                <a:lnTo>
                  <a:pt x="326" y="519"/>
                </a:lnTo>
                <a:lnTo>
                  <a:pt x="348" y="519"/>
                </a:lnTo>
                <a:lnTo>
                  <a:pt x="427" y="727"/>
                </a:lnTo>
                <a:lnTo>
                  <a:pt x="346" y="727"/>
                </a:lnTo>
                <a:lnTo>
                  <a:pt x="303" y="602"/>
                </a:lnTo>
                <a:close/>
                <a:moveTo>
                  <a:pt x="608" y="579"/>
                </a:moveTo>
                <a:lnTo>
                  <a:pt x="608" y="519"/>
                </a:lnTo>
                <a:lnTo>
                  <a:pt x="583" y="519"/>
                </a:lnTo>
                <a:lnTo>
                  <a:pt x="557" y="519"/>
                </a:lnTo>
                <a:lnTo>
                  <a:pt x="532" y="519"/>
                </a:lnTo>
                <a:lnTo>
                  <a:pt x="507" y="519"/>
                </a:lnTo>
                <a:lnTo>
                  <a:pt x="483" y="519"/>
                </a:lnTo>
                <a:lnTo>
                  <a:pt x="458" y="519"/>
                </a:lnTo>
                <a:lnTo>
                  <a:pt x="432" y="519"/>
                </a:lnTo>
                <a:lnTo>
                  <a:pt x="407" y="519"/>
                </a:lnTo>
                <a:lnTo>
                  <a:pt x="407" y="579"/>
                </a:lnTo>
                <a:lnTo>
                  <a:pt x="466" y="579"/>
                </a:lnTo>
                <a:lnTo>
                  <a:pt x="466" y="727"/>
                </a:lnTo>
                <a:lnTo>
                  <a:pt x="548" y="727"/>
                </a:lnTo>
                <a:lnTo>
                  <a:pt x="548" y="579"/>
                </a:lnTo>
                <a:lnTo>
                  <a:pt x="608" y="579"/>
                </a:lnTo>
                <a:close/>
                <a:moveTo>
                  <a:pt x="712" y="602"/>
                </a:moveTo>
                <a:lnTo>
                  <a:pt x="669" y="727"/>
                </a:lnTo>
                <a:lnTo>
                  <a:pt x="587" y="727"/>
                </a:lnTo>
                <a:lnTo>
                  <a:pt x="667" y="519"/>
                </a:lnTo>
                <a:lnTo>
                  <a:pt x="689" y="519"/>
                </a:lnTo>
                <a:lnTo>
                  <a:pt x="712" y="519"/>
                </a:lnTo>
                <a:lnTo>
                  <a:pt x="733" y="519"/>
                </a:lnTo>
                <a:lnTo>
                  <a:pt x="755" y="519"/>
                </a:lnTo>
                <a:lnTo>
                  <a:pt x="835" y="727"/>
                </a:lnTo>
                <a:lnTo>
                  <a:pt x="754" y="727"/>
                </a:lnTo>
                <a:lnTo>
                  <a:pt x="712" y="602"/>
                </a:lnTo>
                <a:close/>
                <a:moveTo>
                  <a:pt x="727" y="172"/>
                </a:moveTo>
                <a:lnTo>
                  <a:pt x="729" y="181"/>
                </a:lnTo>
                <a:lnTo>
                  <a:pt x="730" y="190"/>
                </a:lnTo>
                <a:lnTo>
                  <a:pt x="731" y="198"/>
                </a:lnTo>
                <a:lnTo>
                  <a:pt x="731" y="207"/>
                </a:lnTo>
                <a:lnTo>
                  <a:pt x="730" y="224"/>
                </a:lnTo>
                <a:lnTo>
                  <a:pt x="727" y="240"/>
                </a:lnTo>
                <a:lnTo>
                  <a:pt x="722" y="257"/>
                </a:lnTo>
                <a:lnTo>
                  <a:pt x="715" y="273"/>
                </a:lnTo>
                <a:lnTo>
                  <a:pt x="706" y="288"/>
                </a:lnTo>
                <a:lnTo>
                  <a:pt x="696" y="302"/>
                </a:lnTo>
                <a:lnTo>
                  <a:pt x="685" y="316"/>
                </a:lnTo>
                <a:lnTo>
                  <a:pt x="670" y="329"/>
                </a:lnTo>
                <a:lnTo>
                  <a:pt x="656" y="342"/>
                </a:lnTo>
                <a:lnTo>
                  <a:pt x="640" y="354"/>
                </a:lnTo>
                <a:lnTo>
                  <a:pt x="622" y="365"/>
                </a:lnTo>
                <a:lnTo>
                  <a:pt x="604" y="374"/>
                </a:lnTo>
                <a:lnTo>
                  <a:pt x="584" y="383"/>
                </a:lnTo>
                <a:lnTo>
                  <a:pt x="562" y="392"/>
                </a:lnTo>
                <a:lnTo>
                  <a:pt x="541" y="398"/>
                </a:lnTo>
                <a:lnTo>
                  <a:pt x="518" y="405"/>
                </a:lnTo>
                <a:lnTo>
                  <a:pt x="476" y="202"/>
                </a:lnTo>
                <a:lnTo>
                  <a:pt x="475" y="193"/>
                </a:lnTo>
                <a:lnTo>
                  <a:pt x="474" y="183"/>
                </a:lnTo>
                <a:lnTo>
                  <a:pt x="474" y="175"/>
                </a:lnTo>
                <a:lnTo>
                  <a:pt x="474" y="166"/>
                </a:lnTo>
                <a:lnTo>
                  <a:pt x="475" y="162"/>
                </a:lnTo>
                <a:lnTo>
                  <a:pt x="477" y="158"/>
                </a:lnTo>
                <a:lnTo>
                  <a:pt x="479" y="155"/>
                </a:lnTo>
                <a:lnTo>
                  <a:pt x="481" y="152"/>
                </a:lnTo>
                <a:lnTo>
                  <a:pt x="485" y="149"/>
                </a:lnTo>
                <a:lnTo>
                  <a:pt x="489" y="146"/>
                </a:lnTo>
                <a:lnTo>
                  <a:pt x="493" y="145"/>
                </a:lnTo>
                <a:lnTo>
                  <a:pt x="499" y="144"/>
                </a:lnTo>
                <a:lnTo>
                  <a:pt x="528" y="145"/>
                </a:lnTo>
                <a:lnTo>
                  <a:pt x="556" y="148"/>
                </a:lnTo>
                <a:lnTo>
                  <a:pt x="584" y="151"/>
                </a:lnTo>
                <a:lnTo>
                  <a:pt x="613" y="154"/>
                </a:lnTo>
                <a:lnTo>
                  <a:pt x="641" y="158"/>
                </a:lnTo>
                <a:lnTo>
                  <a:pt x="669" y="163"/>
                </a:lnTo>
                <a:lnTo>
                  <a:pt x="699" y="167"/>
                </a:lnTo>
                <a:lnTo>
                  <a:pt x="727" y="172"/>
                </a:lnTo>
                <a:close/>
                <a:moveTo>
                  <a:pt x="317" y="405"/>
                </a:moveTo>
                <a:lnTo>
                  <a:pt x="295" y="399"/>
                </a:lnTo>
                <a:lnTo>
                  <a:pt x="272" y="392"/>
                </a:lnTo>
                <a:lnTo>
                  <a:pt x="251" y="384"/>
                </a:lnTo>
                <a:lnTo>
                  <a:pt x="231" y="374"/>
                </a:lnTo>
                <a:lnTo>
                  <a:pt x="213" y="365"/>
                </a:lnTo>
                <a:lnTo>
                  <a:pt x="195" y="354"/>
                </a:lnTo>
                <a:lnTo>
                  <a:pt x="179" y="342"/>
                </a:lnTo>
                <a:lnTo>
                  <a:pt x="164" y="330"/>
                </a:lnTo>
                <a:lnTo>
                  <a:pt x="150" y="316"/>
                </a:lnTo>
                <a:lnTo>
                  <a:pt x="138" y="303"/>
                </a:lnTo>
                <a:lnTo>
                  <a:pt x="128" y="288"/>
                </a:lnTo>
                <a:lnTo>
                  <a:pt x="120" y="273"/>
                </a:lnTo>
                <a:lnTo>
                  <a:pt x="112" y="257"/>
                </a:lnTo>
                <a:lnTo>
                  <a:pt x="108" y="240"/>
                </a:lnTo>
                <a:lnTo>
                  <a:pt x="105" y="224"/>
                </a:lnTo>
                <a:lnTo>
                  <a:pt x="103" y="207"/>
                </a:lnTo>
                <a:lnTo>
                  <a:pt x="103" y="198"/>
                </a:lnTo>
                <a:lnTo>
                  <a:pt x="105" y="190"/>
                </a:lnTo>
                <a:lnTo>
                  <a:pt x="106" y="181"/>
                </a:lnTo>
                <a:lnTo>
                  <a:pt x="108" y="172"/>
                </a:lnTo>
                <a:lnTo>
                  <a:pt x="136" y="168"/>
                </a:lnTo>
                <a:lnTo>
                  <a:pt x="165" y="163"/>
                </a:lnTo>
                <a:lnTo>
                  <a:pt x="193" y="158"/>
                </a:lnTo>
                <a:lnTo>
                  <a:pt x="222" y="154"/>
                </a:lnTo>
                <a:lnTo>
                  <a:pt x="250" y="151"/>
                </a:lnTo>
                <a:lnTo>
                  <a:pt x="280" y="148"/>
                </a:lnTo>
                <a:lnTo>
                  <a:pt x="308" y="145"/>
                </a:lnTo>
                <a:lnTo>
                  <a:pt x="337" y="144"/>
                </a:lnTo>
                <a:lnTo>
                  <a:pt x="342" y="144"/>
                </a:lnTo>
                <a:lnTo>
                  <a:pt x="348" y="145"/>
                </a:lnTo>
                <a:lnTo>
                  <a:pt x="351" y="146"/>
                </a:lnTo>
                <a:lnTo>
                  <a:pt x="354" y="150"/>
                </a:lnTo>
                <a:lnTo>
                  <a:pt x="357" y="153"/>
                </a:lnTo>
                <a:lnTo>
                  <a:pt x="358" y="156"/>
                </a:lnTo>
                <a:lnTo>
                  <a:pt x="361" y="161"/>
                </a:lnTo>
                <a:lnTo>
                  <a:pt x="362" y="165"/>
                </a:lnTo>
                <a:lnTo>
                  <a:pt x="362" y="175"/>
                </a:lnTo>
                <a:lnTo>
                  <a:pt x="362" y="184"/>
                </a:lnTo>
                <a:lnTo>
                  <a:pt x="361" y="194"/>
                </a:lnTo>
                <a:lnTo>
                  <a:pt x="359" y="202"/>
                </a:lnTo>
                <a:lnTo>
                  <a:pt x="317" y="405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2" descr="Q:\Repro 2\New guidelines 2011_12\Final 260411\PPT\050511\WMF\Grey_TCS_Logo_EC Block_logo file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" y="6309360"/>
            <a:ext cx="2591410" cy="46177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1BB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026" name="Picture 2" descr="Q:\Repro 2\New guidelines 2011_12\Final 260411\PPT\New Folder\Green patttern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24000"/>
            <a:ext cx="1232611" cy="899770"/>
          </a:xfrm>
          <a:prstGeom prst="rect">
            <a:avLst/>
          </a:prstGeom>
          <a:noFill/>
        </p:spPr>
      </p:pic>
      <p:sp>
        <p:nvSpPr>
          <p:cNvPr id="13" name="Freeform 9"/>
          <p:cNvSpPr>
            <a:spLocks noEditPoints="1"/>
          </p:cNvSpPr>
          <p:nvPr/>
        </p:nvSpPr>
        <p:spPr bwMode="auto">
          <a:xfrm>
            <a:off x="8174925" y="432052"/>
            <a:ext cx="485458" cy="424339"/>
          </a:xfrm>
          <a:custGeom>
            <a:avLst/>
            <a:gdLst/>
            <a:ahLst/>
            <a:cxnLst>
              <a:cxn ang="0">
                <a:pos x="491" y="5"/>
              </a:cxn>
              <a:cxn ang="0">
                <a:pos x="581" y="30"/>
              </a:cxn>
              <a:cxn ang="0">
                <a:pos x="653" y="71"/>
              </a:cxn>
              <a:cxn ang="0">
                <a:pos x="705" y="124"/>
              </a:cxn>
              <a:cxn ang="0">
                <a:pos x="602" y="117"/>
              </a:cxn>
              <a:cxn ang="0">
                <a:pos x="478" y="104"/>
              </a:cxn>
              <a:cxn ang="0">
                <a:pos x="444" y="106"/>
              </a:cxn>
              <a:cxn ang="0">
                <a:pos x="432" y="119"/>
              </a:cxn>
              <a:cxn ang="0">
                <a:pos x="403" y="415"/>
              </a:cxn>
              <a:cxn ang="0">
                <a:pos x="402" y="115"/>
              </a:cxn>
              <a:cxn ang="0">
                <a:pos x="388" y="105"/>
              </a:cxn>
              <a:cxn ang="0">
                <a:pos x="331" y="106"/>
              </a:cxn>
              <a:cxn ang="0">
                <a:pos x="195" y="124"/>
              </a:cxn>
              <a:cxn ang="0">
                <a:pos x="140" y="110"/>
              </a:cxn>
              <a:cxn ang="0">
                <a:pos x="197" y="59"/>
              </a:cxn>
              <a:cxn ang="0">
                <a:pos x="274" y="22"/>
              </a:cxn>
              <a:cxn ang="0">
                <a:pos x="367" y="2"/>
              </a:cxn>
              <a:cxn ang="0">
                <a:pos x="201" y="519"/>
              </a:cxn>
              <a:cxn ang="0">
                <a:pos x="100" y="519"/>
              </a:cxn>
              <a:cxn ang="0">
                <a:pos x="0" y="519"/>
              </a:cxn>
              <a:cxn ang="0">
                <a:pos x="141" y="727"/>
              </a:cxn>
              <a:cxn ang="0">
                <a:pos x="261" y="727"/>
              </a:cxn>
              <a:cxn ang="0">
                <a:pos x="303" y="519"/>
              </a:cxn>
              <a:cxn ang="0">
                <a:pos x="346" y="727"/>
              </a:cxn>
              <a:cxn ang="0">
                <a:pos x="583" y="519"/>
              </a:cxn>
              <a:cxn ang="0">
                <a:pos x="483" y="519"/>
              </a:cxn>
              <a:cxn ang="0">
                <a:pos x="407" y="579"/>
              </a:cxn>
              <a:cxn ang="0">
                <a:pos x="548" y="579"/>
              </a:cxn>
              <a:cxn ang="0">
                <a:pos x="587" y="727"/>
              </a:cxn>
              <a:cxn ang="0">
                <a:pos x="733" y="519"/>
              </a:cxn>
              <a:cxn ang="0">
                <a:pos x="712" y="602"/>
              </a:cxn>
              <a:cxn ang="0">
                <a:pos x="731" y="198"/>
              </a:cxn>
              <a:cxn ang="0">
                <a:pos x="722" y="257"/>
              </a:cxn>
              <a:cxn ang="0">
                <a:pos x="685" y="316"/>
              </a:cxn>
              <a:cxn ang="0">
                <a:pos x="622" y="365"/>
              </a:cxn>
              <a:cxn ang="0">
                <a:pos x="541" y="398"/>
              </a:cxn>
              <a:cxn ang="0">
                <a:pos x="474" y="183"/>
              </a:cxn>
              <a:cxn ang="0">
                <a:pos x="477" y="158"/>
              </a:cxn>
              <a:cxn ang="0">
                <a:pos x="489" y="146"/>
              </a:cxn>
              <a:cxn ang="0">
                <a:pos x="556" y="148"/>
              </a:cxn>
              <a:cxn ang="0">
                <a:pos x="669" y="163"/>
              </a:cxn>
              <a:cxn ang="0">
                <a:pos x="295" y="399"/>
              </a:cxn>
              <a:cxn ang="0">
                <a:pos x="213" y="365"/>
              </a:cxn>
              <a:cxn ang="0">
                <a:pos x="150" y="316"/>
              </a:cxn>
              <a:cxn ang="0">
                <a:pos x="112" y="257"/>
              </a:cxn>
              <a:cxn ang="0">
                <a:pos x="103" y="198"/>
              </a:cxn>
              <a:cxn ang="0">
                <a:pos x="136" y="168"/>
              </a:cxn>
              <a:cxn ang="0">
                <a:pos x="250" y="151"/>
              </a:cxn>
              <a:cxn ang="0">
                <a:pos x="342" y="144"/>
              </a:cxn>
              <a:cxn ang="0">
                <a:pos x="357" y="153"/>
              </a:cxn>
              <a:cxn ang="0">
                <a:pos x="362" y="175"/>
              </a:cxn>
              <a:cxn ang="0">
                <a:pos x="317" y="405"/>
              </a:cxn>
            </a:cxnLst>
            <a:rect l="0" t="0" r="r" b="b"/>
            <a:pathLst>
              <a:path w="835" h="727">
                <a:moveTo>
                  <a:pt x="417" y="0"/>
                </a:moveTo>
                <a:lnTo>
                  <a:pt x="443" y="0"/>
                </a:lnTo>
                <a:lnTo>
                  <a:pt x="467" y="2"/>
                </a:lnTo>
                <a:lnTo>
                  <a:pt x="491" y="5"/>
                </a:lnTo>
                <a:lnTo>
                  <a:pt x="515" y="9"/>
                </a:lnTo>
                <a:lnTo>
                  <a:pt x="538" y="16"/>
                </a:lnTo>
                <a:lnTo>
                  <a:pt x="559" y="22"/>
                </a:lnTo>
                <a:lnTo>
                  <a:pt x="581" y="30"/>
                </a:lnTo>
                <a:lnTo>
                  <a:pt x="600" y="38"/>
                </a:lnTo>
                <a:lnTo>
                  <a:pt x="620" y="48"/>
                </a:lnTo>
                <a:lnTo>
                  <a:pt x="637" y="59"/>
                </a:lnTo>
                <a:lnTo>
                  <a:pt x="653" y="71"/>
                </a:lnTo>
                <a:lnTo>
                  <a:pt x="668" y="83"/>
                </a:lnTo>
                <a:lnTo>
                  <a:pt x="682" y="96"/>
                </a:lnTo>
                <a:lnTo>
                  <a:pt x="694" y="110"/>
                </a:lnTo>
                <a:lnTo>
                  <a:pt x="705" y="124"/>
                </a:lnTo>
                <a:lnTo>
                  <a:pt x="714" y="139"/>
                </a:lnTo>
                <a:lnTo>
                  <a:pt x="676" y="131"/>
                </a:lnTo>
                <a:lnTo>
                  <a:pt x="639" y="124"/>
                </a:lnTo>
                <a:lnTo>
                  <a:pt x="602" y="117"/>
                </a:lnTo>
                <a:lnTo>
                  <a:pt x="567" y="113"/>
                </a:lnTo>
                <a:lnTo>
                  <a:pt x="534" y="109"/>
                </a:lnTo>
                <a:lnTo>
                  <a:pt x="504" y="106"/>
                </a:lnTo>
                <a:lnTo>
                  <a:pt x="478" y="104"/>
                </a:lnTo>
                <a:lnTo>
                  <a:pt x="458" y="104"/>
                </a:lnTo>
                <a:lnTo>
                  <a:pt x="453" y="104"/>
                </a:lnTo>
                <a:lnTo>
                  <a:pt x="448" y="105"/>
                </a:lnTo>
                <a:lnTo>
                  <a:pt x="444" y="106"/>
                </a:lnTo>
                <a:lnTo>
                  <a:pt x="440" y="109"/>
                </a:lnTo>
                <a:lnTo>
                  <a:pt x="436" y="112"/>
                </a:lnTo>
                <a:lnTo>
                  <a:pt x="434" y="115"/>
                </a:lnTo>
                <a:lnTo>
                  <a:pt x="432" y="119"/>
                </a:lnTo>
                <a:lnTo>
                  <a:pt x="432" y="124"/>
                </a:lnTo>
                <a:lnTo>
                  <a:pt x="432" y="133"/>
                </a:lnTo>
                <a:lnTo>
                  <a:pt x="432" y="415"/>
                </a:lnTo>
                <a:lnTo>
                  <a:pt x="403" y="415"/>
                </a:lnTo>
                <a:lnTo>
                  <a:pt x="404" y="133"/>
                </a:lnTo>
                <a:lnTo>
                  <a:pt x="404" y="124"/>
                </a:lnTo>
                <a:lnTo>
                  <a:pt x="403" y="119"/>
                </a:lnTo>
                <a:lnTo>
                  <a:pt x="402" y="115"/>
                </a:lnTo>
                <a:lnTo>
                  <a:pt x="398" y="112"/>
                </a:lnTo>
                <a:lnTo>
                  <a:pt x="395" y="109"/>
                </a:lnTo>
                <a:lnTo>
                  <a:pt x="392" y="106"/>
                </a:lnTo>
                <a:lnTo>
                  <a:pt x="388" y="105"/>
                </a:lnTo>
                <a:lnTo>
                  <a:pt x="382" y="104"/>
                </a:lnTo>
                <a:lnTo>
                  <a:pt x="378" y="104"/>
                </a:lnTo>
                <a:lnTo>
                  <a:pt x="356" y="104"/>
                </a:lnTo>
                <a:lnTo>
                  <a:pt x="331" y="106"/>
                </a:lnTo>
                <a:lnTo>
                  <a:pt x="301" y="109"/>
                </a:lnTo>
                <a:lnTo>
                  <a:pt x="268" y="113"/>
                </a:lnTo>
                <a:lnTo>
                  <a:pt x="232" y="118"/>
                </a:lnTo>
                <a:lnTo>
                  <a:pt x="195" y="124"/>
                </a:lnTo>
                <a:lnTo>
                  <a:pt x="157" y="131"/>
                </a:lnTo>
                <a:lnTo>
                  <a:pt x="121" y="139"/>
                </a:lnTo>
                <a:lnTo>
                  <a:pt x="129" y="125"/>
                </a:lnTo>
                <a:lnTo>
                  <a:pt x="140" y="110"/>
                </a:lnTo>
                <a:lnTo>
                  <a:pt x="152" y="96"/>
                </a:lnTo>
                <a:lnTo>
                  <a:pt x="166" y="83"/>
                </a:lnTo>
                <a:lnTo>
                  <a:pt x="180" y="71"/>
                </a:lnTo>
                <a:lnTo>
                  <a:pt x="197" y="59"/>
                </a:lnTo>
                <a:lnTo>
                  <a:pt x="215" y="48"/>
                </a:lnTo>
                <a:lnTo>
                  <a:pt x="233" y="38"/>
                </a:lnTo>
                <a:lnTo>
                  <a:pt x="254" y="30"/>
                </a:lnTo>
                <a:lnTo>
                  <a:pt x="274" y="22"/>
                </a:lnTo>
                <a:lnTo>
                  <a:pt x="296" y="16"/>
                </a:lnTo>
                <a:lnTo>
                  <a:pt x="319" y="9"/>
                </a:lnTo>
                <a:lnTo>
                  <a:pt x="342" y="5"/>
                </a:lnTo>
                <a:lnTo>
                  <a:pt x="367" y="2"/>
                </a:lnTo>
                <a:lnTo>
                  <a:pt x="392" y="0"/>
                </a:lnTo>
                <a:lnTo>
                  <a:pt x="417" y="0"/>
                </a:lnTo>
                <a:close/>
                <a:moveTo>
                  <a:pt x="201" y="579"/>
                </a:moveTo>
                <a:lnTo>
                  <a:pt x="201" y="519"/>
                </a:lnTo>
                <a:lnTo>
                  <a:pt x="175" y="519"/>
                </a:lnTo>
                <a:lnTo>
                  <a:pt x="150" y="519"/>
                </a:lnTo>
                <a:lnTo>
                  <a:pt x="125" y="519"/>
                </a:lnTo>
                <a:lnTo>
                  <a:pt x="100" y="519"/>
                </a:lnTo>
                <a:lnTo>
                  <a:pt x="75" y="519"/>
                </a:lnTo>
                <a:lnTo>
                  <a:pt x="49" y="519"/>
                </a:lnTo>
                <a:lnTo>
                  <a:pt x="25" y="519"/>
                </a:lnTo>
                <a:lnTo>
                  <a:pt x="0" y="519"/>
                </a:lnTo>
                <a:lnTo>
                  <a:pt x="0" y="579"/>
                </a:lnTo>
                <a:lnTo>
                  <a:pt x="58" y="579"/>
                </a:lnTo>
                <a:lnTo>
                  <a:pt x="58" y="727"/>
                </a:lnTo>
                <a:lnTo>
                  <a:pt x="141" y="727"/>
                </a:lnTo>
                <a:lnTo>
                  <a:pt x="141" y="579"/>
                </a:lnTo>
                <a:lnTo>
                  <a:pt x="201" y="579"/>
                </a:lnTo>
                <a:close/>
                <a:moveTo>
                  <a:pt x="303" y="602"/>
                </a:moveTo>
                <a:lnTo>
                  <a:pt x="261" y="727"/>
                </a:lnTo>
                <a:lnTo>
                  <a:pt x="180" y="727"/>
                </a:lnTo>
                <a:lnTo>
                  <a:pt x="260" y="519"/>
                </a:lnTo>
                <a:lnTo>
                  <a:pt x="282" y="519"/>
                </a:lnTo>
                <a:lnTo>
                  <a:pt x="303" y="519"/>
                </a:lnTo>
                <a:lnTo>
                  <a:pt x="326" y="519"/>
                </a:lnTo>
                <a:lnTo>
                  <a:pt x="348" y="519"/>
                </a:lnTo>
                <a:lnTo>
                  <a:pt x="427" y="727"/>
                </a:lnTo>
                <a:lnTo>
                  <a:pt x="346" y="727"/>
                </a:lnTo>
                <a:lnTo>
                  <a:pt x="303" y="602"/>
                </a:lnTo>
                <a:close/>
                <a:moveTo>
                  <a:pt x="608" y="579"/>
                </a:moveTo>
                <a:lnTo>
                  <a:pt x="608" y="519"/>
                </a:lnTo>
                <a:lnTo>
                  <a:pt x="583" y="519"/>
                </a:lnTo>
                <a:lnTo>
                  <a:pt x="557" y="519"/>
                </a:lnTo>
                <a:lnTo>
                  <a:pt x="532" y="519"/>
                </a:lnTo>
                <a:lnTo>
                  <a:pt x="507" y="519"/>
                </a:lnTo>
                <a:lnTo>
                  <a:pt x="483" y="519"/>
                </a:lnTo>
                <a:lnTo>
                  <a:pt x="458" y="519"/>
                </a:lnTo>
                <a:lnTo>
                  <a:pt x="432" y="519"/>
                </a:lnTo>
                <a:lnTo>
                  <a:pt x="407" y="519"/>
                </a:lnTo>
                <a:lnTo>
                  <a:pt x="407" y="579"/>
                </a:lnTo>
                <a:lnTo>
                  <a:pt x="466" y="579"/>
                </a:lnTo>
                <a:lnTo>
                  <a:pt x="466" y="727"/>
                </a:lnTo>
                <a:lnTo>
                  <a:pt x="548" y="727"/>
                </a:lnTo>
                <a:lnTo>
                  <a:pt x="548" y="579"/>
                </a:lnTo>
                <a:lnTo>
                  <a:pt x="608" y="579"/>
                </a:lnTo>
                <a:close/>
                <a:moveTo>
                  <a:pt x="712" y="602"/>
                </a:moveTo>
                <a:lnTo>
                  <a:pt x="669" y="727"/>
                </a:lnTo>
                <a:lnTo>
                  <a:pt x="587" y="727"/>
                </a:lnTo>
                <a:lnTo>
                  <a:pt x="667" y="519"/>
                </a:lnTo>
                <a:lnTo>
                  <a:pt x="689" y="519"/>
                </a:lnTo>
                <a:lnTo>
                  <a:pt x="712" y="519"/>
                </a:lnTo>
                <a:lnTo>
                  <a:pt x="733" y="519"/>
                </a:lnTo>
                <a:lnTo>
                  <a:pt x="755" y="519"/>
                </a:lnTo>
                <a:lnTo>
                  <a:pt x="835" y="727"/>
                </a:lnTo>
                <a:lnTo>
                  <a:pt x="754" y="727"/>
                </a:lnTo>
                <a:lnTo>
                  <a:pt x="712" y="602"/>
                </a:lnTo>
                <a:close/>
                <a:moveTo>
                  <a:pt x="727" y="172"/>
                </a:moveTo>
                <a:lnTo>
                  <a:pt x="729" y="181"/>
                </a:lnTo>
                <a:lnTo>
                  <a:pt x="730" y="190"/>
                </a:lnTo>
                <a:lnTo>
                  <a:pt x="731" y="198"/>
                </a:lnTo>
                <a:lnTo>
                  <a:pt x="731" y="207"/>
                </a:lnTo>
                <a:lnTo>
                  <a:pt x="730" y="224"/>
                </a:lnTo>
                <a:lnTo>
                  <a:pt x="727" y="240"/>
                </a:lnTo>
                <a:lnTo>
                  <a:pt x="722" y="257"/>
                </a:lnTo>
                <a:lnTo>
                  <a:pt x="715" y="273"/>
                </a:lnTo>
                <a:lnTo>
                  <a:pt x="706" y="288"/>
                </a:lnTo>
                <a:lnTo>
                  <a:pt x="696" y="302"/>
                </a:lnTo>
                <a:lnTo>
                  <a:pt x="685" y="316"/>
                </a:lnTo>
                <a:lnTo>
                  <a:pt x="670" y="329"/>
                </a:lnTo>
                <a:lnTo>
                  <a:pt x="656" y="342"/>
                </a:lnTo>
                <a:lnTo>
                  <a:pt x="640" y="354"/>
                </a:lnTo>
                <a:lnTo>
                  <a:pt x="622" y="365"/>
                </a:lnTo>
                <a:lnTo>
                  <a:pt x="604" y="374"/>
                </a:lnTo>
                <a:lnTo>
                  <a:pt x="584" y="383"/>
                </a:lnTo>
                <a:lnTo>
                  <a:pt x="562" y="392"/>
                </a:lnTo>
                <a:lnTo>
                  <a:pt x="541" y="398"/>
                </a:lnTo>
                <a:lnTo>
                  <a:pt x="518" y="405"/>
                </a:lnTo>
                <a:lnTo>
                  <a:pt x="476" y="202"/>
                </a:lnTo>
                <a:lnTo>
                  <a:pt x="475" y="193"/>
                </a:lnTo>
                <a:lnTo>
                  <a:pt x="474" y="183"/>
                </a:lnTo>
                <a:lnTo>
                  <a:pt x="474" y="175"/>
                </a:lnTo>
                <a:lnTo>
                  <a:pt x="474" y="166"/>
                </a:lnTo>
                <a:lnTo>
                  <a:pt x="475" y="162"/>
                </a:lnTo>
                <a:lnTo>
                  <a:pt x="477" y="158"/>
                </a:lnTo>
                <a:lnTo>
                  <a:pt x="479" y="155"/>
                </a:lnTo>
                <a:lnTo>
                  <a:pt x="481" y="152"/>
                </a:lnTo>
                <a:lnTo>
                  <a:pt x="485" y="149"/>
                </a:lnTo>
                <a:lnTo>
                  <a:pt x="489" y="146"/>
                </a:lnTo>
                <a:lnTo>
                  <a:pt x="493" y="145"/>
                </a:lnTo>
                <a:lnTo>
                  <a:pt x="499" y="144"/>
                </a:lnTo>
                <a:lnTo>
                  <a:pt x="528" y="145"/>
                </a:lnTo>
                <a:lnTo>
                  <a:pt x="556" y="148"/>
                </a:lnTo>
                <a:lnTo>
                  <a:pt x="584" y="151"/>
                </a:lnTo>
                <a:lnTo>
                  <a:pt x="613" y="154"/>
                </a:lnTo>
                <a:lnTo>
                  <a:pt x="641" y="158"/>
                </a:lnTo>
                <a:lnTo>
                  <a:pt x="669" y="163"/>
                </a:lnTo>
                <a:lnTo>
                  <a:pt x="699" y="167"/>
                </a:lnTo>
                <a:lnTo>
                  <a:pt x="727" y="172"/>
                </a:lnTo>
                <a:close/>
                <a:moveTo>
                  <a:pt x="317" y="405"/>
                </a:moveTo>
                <a:lnTo>
                  <a:pt x="295" y="399"/>
                </a:lnTo>
                <a:lnTo>
                  <a:pt x="272" y="392"/>
                </a:lnTo>
                <a:lnTo>
                  <a:pt x="251" y="384"/>
                </a:lnTo>
                <a:lnTo>
                  <a:pt x="231" y="374"/>
                </a:lnTo>
                <a:lnTo>
                  <a:pt x="213" y="365"/>
                </a:lnTo>
                <a:lnTo>
                  <a:pt x="195" y="354"/>
                </a:lnTo>
                <a:lnTo>
                  <a:pt x="179" y="342"/>
                </a:lnTo>
                <a:lnTo>
                  <a:pt x="164" y="330"/>
                </a:lnTo>
                <a:lnTo>
                  <a:pt x="150" y="316"/>
                </a:lnTo>
                <a:lnTo>
                  <a:pt x="138" y="303"/>
                </a:lnTo>
                <a:lnTo>
                  <a:pt x="128" y="288"/>
                </a:lnTo>
                <a:lnTo>
                  <a:pt x="120" y="273"/>
                </a:lnTo>
                <a:lnTo>
                  <a:pt x="112" y="257"/>
                </a:lnTo>
                <a:lnTo>
                  <a:pt x="108" y="240"/>
                </a:lnTo>
                <a:lnTo>
                  <a:pt x="105" y="224"/>
                </a:lnTo>
                <a:lnTo>
                  <a:pt x="103" y="207"/>
                </a:lnTo>
                <a:lnTo>
                  <a:pt x="103" y="198"/>
                </a:lnTo>
                <a:lnTo>
                  <a:pt x="105" y="190"/>
                </a:lnTo>
                <a:lnTo>
                  <a:pt x="106" y="181"/>
                </a:lnTo>
                <a:lnTo>
                  <a:pt x="108" y="172"/>
                </a:lnTo>
                <a:lnTo>
                  <a:pt x="136" y="168"/>
                </a:lnTo>
                <a:lnTo>
                  <a:pt x="165" y="163"/>
                </a:lnTo>
                <a:lnTo>
                  <a:pt x="193" y="158"/>
                </a:lnTo>
                <a:lnTo>
                  <a:pt x="222" y="154"/>
                </a:lnTo>
                <a:lnTo>
                  <a:pt x="250" y="151"/>
                </a:lnTo>
                <a:lnTo>
                  <a:pt x="280" y="148"/>
                </a:lnTo>
                <a:lnTo>
                  <a:pt x="308" y="145"/>
                </a:lnTo>
                <a:lnTo>
                  <a:pt x="337" y="144"/>
                </a:lnTo>
                <a:lnTo>
                  <a:pt x="342" y="144"/>
                </a:lnTo>
                <a:lnTo>
                  <a:pt x="348" y="145"/>
                </a:lnTo>
                <a:lnTo>
                  <a:pt x="351" y="146"/>
                </a:lnTo>
                <a:lnTo>
                  <a:pt x="354" y="150"/>
                </a:lnTo>
                <a:lnTo>
                  <a:pt x="357" y="153"/>
                </a:lnTo>
                <a:lnTo>
                  <a:pt x="358" y="156"/>
                </a:lnTo>
                <a:lnTo>
                  <a:pt x="361" y="161"/>
                </a:lnTo>
                <a:lnTo>
                  <a:pt x="362" y="165"/>
                </a:lnTo>
                <a:lnTo>
                  <a:pt x="362" y="175"/>
                </a:lnTo>
                <a:lnTo>
                  <a:pt x="362" y="184"/>
                </a:lnTo>
                <a:lnTo>
                  <a:pt x="361" y="194"/>
                </a:lnTo>
                <a:lnTo>
                  <a:pt x="359" y="202"/>
                </a:lnTo>
                <a:lnTo>
                  <a:pt x="317" y="405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2" descr="Q:\Repro 2\New guidelines 2011_12\Final 260411\PPT\050511\WMF\Green_TCS_Logo_EC Block_logo file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" y="6309360"/>
            <a:ext cx="2591410" cy="46177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10000">
              <a:srgbClr val="0067AC"/>
            </a:gs>
            <a:gs pos="100000">
              <a:srgbClr val="56BBED"/>
            </a:gs>
          </a:gsLst>
          <a:lin ang="91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95300" y="2933700"/>
            <a:ext cx="8077200" cy="5539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l" defTabSz="914400" rtl="0" eaLnBrk="1" latinLnBrk="0" hangingPunct="1">
              <a:spcBef>
                <a:spcPct val="0"/>
              </a:spcBef>
              <a:buNone/>
            </a:pPr>
            <a:r>
              <a:rPr lang="en-US" sz="3000" kern="1200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Thank You</a:t>
            </a:r>
          </a:p>
        </p:txBody>
      </p:sp>
      <p:sp>
        <p:nvSpPr>
          <p:cNvPr id="7" name="Rectangle 56"/>
          <p:cNvSpPr>
            <a:spLocks noChangeArrowheads="1"/>
          </p:cNvSpPr>
          <p:nvPr/>
        </p:nvSpPr>
        <p:spPr bwMode="auto">
          <a:xfrm>
            <a:off x="0" y="1976438"/>
            <a:ext cx="9144000" cy="847725"/>
          </a:xfrm>
          <a:prstGeom prst="rect">
            <a:avLst/>
          </a:prstGeom>
          <a:solidFill>
            <a:srgbClr val="0067A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Freeform 6"/>
          <p:cNvSpPr>
            <a:spLocks noChangeAspect="1" noEditPoints="1"/>
          </p:cNvSpPr>
          <p:nvPr/>
        </p:nvSpPr>
        <p:spPr bwMode="auto">
          <a:xfrm>
            <a:off x="425450" y="5899150"/>
            <a:ext cx="1369254" cy="579120"/>
          </a:xfrm>
          <a:custGeom>
            <a:avLst/>
            <a:gdLst/>
            <a:ahLst/>
            <a:cxnLst>
              <a:cxn ang="0">
                <a:pos x="7259" y="452"/>
              </a:cxn>
              <a:cxn ang="0">
                <a:pos x="7360" y="1038"/>
              </a:cxn>
              <a:cxn ang="0">
                <a:pos x="8402" y="4682"/>
              </a:cxn>
              <a:cxn ang="0">
                <a:pos x="236" y="4403"/>
              </a:cxn>
              <a:cxn ang="0">
                <a:pos x="650" y="5315"/>
              </a:cxn>
              <a:cxn ang="0">
                <a:pos x="10" y="4582"/>
              </a:cxn>
              <a:cxn ang="0">
                <a:pos x="1283" y="4446"/>
              </a:cxn>
              <a:cxn ang="0">
                <a:pos x="2443" y="5310"/>
              </a:cxn>
              <a:cxn ang="0">
                <a:pos x="3347" y="4997"/>
              </a:cxn>
              <a:cxn ang="0">
                <a:pos x="2829" y="4604"/>
              </a:cxn>
              <a:cxn ang="0">
                <a:pos x="3682" y="5037"/>
              </a:cxn>
              <a:cxn ang="0">
                <a:pos x="4038" y="5169"/>
              </a:cxn>
              <a:cxn ang="0">
                <a:pos x="3681" y="4495"/>
              </a:cxn>
              <a:cxn ang="0">
                <a:pos x="4750" y="5150"/>
              </a:cxn>
              <a:cxn ang="0">
                <a:pos x="5715" y="4659"/>
              </a:cxn>
              <a:cxn ang="0">
                <a:pos x="6165" y="4876"/>
              </a:cxn>
              <a:cxn ang="0">
                <a:pos x="6032" y="5043"/>
              </a:cxn>
              <a:cxn ang="0">
                <a:pos x="6847" y="4187"/>
              </a:cxn>
              <a:cxn ang="0">
                <a:pos x="7892" y="4489"/>
              </a:cxn>
              <a:cxn ang="0">
                <a:pos x="8285" y="4592"/>
              </a:cxn>
              <a:cxn ang="0">
                <a:pos x="8666" y="5541"/>
              </a:cxn>
              <a:cxn ang="0">
                <a:pos x="13212" y="3247"/>
              </a:cxn>
              <a:cxn ang="0">
                <a:pos x="13278" y="2370"/>
              </a:cxn>
              <a:cxn ang="0">
                <a:pos x="13024" y="3129"/>
              </a:cxn>
              <a:cxn ang="0">
                <a:pos x="12368" y="2361"/>
              </a:cxn>
              <a:cxn ang="0">
                <a:pos x="11439" y="2374"/>
              </a:cxn>
              <a:cxn ang="0">
                <a:pos x="11126" y="3037"/>
              </a:cxn>
              <a:cxn ang="0">
                <a:pos x="11500" y="3058"/>
              </a:cxn>
              <a:cxn ang="0">
                <a:pos x="9999" y="2223"/>
              </a:cxn>
              <a:cxn ang="0">
                <a:pos x="9416" y="3111"/>
              </a:cxn>
              <a:cxn ang="0">
                <a:pos x="9705" y="3100"/>
              </a:cxn>
              <a:cxn ang="0">
                <a:pos x="7685" y="2454"/>
              </a:cxn>
              <a:cxn ang="0">
                <a:pos x="7705" y="2691"/>
              </a:cxn>
              <a:cxn ang="0">
                <a:pos x="6679" y="3195"/>
              </a:cxn>
              <a:cxn ang="0">
                <a:pos x="6833" y="2332"/>
              </a:cxn>
              <a:cxn ang="0">
                <a:pos x="6694" y="2451"/>
              </a:cxn>
              <a:cxn ang="0">
                <a:pos x="5759" y="3255"/>
              </a:cxn>
              <a:cxn ang="0">
                <a:pos x="6012" y="2502"/>
              </a:cxn>
              <a:cxn ang="0">
                <a:pos x="5888" y="3131"/>
              </a:cxn>
              <a:cxn ang="0">
                <a:pos x="5040" y="2594"/>
              </a:cxn>
              <a:cxn ang="0">
                <a:pos x="5206" y="2897"/>
              </a:cxn>
              <a:cxn ang="0">
                <a:pos x="4096" y="2480"/>
              </a:cxn>
              <a:cxn ang="0">
                <a:pos x="4195" y="3046"/>
              </a:cxn>
              <a:cxn ang="0">
                <a:pos x="3391" y="2493"/>
              </a:cxn>
              <a:cxn ang="0">
                <a:pos x="3051" y="2613"/>
              </a:cxn>
              <a:cxn ang="0">
                <a:pos x="2204" y="3250"/>
              </a:cxn>
              <a:cxn ang="0">
                <a:pos x="2314" y="2376"/>
              </a:cxn>
              <a:cxn ang="0">
                <a:pos x="2061" y="3135"/>
              </a:cxn>
              <a:cxn ang="0">
                <a:pos x="1221" y="3258"/>
              </a:cxn>
              <a:cxn ang="0">
                <a:pos x="634" y="2660"/>
              </a:cxn>
              <a:cxn ang="0">
                <a:pos x="576" y="2816"/>
              </a:cxn>
              <a:cxn ang="0">
                <a:pos x="447" y="2517"/>
              </a:cxn>
              <a:cxn ang="0">
                <a:pos x="2295" y="708"/>
              </a:cxn>
              <a:cxn ang="0">
                <a:pos x="1842" y="37"/>
              </a:cxn>
              <a:cxn ang="0">
                <a:pos x="2045" y="1088"/>
              </a:cxn>
              <a:cxn ang="0">
                <a:pos x="2501" y="799"/>
              </a:cxn>
              <a:cxn ang="0">
                <a:pos x="2657" y="680"/>
              </a:cxn>
              <a:cxn ang="0">
                <a:pos x="3723" y="364"/>
              </a:cxn>
              <a:cxn ang="0">
                <a:pos x="4978" y="22"/>
              </a:cxn>
              <a:cxn ang="0">
                <a:pos x="5529" y="545"/>
              </a:cxn>
              <a:cxn ang="0">
                <a:pos x="5535" y="1200"/>
              </a:cxn>
              <a:cxn ang="0">
                <a:pos x="6070" y="846"/>
              </a:cxn>
              <a:cxn ang="0">
                <a:pos x="6234" y="638"/>
              </a:cxn>
            </a:cxnLst>
            <a:rect l="0" t="0" r="r" b="b"/>
            <a:pathLst>
              <a:path w="13427" h="5676">
                <a:moveTo>
                  <a:pt x="6960" y="1172"/>
                </a:moveTo>
                <a:lnTo>
                  <a:pt x="6985" y="1184"/>
                </a:lnTo>
                <a:lnTo>
                  <a:pt x="7010" y="1196"/>
                </a:lnTo>
                <a:lnTo>
                  <a:pt x="7039" y="1206"/>
                </a:lnTo>
                <a:lnTo>
                  <a:pt x="7068" y="1215"/>
                </a:lnTo>
                <a:lnTo>
                  <a:pt x="7100" y="1223"/>
                </a:lnTo>
                <a:lnTo>
                  <a:pt x="7133" y="1228"/>
                </a:lnTo>
                <a:lnTo>
                  <a:pt x="7150" y="1230"/>
                </a:lnTo>
                <a:lnTo>
                  <a:pt x="7167" y="1231"/>
                </a:lnTo>
                <a:lnTo>
                  <a:pt x="7185" y="1232"/>
                </a:lnTo>
                <a:lnTo>
                  <a:pt x="7202" y="1232"/>
                </a:lnTo>
                <a:lnTo>
                  <a:pt x="7221" y="1232"/>
                </a:lnTo>
                <a:lnTo>
                  <a:pt x="7239" y="1231"/>
                </a:lnTo>
                <a:lnTo>
                  <a:pt x="7256" y="1230"/>
                </a:lnTo>
                <a:lnTo>
                  <a:pt x="7274" y="1227"/>
                </a:lnTo>
                <a:lnTo>
                  <a:pt x="7290" y="1225"/>
                </a:lnTo>
                <a:lnTo>
                  <a:pt x="7306" y="1222"/>
                </a:lnTo>
                <a:lnTo>
                  <a:pt x="7322" y="1218"/>
                </a:lnTo>
                <a:lnTo>
                  <a:pt x="7337" y="1213"/>
                </a:lnTo>
                <a:lnTo>
                  <a:pt x="7351" y="1208"/>
                </a:lnTo>
                <a:lnTo>
                  <a:pt x="7364" y="1202"/>
                </a:lnTo>
                <a:lnTo>
                  <a:pt x="7379" y="1197"/>
                </a:lnTo>
                <a:lnTo>
                  <a:pt x="7391" y="1190"/>
                </a:lnTo>
                <a:lnTo>
                  <a:pt x="7403" y="1183"/>
                </a:lnTo>
                <a:lnTo>
                  <a:pt x="7415" y="1176"/>
                </a:lnTo>
                <a:lnTo>
                  <a:pt x="7427" y="1168"/>
                </a:lnTo>
                <a:lnTo>
                  <a:pt x="7437" y="1159"/>
                </a:lnTo>
                <a:lnTo>
                  <a:pt x="7447" y="1151"/>
                </a:lnTo>
                <a:lnTo>
                  <a:pt x="7456" y="1142"/>
                </a:lnTo>
                <a:lnTo>
                  <a:pt x="7464" y="1132"/>
                </a:lnTo>
                <a:lnTo>
                  <a:pt x="7473" y="1122"/>
                </a:lnTo>
                <a:lnTo>
                  <a:pt x="7481" y="1111"/>
                </a:lnTo>
                <a:lnTo>
                  <a:pt x="7488" y="1100"/>
                </a:lnTo>
                <a:lnTo>
                  <a:pt x="7494" y="1089"/>
                </a:lnTo>
                <a:lnTo>
                  <a:pt x="7499" y="1078"/>
                </a:lnTo>
                <a:lnTo>
                  <a:pt x="7504" y="1065"/>
                </a:lnTo>
                <a:lnTo>
                  <a:pt x="7509" y="1053"/>
                </a:lnTo>
                <a:lnTo>
                  <a:pt x="7512" y="1041"/>
                </a:lnTo>
                <a:lnTo>
                  <a:pt x="7515" y="1028"/>
                </a:lnTo>
                <a:lnTo>
                  <a:pt x="7519" y="1014"/>
                </a:lnTo>
                <a:lnTo>
                  <a:pt x="7520" y="1001"/>
                </a:lnTo>
                <a:lnTo>
                  <a:pt x="7521" y="987"/>
                </a:lnTo>
                <a:lnTo>
                  <a:pt x="7522" y="972"/>
                </a:lnTo>
                <a:lnTo>
                  <a:pt x="7521" y="949"/>
                </a:lnTo>
                <a:lnTo>
                  <a:pt x="7518" y="928"/>
                </a:lnTo>
                <a:lnTo>
                  <a:pt x="7513" y="906"/>
                </a:lnTo>
                <a:lnTo>
                  <a:pt x="7506" y="886"/>
                </a:lnTo>
                <a:lnTo>
                  <a:pt x="7499" y="867"/>
                </a:lnTo>
                <a:lnTo>
                  <a:pt x="7489" y="849"/>
                </a:lnTo>
                <a:lnTo>
                  <a:pt x="7478" y="833"/>
                </a:lnTo>
                <a:lnTo>
                  <a:pt x="7463" y="816"/>
                </a:lnTo>
                <a:lnTo>
                  <a:pt x="7449" y="801"/>
                </a:lnTo>
                <a:lnTo>
                  <a:pt x="7432" y="787"/>
                </a:lnTo>
                <a:lnTo>
                  <a:pt x="7413" y="773"/>
                </a:lnTo>
                <a:lnTo>
                  <a:pt x="7393" y="761"/>
                </a:lnTo>
                <a:lnTo>
                  <a:pt x="7372" y="749"/>
                </a:lnTo>
                <a:lnTo>
                  <a:pt x="7348" y="737"/>
                </a:lnTo>
                <a:lnTo>
                  <a:pt x="7323" y="725"/>
                </a:lnTo>
                <a:lnTo>
                  <a:pt x="7296" y="715"/>
                </a:lnTo>
                <a:lnTo>
                  <a:pt x="7257" y="699"/>
                </a:lnTo>
                <a:lnTo>
                  <a:pt x="7224" y="684"/>
                </a:lnTo>
                <a:lnTo>
                  <a:pt x="7209" y="675"/>
                </a:lnTo>
                <a:lnTo>
                  <a:pt x="7196" y="668"/>
                </a:lnTo>
                <a:lnTo>
                  <a:pt x="7184" y="660"/>
                </a:lnTo>
                <a:lnTo>
                  <a:pt x="7174" y="652"/>
                </a:lnTo>
                <a:lnTo>
                  <a:pt x="7164" y="643"/>
                </a:lnTo>
                <a:lnTo>
                  <a:pt x="7156" y="634"/>
                </a:lnTo>
                <a:lnTo>
                  <a:pt x="7149" y="624"/>
                </a:lnTo>
                <a:lnTo>
                  <a:pt x="7144" y="614"/>
                </a:lnTo>
                <a:lnTo>
                  <a:pt x="7140" y="604"/>
                </a:lnTo>
                <a:lnTo>
                  <a:pt x="7137" y="593"/>
                </a:lnTo>
                <a:lnTo>
                  <a:pt x="7135" y="580"/>
                </a:lnTo>
                <a:lnTo>
                  <a:pt x="7135" y="568"/>
                </a:lnTo>
                <a:lnTo>
                  <a:pt x="7135" y="556"/>
                </a:lnTo>
                <a:lnTo>
                  <a:pt x="7137" y="545"/>
                </a:lnTo>
                <a:lnTo>
                  <a:pt x="7140" y="533"/>
                </a:lnTo>
                <a:lnTo>
                  <a:pt x="7144" y="522"/>
                </a:lnTo>
                <a:lnTo>
                  <a:pt x="7149" y="512"/>
                </a:lnTo>
                <a:lnTo>
                  <a:pt x="7155" y="503"/>
                </a:lnTo>
                <a:lnTo>
                  <a:pt x="7162" y="494"/>
                </a:lnTo>
                <a:lnTo>
                  <a:pt x="7171" y="485"/>
                </a:lnTo>
                <a:lnTo>
                  <a:pt x="7181" y="477"/>
                </a:lnTo>
                <a:lnTo>
                  <a:pt x="7191" y="471"/>
                </a:lnTo>
                <a:lnTo>
                  <a:pt x="7202" y="465"/>
                </a:lnTo>
                <a:lnTo>
                  <a:pt x="7215" y="460"/>
                </a:lnTo>
                <a:lnTo>
                  <a:pt x="7229" y="456"/>
                </a:lnTo>
                <a:lnTo>
                  <a:pt x="7244" y="453"/>
                </a:lnTo>
                <a:lnTo>
                  <a:pt x="7259" y="452"/>
                </a:lnTo>
                <a:lnTo>
                  <a:pt x="7277" y="451"/>
                </a:lnTo>
                <a:lnTo>
                  <a:pt x="7291" y="451"/>
                </a:lnTo>
                <a:lnTo>
                  <a:pt x="7305" y="452"/>
                </a:lnTo>
                <a:lnTo>
                  <a:pt x="7320" y="454"/>
                </a:lnTo>
                <a:lnTo>
                  <a:pt x="7333" y="456"/>
                </a:lnTo>
                <a:lnTo>
                  <a:pt x="7358" y="461"/>
                </a:lnTo>
                <a:lnTo>
                  <a:pt x="7382" y="468"/>
                </a:lnTo>
                <a:lnTo>
                  <a:pt x="7403" y="476"/>
                </a:lnTo>
                <a:lnTo>
                  <a:pt x="7422" y="484"/>
                </a:lnTo>
                <a:lnTo>
                  <a:pt x="7438" y="493"/>
                </a:lnTo>
                <a:lnTo>
                  <a:pt x="7452" y="501"/>
                </a:lnTo>
                <a:lnTo>
                  <a:pt x="7489" y="388"/>
                </a:lnTo>
                <a:lnTo>
                  <a:pt x="7471" y="377"/>
                </a:lnTo>
                <a:lnTo>
                  <a:pt x="7449" y="367"/>
                </a:lnTo>
                <a:lnTo>
                  <a:pt x="7426" y="359"/>
                </a:lnTo>
                <a:lnTo>
                  <a:pt x="7400" y="351"/>
                </a:lnTo>
                <a:lnTo>
                  <a:pt x="7373" y="345"/>
                </a:lnTo>
                <a:lnTo>
                  <a:pt x="7343" y="339"/>
                </a:lnTo>
                <a:lnTo>
                  <a:pt x="7312" y="336"/>
                </a:lnTo>
                <a:lnTo>
                  <a:pt x="7280" y="335"/>
                </a:lnTo>
                <a:lnTo>
                  <a:pt x="7263" y="335"/>
                </a:lnTo>
                <a:lnTo>
                  <a:pt x="7246" y="336"/>
                </a:lnTo>
                <a:lnTo>
                  <a:pt x="7231" y="338"/>
                </a:lnTo>
                <a:lnTo>
                  <a:pt x="7214" y="341"/>
                </a:lnTo>
                <a:lnTo>
                  <a:pt x="7199" y="344"/>
                </a:lnTo>
                <a:lnTo>
                  <a:pt x="7185" y="347"/>
                </a:lnTo>
                <a:lnTo>
                  <a:pt x="7171" y="351"/>
                </a:lnTo>
                <a:lnTo>
                  <a:pt x="7156" y="355"/>
                </a:lnTo>
                <a:lnTo>
                  <a:pt x="7143" y="360"/>
                </a:lnTo>
                <a:lnTo>
                  <a:pt x="7131" y="366"/>
                </a:lnTo>
                <a:lnTo>
                  <a:pt x="7117" y="372"/>
                </a:lnTo>
                <a:lnTo>
                  <a:pt x="7106" y="378"/>
                </a:lnTo>
                <a:lnTo>
                  <a:pt x="7094" y="385"/>
                </a:lnTo>
                <a:lnTo>
                  <a:pt x="7084" y="394"/>
                </a:lnTo>
                <a:lnTo>
                  <a:pt x="7074" y="401"/>
                </a:lnTo>
                <a:lnTo>
                  <a:pt x="7063" y="410"/>
                </a:lnTo>
                <a:lnTo>
                  <a:pt x="7054" y="418"/>
                </a:lnTo>
                <a:lnTo>
                  <a:pt x="7045" y="427"/>
                </a:lnTo>
                <a:lnTo>
                  <a:pt x="7037" y="436"/>
                </a:lnTo>
                <a:lnTo>
                  <a:pt x="7030" y="447"/>
                </a:lnTo>
                <a:lnTo>
                  <a:pt x="7023" y="457"/>
                </a:lnTo>
                <a:lnTo>
                  <a:pt x="7015" y="467"/>
                </a:lnTo>
                <a:lnTo>
                  <a:pt x="7009" y="478"/>
                </a:lnTo>
                <a:lnTo>
                  <a:pt x="7004" y="490"/>
                </a:lnTo>
                <a:lnTo>
                  <a:pt x="6999" y="501"/>
                </a:lnTo>
                <a:lnTo>
                  <a:pt x="6995" y="513"/>
                </a:lnTo>
                <a:lnTo>
                  <a:pt x="6992" y="524"/>
                </a:lnTo>
                <a:lnTo>
                  <a:pt x="6989" y="537"/>
                </a:lnTo>
                <a:lnTo>
                  <a:pt x="6987" y="549"/>
                </a:lnTo>
                <a:lnTo>
                  <a:pt x="6985" y="562"/>
                </a:lnTo>
                <a:lnTo>
                  <a:pt x="6984" y="574"/>
                </a:lnTo>
                <a:lnTo>
                  <a:pt x="6984" y="588"/>
                </a:lnTo>
                <a:lnTo>
                  <a:pt x="6985" y="606"/>
                </a:lnTo>
                <a:lnTo>
                  <a:pt x="6987" y="624"/>
                </a:lnTo>
                <a:lnTo>
                  <a:pt x="6991" y="643"/>
                </a:lnTo>
                <a:lnTo>
                  <a:pt x="6997" y="660"/>
                </a:lnTo>
                <a:lnTo>
                  <a:pt x="7005" y="677"/>
                </a:lnTo>
                <a:lnTo>
                  <a:pt x="7015" y="694"/>
                </a:lnTo>
                <a:lnTo>
                  <a:pt x="7027" y="710"/>
                </a:lnTo>
                <a:lnTo>
                  <a:pt x="7040" y="725"/>
                </a:lnTo>
                <a:lnTo>
                  <a:pt x="7054" y="741"/>
                </a:lnTo>
                <a:lnTo>
                  <a:pt x="7072" y="755"/>
                </a:lnTo>
                <a:lnTo>
                  <a:pt x="7090" y="769"/>
                </a:lnTo>
                <a:lnTo>
                  <a:pt x="7111" y="783"/>
                </a:lnTo>
                <a:lnTo>
                  <a:pt x="7134" y="796"/>
                </a:lnTo>
                <a:lnTo>
                  <a:pt x="7158" y="808"/>
                </a:lnTo>
                <a:lnTo>
                  <a:pt x="7184" y="819"/>
                </a:lnTo>
                <a:lnTo>
                  <a:pt x="7212" y="831"/>
                </a:lnTo>
                <a:lnTo>
                  <a:pt x="7233" y="839"/>
                </a:lnTo>
                <a:lnTo>
                  <a:pt x="7252" y="847"/>
                </a:lnTo>
                <a:lnTo>
                  <a:pt x="7270" y="854"/>
                </a:lnTo>
                <a:lnTo>
                  <a:pt x="7285" y="862"/>
                </a:lnTo>
                <a:lnTo>
                  <a:pt x="7299" y="870"/>
                </a:lnTo>
                <a:lnTo>
                  <a:pt x="7312" y="879"/>
                </a:lnTo>
                <a:lnTo>
                  <a:pt x="7324" y="888"/>
                </a:lnTo>
                <a:lnTo>
                  <a:pt x="7334" y="897"/>
                </a:lnTo>
                <a:lnTo>
                  <a:pt x="7343" y="906"/>
                </a:lnTo>
                <a:lnTo>
                  <a:pt x="7350" y="916"/>
                </a:lnTo>
                <a:lnTo>
                  <a:pt x="7356" y="927"/>
                </a:lnTo>
                <a:lnTo>
                  <a:pt x="7361" y="937"/>
                </a:lnTo>
                <a:lnTo>
                  <a:pt x="7365" y="948"/>
                </a:lnTo>
                <a:lnTo>
                  <a:pt x="7369" y="960"/>
                </a:lnTo>
                <a:lnTo>
                  <a:pt x="7370" y="974"/>
                </a:lnTo>
                <a:lnTo>
                  <a:pt x="7371" y="987"/>
                </a:lnTo>
                <a:lnTo>
                  <a:pt x="7370" y="1000"/>
                </a:lnTo>
                <a:lnTo>
                  <a:pt x="7368" y="1013"/>
                </a:lnTo>
                <a:lnTo>
                  <a:pt x="7364" y="1026"/>
                </a:lnTo>
                <a:lnTo>
                  <a:pt x="7360" y="1038"/>
                </a:lnTo>
                <a:lnTo>
                  <a:pt x="7354" y="1049"/>
                </a:lnTo>
                <a:lnTo>
                  <a:pt x="7348" y="1059"/>
                </a:lnTo>
                <a:lnTo>
                  <a:pt x="7340" y="1069"/>
                </a:lnTo>
                <a:lnTo>
                  <a:pt x="7330" y="1078"/>
                </a:lnTo>
                <a:lnTo>
                  <a:pt x="7319" y="1086"/>
                </a:lnTo>
                <a:lnTo>
                  <a:pt x="7307" y="1093"/>
                </a:lnTo>
                <a:lnTo>
                  <a:pt x="7293" y="1099"/>
                </a:lnTo>
                <a:lnTo>
                  <a:pt x="7279" y="1105"/>
                </a:lnTo>
                <a:lnTo>
                  <a:pt x="7262" y="1109"/>
                </a:lnTo>
                <a:lnTo>
                  <a:pt x="7245" y="1112"/>
                </a:lnTo>
                <a:lnTo>
                  <a:pt x="7226" y="1114"/>
                </a:lnTo>
                <a:lnTo>
                  <a:pt x="7205" y="1114"/>
                </a:lnTo>
                <a:lnTo>
                  <a:pt x="7191" y="1114"/>
                </a:lnTo>
                <a:lnTo>
                  <a:pt x="7176" y="1113"/>
                </a:lnTo>
                <a:lnTo>
                  <a:pt x="7161" y="1111"/>
                </a:lnTo>
                <a:lnTo>
                  <a:pt x="7147" y="1109"/>
                </a:lnTo>
                <a:lnTo>
                  <a:pt x="7118" y="1103"/>
                </a:lnTo>
                <a:lnTo>
                  <a:pt x="7090" y="1095"/>
                </a:lnTo>
                <a:lnTo>
                  <a:pt x="7064" y="1086"/>
                </a:lnTo>
                <a:lnTo>
                  <a:pt x="7040" y="1076"/>
                </a:lnTo>
                <a:lnTo>
                  <a:pt x="7017" y="1065"/>
                </a:lnTo>
                <a:lnTo>
                  <a:pt x="6998" y="1054"/>
                </a:lnTo>
                <a:lnTo>
                  <a:pt x="6960" y="1172"/>
                </a:lnTo>
                <a:close/>
                <a:moveTo>
                  <a:pt x="8843" y="4937"/>
                </a:moveTo>
                <a:lnTo>
                  <a:pt x="8842" y="4959"/>
                </a:lnTo>
                <a:lnTo>
                  <a:pt x="8840" y="4981"/>
                </a:lnTo>
                <a:lnTo>
                  <a:pt x="8838" y="4991"/>
                </a:lnTo>
                <a:lnTo>
                  <a:pt x="8836" y="5001"/>
                </a:lnTo>
                <a:lnTo>
                  <a:pt x="8834" y="5011"/>
                </a:lnTo>
                <a:lnTo>
                  <a:pt x="8831" y="5021"/>
                </a:lnTo>
                <a:lnTo>
                  <a:pt x="8824" y="5039"/>
                </a:lnTo>
                <a:lnTo>
                  <a:pt x="8817" y="5056"/>
                </a:lnTo>
                <a:lnTo>
                  <a:pt x="8808" y="5074"/>
                </a:lnTo>
                <a:lnTo>
                  <a:pt x="8797" y="5089"/>
                </a:lnTo>
                <a:lnTo>
                  <a:pt x="8786" y="5103"/>
                </a:lnTo>
                <a:lnTo>
                  <a:pt x="8774" y="5117"/>
                </a:lnTo>
                <a:lnTo>
                  <a:pt x="8761" y="5129"/>
                </a:lnTo>
                <a:lnTo>
                  <a:pt x="8747" y="5140"/>
                </a:lnTo>
                <a:lnTo>
                  <a:pt x="8733" y="5149"/>
                </a:lnTo>
                <a:lnTo>
                  <a:pt x="8718" y="5159"/>
                </a:lnTo>
                <a:lnTo>
                  <a:pt x="8701" y="5166"/>
                </a:lnTo>
                <a:lnTo>
                  <a:pt x="8685" y="5172"/>
                </a:lnTo>
                <a:lnTo>
                  <a:pt x="8668" y="5176"/>
                </a:lnTo>
                <a:lnTo>
                  <a:pt x="8650" y="5180"/>
                </a:lnTo>
                <a:lnTo>
                  <a:pt x="8632" y="5182"/>
                </a:lnTo>
                <a:lnTo>
                  <a:pt x="8615" y="5182"/>
                </a:lnTo>
                <a:lnTo>
                  <a:pt x="8599" y="5182"/>
                </a:lnTo>
                <a:lnTo>
                  <a:pt x="8584" y="5181"/>
                </a:lnTo>
                <a:lnTo>
                  <a:pt x="8570" y="5179"/>
                </a:lnTo>
                <a:lnTo>
                  <a:pt x="8556" y="5176"/>
                </a:lnTo>
                <a:lnTo>
                  <a:pt x="8542" y="5173"/>
                </a:lnTo>
                <a:lnTo>
                  <a:pt x="8529" y="5169"/>
                </a:lnTo>
                <a:lnTo>
                  <a:pt x="8517" y="5164"/>
                </a:lnTo>
                <a:lnTo>
                  <a:pt x="8504" y="5157"/>
                </a:lnTo>
                <a:lnTo>
                  <a:pt x="8493" y="5151"/>
                </a:lnTo>
                <a:lnTo>
                  <a:pt x="8482" y="5144"/>
                </a:lnTo>
                <a:lnTo>
                  <a:pt x="8471" y="5137"/>
                </a:lnTo>
                <a:lnTo>
                  <a:pt x="8461" y="5129"/>
                </a:lnTo>
                <a:lnTo>
                  <a:pt x="8451" y="5120"/>
                </a:lnTo>
                <a:lnTo>
                  <a:pt x="8442" y="5111"/>
                </a:lnTo>
                <a:lnTo>
                  <a:pt x="8433" y="5101"/>
                </a:lnTo>
                <a:lnTo>
                  <a:pt x="8425" y="5090"/>
                </a:lnTo>
                <a:lnTo>
                  <a:pt x="8417" y="5080"/>
                </a:lnTo>
                <a:lnTo>
                  <a:pt x="8410" y="5069"/>
                </a:lnTo>
                <a:lnTo>
                  <a:pt x="8403" y="5056"/>
                </a:lnTo>
                <a:lnTo>
                  <a:pt x="8397" y="5044"/>
                </a:lnTo>
                <a:lnTo>
                  <a:pt x="8391" y="5032"/>
                </a:lnTo>
                <a:lnTo>
                  <a:pt x="8386" y="5020"/>
                </a:lnTo>
                <a:lnTo>
                  <a:pt x="8381" y="5005"/>
                </a:lnTo>
                <a:lnTo>
                  <a:pt x="8377" y="4992"/>
                </a:lnTo>
                <a:lnTo>
                  <a:pt x="8373" y="4978"/>
                </a:lnTo>
                <a:lnTo>
                  <a:pt x="8370" y="4965"/>
                </a:lnTo>
                <a:lnTo>
                  <a:pt x="8367" y="4949"/>
                </a:lnTo>
                <a:lnTo>
                  <a:pt x="8365" y="4935"/>
                </a:lnTo>
                <a:lnTo>
                  <a:pt x="8362" y="4904"/>
                </a:lnTo>
                <a:lnTo>
                  <a:pt x="8361" y="4874"/>
                </a:lnTo>
                <a:lnTo>
                  <a:pt x="8361" y="4855"/>
                </a:lnTo>
                <a:lnTo>
                  <a:pt x="8362" y="4837"/>
                </a:lnTo>
                <a:lnTo>
                  <a:pt x="8364" y="4820"/>
                </a:lnTo>
                <a:lnTo>
                  <a:pt x="8366" y="4802"/>
                </a:lnTo>
                <a:lnTo>
                  <a:pt x="8368" y="4785"/>
                </a:lnTo>
                <a:lnTo>
                  <a:pt x="8372" y="4769"/>
                </a:lnTo>
                <a:lnTo>
                  <a:pt x="8375" y="4753"/>
                </a:lnTo>
                <a:lnTo>
                  <a:pt x="8380" y="4738"/>
                </a:lnTo>
                <a:lnTo>
                  <a:pt x="8384" y="4724"/>
                </a:lnTo>
                <a:lnTo>
                  <a:pt x="8390" y="4709"/>
                </a:lnTo>
                <a:lnTo>
                  <a:pt x="8395" y="4695"/>
                </a:lnTo>
                <a:lnTo>
                  <a:pt x="8402" y="4682"/>
                </a:lnTo>
                <a:lnTo>
                  <a:pt x="8410" y="4669"/>
                </a:lnTo>
                <a:lnTo>
                  <a:pt x="8417" y="4657"/>
                </a:lnTo>
                <a:lnTo>
                  <a:pt x="8424" y="4646"/>
                </a:lnTo>
                <a:lnTo>
                  <a:pt x="8432" y="4635"/>
                </a:lnTo>
                <a:lnTo>
                  <a:pt x="8441" y="4625"/>
                </a:lnTo>
                <a:lnTo>
                  <a:pt x="8450" y="4615"/>
                </a:lnTo>
                <a:lnTo>
                  <a:pt x="8460" y="4606"/>
                </a:lnTo>
                <a:lnTo>
                  <a:pt x="8470" y="4597"/>
                </a:lnTo>
                <a:lnTo>
                  <a:pt x="8480" y="4590"/>
                </a:lnTo>
                <a:lnTo>
                  <a:pt x="8491" y="4583"/>
                </a:lnTo>
                <a:lnTo>
                  <a:pt x="8501" y="4576"/>
                </a:lnTo>
                <a:lnTo>
                  <a:pt x="8514" y="4569"/>
                </a:lnTo>
                <a:lnTo>
                  <a:pt x="8525" y="4564"/>
                </a:lnTo>
                <a:lnTo>
                  <a:pt x="8537" y="4560"/>
                </a:lnTo>
                <a:lnTo>
                  <a:pt x="8549" y="4556"/>
                </a:lnTo>
                <a:lnTo>
                  <a:pt x="8563" y="4553"/>
                </a:lnTo>
                <a:lnTo>
                  <a:pt x="8575" y="4550"/>
                </a:lnTo>
                <a:lnTo>
                  <a:pt x="8589" y="4548"/>
                </a:lnTo>
                <a:lnTo>
                  <a:pt x="8602" y="4547"/>
                </a:lnTo>
                <a:lnTo>
                  <a:pt x="8616" y="4547"/>
                </a:lnTo>
                <a:lnTo>
                  <a:pt x="8637" y="4548"/>
                </a:lnTo>
                <a:lnTo>
                  <a:pt x="8658" y="4550"/>
                </a:lnTo>
                <a:lnTo>
                  <a:pt x="8677" y="4554"/>
                </a:lnTo>
                <a:lnTo>
                  <a:pt x="8695" y="4560"/>
                </a:lnTo>
                <a:lnTo>
                  <a:pt x="8712" y="4567"/>
                </a:lnTo>
                <a:lnTo>
                  <a:pt x="8728" y="4576"/>
                </a:lnTo>
                <a:lnTo>
                  <a:pt x="8743" y="4585"/>
                </a:lnTo>
                <a:lnTo>
                  <a:pt x="8758" y="4596"/>
                </a:lnTo>
                <a:lnTo>
                  <a:pt x="8771" y="4607"/>
                </a:lnTo>
                <a:lnTo>
                  <a:pt x="8783" y="4620"/>
                </a:lnTo>
                <a:lnTo>
                  <a:pt x="8794" y="4634"/>
                </a:lnTo>
                <a:lnTo>
                  <a:pt x="8805" y="4649"/>
                </a:lnTo>
                <a:lnTo>
                  <a:pt x="8814" y="4664"/>
                </a:lnTo>
                <a:lnTo>
                  <a:pt x="8822" y="4680"/>
                </a:lnTo>
                <a:lnTo>
                  <a:pt x="8829" y="4697"/>
                </a:lnTo>
                <a:lnTo>
                  <a:pt x="8834" y="4713"/>
                </a:lnTo>
                <a:lnTo>
                  <a:pt x="8839" y="4730"/>
                </a:lnTo>
                <a:lnTo>
                  <a:pt x="8841" y="4747"/>
                </a:lnTo>
                <a:lnTo>
                  <a:pt x="8843" y="4764"/>
                </a:lnTo>
                <a:lnTo>
                  <a:pt x="8843" y="4783"/>
                </a:lnTo>
                <a:lnTo>
                  <a:pt x="8843" y="4937"/>
                </a:lnTo>
                <a:close/>
                <a:moveTo>
                  <a:pt x="545" y="5198"/>
                </a:moveTo>
                <a:lnTo>
                  <a:pt x="522" y="5197"/>
                </a:lnTo>
                <a:lnTo>
                  <a:pt x="500" y="5195"/>
                </a:lnTo>
                <a:lnTo>
                  <a:pt x="478" y="5192"/>
                </a:lnTo>
                <a:lnTo>
                  <a:pt x="458" y="5188"/>
                </a:lnTo>
                <a:lnTo>
                  <a:pt x="438" y="5182"/>
                </a:lnTo>
                <a:lnTo>
                  <a:pt x="419" y="5175"/>
                </a:lnTo>
                <a:lnTo>
                  <a:pt x="400" y="5168"/>
                </a:lnTo>
                <a:lnTo>
                  <a:pt x="382" y="5159"/>
                </a:lnTo>
                <a:lnTo>
                  <a:pt x="365" y="5148"/>
                </a:lnTo>
                <a:lnTo>
                  <a:pt x="348" y="5137"/>
                </a:lnTo>
                <a:lnTo>
                  <a:pt x="332" y="5125"/>
                </a:lnTo>
                <a:lnTo>
                  <a:pt x="317" y="5112"/>
                </a:lnTo>
                <a:lnTo>
                  <a:pt x="302" y="5097"/>
                </a:lnTo>
                <a:lnTo>
                  <a:pt x="288" y="5083"/>
                </a:lnTo>
                <a:lnTo>
                  <a:pt x="275" y="5067"/>
                </a:lnTo>
                <a:lnTo>
                  <a:pt x="262" y="5050"/>
                </a:lnTo>
                <a:lnTo>
                  <a:pt x="251" y="5034"/>
                </a:lnTo>
                <a:lnTo>
                  <a:pt x="239" y="5016"/>
                </a:lnTo>
                <a:lnTo>
                  <a:pt x="229" y="4997"/>
                </a:lnTo>
                <a:lnTo>
                  <a:pt x="219" y="4978"/>
                </a:lnTo>
                <a:lnTo>
                  <a:pt x="211" y="4958"/>
                </a:lnTo>
                <a:lnTo>
                  <a:pt x="203" y="4938"/>
                </a:lnTo>
                <a:lnTo>
                  <a:pt x="195" y="4918"/>
                </a:lnTo>
                <a:lnTo>
                  <a:pt x="188" y="4896"/>
                </a:lnTo>
                <a:lnTo>
                  <a:pt x="182" y="4875"/>
                </a:lnTo>
                <a:lnTo>
                  <a:pt x="177" y="4852"/>
                </a:lnTo>
                <a:lnTo>
                  <a:pt x="173" y="4830"/>
                </a:lnTo>
                <a:lnTo>
                  <a:pt x="169" y="4807"/>
                </a:lnTo>
                <a:lnTo>
                  <a:pt x="166" y="4784"/>
                </a:lnTo>
                <a:lnTo>
                  <a:pt x="164" y="4760"/>
                </a:lnTo>
                <a:lnTo>
                  <a:pt x="163" y="4737"/>
                </a:lnTo>
                <a:lnTo>
                  <a:pt x="163" y="4713"/>
                </a:lnTo>
                <a:lnTo>
                  <a:pt x="163" y="4690"/>
                </a:lnTo>
                <a:lnTo>
                  <a:pt x="164" y="4665"/>
                </a:lnTo>
                <a:lnTo>
                  <a:pt x="166" y="4642"/>
                </a:lnTo>
                <a:lnTo>
                  <a:pt x="169" y="4618"/>
                </a:lnTo>
                <a:lnTo>
                  <a:pt x="172" y="4595"/>
                </a:lnTo>
                <a:lnTo>
                  <a:pt x="176" y="4571"/>
                </a:lnTo>
                <a:lnTo>
                  <a:pt x="181" y="4549"/>
                </a:lnTo>
                <a:lnTo>
                  <a:pt x="186" y="4527"/>
                </a:lnTo>
                <a:lnTo>
                  <a:pt x="194" y="4505"/>
                </a:lnTo>
                <a:lnTo>
                  <a:pt x="201" y="4484"/>
                </a:lnTo>
                <a:lnTo>
                  <a:pt x="208" y="4462"/>
                </a:lnTo>
                <a:lnTo>
                  <a:pt x="217" y="4442"/>
                </a:lnTo>
                <a:lnTo>
                  <a:pt x="226" y="4422"/>
                </a:lnTo>
                <a:lnTo>
                  <a:pt x="236" y="4403"/>
                </a:lnTo>
                <a:lnTo>
                  <a:pt x="248" y="4385"/>
                </a:lnTo>
                <a:lnTo>
                  <a:pt x="259" y="4367"/>
                </a:lnTo>
                <a:lnTo>
                  <a:pt x="271" y="4350"/>
                </a:lnTo>
                <a:lnTo>
                  <a:pt x="284" y="4335"/>
                </a:lnTo>
                <a:lnTo>
                  <a:pt x="299" y="4319"/>
                </a:lnTo>
                <a:lnTo>
                  <a:pt x="313" y="4304"/>
                </a:lnTo>
                <a:lnTo>
                  <a:pt x="328" y="4291"/>
                </a:lnTo>
                <a:lnTo>
                  <a:pt x="345" y="4278"/>
                </a:lnTo>
                <a:lnTo>
                  <a:pt x="361" y="4267"/>
                </a:lnTo>
                <a:lnTo>
                  <a:pt x="379" y="4257"/>
                </a:lnTo>
                <a:lnTo>
                  <a:pt x="398" y="4247"/>
                </a:lnTo>
                <a:lnTo>
                  <a:pt x="417" y="4239"/>
                </a:lnTo>
                <a:lnTo>
                  <a:pt x="436" y="4231"/>
                </a:lnTo>
                <a:lnTo>
                  <a:pt x="457" y="4225"/>
                </a:lnTo>
                <a:lnTo>
                  <a:pt x="479" y="4221"/>
                </a:lnTo>
                <a:lnTo>
                  <a:pt x="501" y="4218"/>
                </a:lnTo>
                <a:lnTo>
                  <a:pt x="524" y="4216"/>
                </a:lnTo>
                <a:lnTo>
                  <a:pt x="548" y="4215"/>
                </a:lnTo>
                <a:lnTo>
                  <a:pt x="571" y="4216"/>
                </a:lnTo>
                <a:lnTo>
                  <a:pt x="595" y="4218"/>
                </a:lnTo>
                <a:lnTo>
                  <a:pt x="617" y="4221"/>
                </a:lnTo>
                <a:lnTo>
                  <a:pt x="639" y="4226"/>
                </a:lnTo>
                <a:lnTo>
                  <a:pt x="659" y="4232"/>
                </a:lnTo>
                <a:lnTo>
                  <a:pt x="678" y="4240"/>
                </a:lnTo>
                <a:lnTo>
                  <a:pt x="698" y="4248"/>
                </a:lnTo>
                <a:lnTo>
                  <a:pt x="716" y="4258"/>
                </a:lnTo>
                <a:lnTo>
                  <a:pt x="733" y="4268"/>
                </a:lnTo>
                <a:lnTo>
                  <a:pt x="750" y="4279"/>
                </a:lnTo>
                <a:lnTo>
                  <a:pt x="766" y="4293"/>
                </a:lnTo>
                <a:lnTo>
                  <a:pt x="781" y="4306"/>
                </a:lnTo>
                <a:lnTo>
                  <a:pt x="796" y="4320"/>
                </a:lnTo>
                <a:lnTo>
                  <a:pt x="810" y="4336"/>
                </a:lnTo>
                <a:lnTo>
                  <a:pt x="823" y="4352"/>
                </a:lnTo>
                <a:lnTo>
                  <a:pt x="836" y="4369"/>
                </a:lnTo>
                <a:lnTo>
                  <a:pt x="847" y="4387"/>
                </a:lnTo>
                <a:lnTo>
                  <a:pt x="857" y="4405"/>
                </a:lnTo>
                <a:lnTo>
                  <a:pt x="867" y="4423"/>
                </a:lnTo>
                <a:lnTo>
                  <a:pt x="876" y="4443"/>
                </a:lnTo>
                <a:lnTo>
                  <a:pt x="884" y="4463"/>
                </a:lnTo>
                <a:lnTo>
                  <a:pt x="893" y="4484"/>
                </a:lnTo>
                <a:lnTo>
                  <a:pt x="900" y="4504"/>
                </a:lnTo>
                <a:lnTo>
                  <a:pt x="906" y="4526"/>
                </a:lnTo>
                <a:lnTo>
                  <a:pt x="911" y="4547"/>
                </a:lnTo>
                <a:lnTo>
                  <a:pt x="916" y="4568"/>
                </a:lnTo>
                <a:lnTo>
                  <a:pt x="920" y="4590"/>
                </a:lnTo>
                <a:lnTo>
                  <a:pt x="923" y="4612"/>
                </a:lnTo>
                <a:lnTo>
                  <a:pt x="926" y="4635"/>
                </a:lnTo>
                <a:lnTo>
                  <a:pt x="927" y="4656"/>
                </a:lnTo>
                <a:lnTo>
                  <a:pt x="929" y="4679"/>
                </a:lnTo>
                <a:lnTo>
                  <a:pt x="929" y="4701"/>
                </a:lnTo>
                <a:lnTo>
                  <a:pt x="928" y="4727"/>
                </a:lnTo>
                <a:lnTo>
                  <a:pt x="927" y="4752"/>
                </a:lnTo>
                <a:lnTo>
                  <a:pt x="925" y="4777"/>
                </a:lnTo>
                <a:lnTo>
                  <a:pt x="923" y="4801"/>
                </a:lnTo>
                <a:lnTo>
                  <a:pt x="919" y="4825"/>
                </a:lnTo>
                <a:lnTo>
                  <a:pt x="915" y="4848"/>
                </a:lnTo>
                <a:lnTo>
                  <a:pt x="910" y="4872"/>
                </a:lnTo>
                <a:lnTo>
                  <a:pt x="904" y="4894"/>
                </a:lnTo>
                <a:lnTo>
                  <a:pt x="897" y="4916"/>
                </a:lnTo>
                <a:lnTo>
                  <a:pt x="890" y="4937"/>
                </a:lnTo>
                <a:lnTo>
                  <a:pt x="881" y="4957"/>
                </a:lnTo>
                <a:lnTo>
                  <a:pt x="872" y="4978"/>
                </a:lnTo>
                <a:lnTo>
                  <a:pt x="863" y="4997"/>
                </a:lnTo>
                <a:lnTo>
                  <a:pt x="853" y="5017"/>
                </a:lnTo>
                <a:lnTo>
                  <a:pt x="842" y="5034"/>
                </a:lnTo>
                <a:lnTo>
                  <a:pt x="829" y="5051"/>
                </a:lnTo>
                <a:lnTo>
                  <a:pt x="817" y="5069"/>
                </a:lnTo>
                <a:lnTo>
                  <a:pt x="804" y="5084"/>
                </a:lnTo>
                <a:lnTo>
                  <a:pt x="790" y="5099"/>
                </a:lnTo>
                <a:lnTo>
                  <a:pt x="775" y="5113"/>
                </a:lnTo>
                <a:lnTo>
                  <a:pt x="760" y="5126"/>
                </a:lnTo>
                <a:lnTo>
                  <a:pt x="744" y="5138"/>
                </a:lnTo>
                <a:lnTo>
                  <a:pt x="726" y="5149"/>
                </a:lnTo>
                <a:lnTo>
                  <a:pt x="709" y="5159"/>
                </a:lnTo>
                <a:lnTo>
                  <a:pt x="692" y="5168"/>
                </a:lnTo>
                <a:lnTo>
                  <a:pt x="672" y="5176"/>
                </a:lnTo>
                <a:lnTo>
                  <a:pt x="653" y="5183"/>
                </a:lnTo>
                <a:lnTo>
                  <a:pt x="632" y="5188"/>
                </a:lnTo>
                <a:lnTo>
                  <a:pt x="612" y="5192"/>
                </a:lnTo>
                <a:lnTo>
                  <a:pt x="591" y="5196"/>
                </a:lnTo>
                <a:lnTo>
                  <a:pt x="569" y="5197"/>
                </a:lnTo>
                <a:lnTo>
                  <a:pt x="546" y="5198"/>
                </a:lnTo>
                <a:lnTo>
                  <a:pt x="545" y="5198"/>
                </a:lnTo>
                <a:close/>
                <a:moveTo>
                  <a:pt x="538" y="5325"/>
                </a:moveTo>
                <a:lnTo>
                  <a:pt x="567" y="5324"/>
                </a:lnTo>
                <a:lnTo>
                  <a:pt x="595" y="5322"/>
                </a:lnTo>
                <a:lnTo>
                  <a:pt x="622" y="5319"/>
                </a:lnTo>
                <a:lnTo>
                  <a:pt x="650" y="5315"/>
                </a:lnTo>
                <a:lnTo>
                  <a:pt x="676" y="5309"/>
                </a:lnTo>
                <a:lnTo>
                  <a:pt x="703" y="5301"/>
                </a:lnTo>
                <a:lnTo>
                  <a:pt x="728" y="5293"/>
                </a:lnTo>
                <a:lnTo>
                  <a:pt x="754" y="5284"/>
                </a:lnTo>
                <a:lnTo>
                  <a:pt x="778" y="5273"/>
                </a:lnTo>
                <a:lnTo>
                  <a:pt x="802" y="5261"/>
                </a:lnTo>
                <a:lnTo>
                  <a:pt x="825" y="5247"/>
                </a:lnTo>
                <a:lnTo>
                  <a:pt x="848" y="5233"/>
                </a:lnTo>
                <a:lnTo>
                  <a:pt x="869" y="5218"/>
                </a:lnTo>
                <a:lnTo>
                  <a:pt x="890" y="5200"/>
                </a:lnTo>
                <a:lnTo>
                  <a:pt x="910" y="5183"/>
                </a:lnTo>
                <a:lnTo>
                  <a:pt x="929" y="5164"/>
                </a:lnTo>
                <a:lnTo>
                  <a:pt x="948" y="5143"/>
                </a:lnTo>
                <a:lnTo>
                  <a:pt x="965" y="5121"/>
                </a:lnTo>
                <a:lnTo>
                  <a:pt x="981" y="5098"/>
                </a:lnTo>
                <a:lnTo>
                  <a:pt x="998" y="5074"/>
                </a:lnTo>
                <a:lnTo>
                  <a:pt x="1012" y="5048"/>
                </a:lnTo>
                <a:lnTo>
                  <a:pt x="1025" y="5022"/>
                </a:lnTo>
                <a:lnTo>
                  <a:pt x="1038" y="4994"/>
                </a:lnTo>
                <a:lnTo>
                  <a:pt x="1049" y="4966"/>
                </a:lnTo>
                <a:lnTo>
                  <a:pt x="1059" y="4936"/>
                </a:lnTo>
                <a:lnTo>
                  <a:pt x="1067" y="4904"/>
                </a:lnTo>
                <a:lnTo>
                  <a:pt x="1075" y="4873"/>
                </a:lnTo>
                <a:lnTo>
                  <a:pt x="1081" y="4839"/>
                </a:lnTo>
                <a:lnTo>
                  <a:pt x="1087" y="4804"/>
                </a:lnTo>
                <a:lnTo>
                  <a:pt x="1090" y="4769"/>
                </a:lnTo>
                <a:lnTo>
                  <a:pt x="1092" y="4732"/>
                </a:lnTo>
                <a:lnTo>
                  <a:pt x="1093" y="4694"/>
                </a:lnTo>
                <a:lnTo>
                  <a:pt x="1092" y="4661"/>
                </a:lnTo>
                <a:lnTo>
                  <a:pt x="1090" y="4629"/>
                </a:lnTo>
                <a:lnTo>
                  <a:pt x="1087" y="4597"/>
                </a:lnTo>
                <a:lnTo>
                  <a:pt x="1082" y="4566"/>
                </a:lnTo>
                <a:lnTo>
                  <a:pt x="1077" y="4536"/>
                </a:lnTo>
                <a:lnTo>
                  <a:pt x="1071" y="4506"/>
                </a:lnTo>
                <a:lnTo>
                  <a:pt x="1063" y="4478"/>
                </a:lnTo>
                <a:lnTo>
                  <a:pt x="1054" y="4450"/>
                </a:lnTo>
                <a:lnTo>
                  <a:pt x="1045" y="4422"/>
                </a:lnTo>
                <a:lnTo>
                  <a:pt x="1034" y="4397"/>
                </a:lnTo>
                <a:lnTo>
                  <a:pt x="1021" y="4371"/>
                </a:lnTo>
                <a:lnTo>
                  <a:pt x="1008" y="4347"/>
                </a:lnTo>
                <a:lnTo>
                  <a:pt x="995" y="4323"/>
                </a:lnTo>
                <a:lnTo>
                  <a:pt x="979" y="4301"/>
                </a:lnTo>
                <a:lnTo>
                  <a:pt x="963" y="4279"/>
                </a:lnTo>
                <a:lnTo>
                  <a:pt x="946" y="4259"/>
                </a:lnTo>
                <a:lnTo>
                  <a:pt x="928" y="4239"/>
                </a:lnTo>
                <a:lnTo>
                  <a:pt x="909" y="4220"/>
                </a:lnTo>
                <a:lnTo>
                  <a:pt x="889" y="4203"/>
                </a:lnTo>
                <a:lnTo>
                  <a:pt x="868" y="4187"/>
                </a:lnTo>
                <a:lnTo>
                  <a:pt x="847" y="4172"/>
                </a:lnTo>
                <a:lnTo>
                  <a:pt x="823" y="4158"/>
                </a:lnTo>
                <a:lnTo>
                  <a:pt x="800" y="4145"/>
                </a:lnTo>
                <a:lnTo>
                  <a:pt x="776" y="4133"/>
                </a:lnTo>
                <a:lnTo>
                  <a:pt x="751" y="4123"/>
                </a:lnTo>
                <a:lnTo>
                  <a:pt x="725" y="4114"/>
                </a:lnTo>
                <a:lnTo>
                  <a:pt x="698" y="4107"/>
                </a:lnTo>
                <a:lnTo>
                  <a:pt x="670" y="4101"/>
                </a:lnTo>
                <a:lnTo>
                  <a:pt x="643" y="4096"/>
                </a:lnTo>
                <a:lnTo>
                  <a:pt x="613" y="4092"/>
                </a:lnTo>
                <a:lnTo>
                  <a:pt x="583" y="4090"/>
                </a:lnTo>
                <a:lnTo>
                  <a:pt x="553" y="4089"/>
                </a:lnTo>
                <a:lnTo>
                  <a:pt x="523" y="4090"/>
                </a:lnTo>
                <a:lnTo>
                  <a:pt x="495" y="4092"/>
                </a:lnTo>
                <a:lnTo>
                  <a:pt x="466" y="4096"/>
                </a:lnTo>
                <a:lnTo>
                  <a:pt x="437" y="4101"/>
                </a:lnTo>
                <a:lnTo>
                  <a:pt x="410" y="4107"/>
                </a:lnTo>
                <a:lnTo>
                  <a:pt x="383" y="4114"/>
                </a:lnTo>
                <a:lnTo>
                  <a:pt x="357" y="4123"/>
                </a:lnTo>
                <a:lnTo>
                  <a:pt x="332" y="4133"/>
                </a:lnTo>
                <a:lnTo>
                  <a:pt x="307" y="4146"/>
                </a:lnTo>
                <a:lnTo>
                  <a:pt x="283" y="4158"/>
                </a:lnTo>
                <a:lnTo>
                  <a:pt x="260" y="4172"/>
                </a:lnTo>
                <a:lnTo>
                  <a:pt x="237" y="4188"/>
                </a:lnTo>
                <a:lnTo>
                  <a:pt x="216" y="4204"/>
                </a:lnTo>
                <a:lnTo>
                  <a:pt x="196" y="4222"/>
                </a:lnTo>
                <a:lnTo>
                  <a:pt x="175" y="4241"/>
                </a:lnTo>
                <a:lnTo>
                  <a:pt x="157" y="4261"/>
                </a:lnTo>
                <a:lnTo>
                  <a:pt x="138" y="4281"/>
                </a:lnTo>
                <a:lnTo>
                  <a:pt x="121" y="4304"/>
                </a:lnTo>
                <a:lnTo>
                  <a:pt x="106" y="4327"/>
                </a:lnTo>
                <a:lnTo>
                  <a:pt x="90" y="4352"/>
                </a:lnTo>
                <a:lnTo>
                  <a:pt x="76" y="4377"/>
                </a:lnTo>
                <a:lnTo>
                  <a:pt x="64" y="4403"/>
                </a:lnTo>
                <a:lnTo>
                  <a:pt x="52" y="4431"/>
                </a:lnTo>
                <a:lnTo>
                  <a:pt x="41" y="4459"/>
                </a:lnTo>
                <a:lnTo>
                  <a:pt x="31" y="4488"/>
                </a:lnTo>
                <a:lnTo>
                  <a:pt x="23" y="4518"/>
                </a:lnTo>
                <a:lnTo>
                  <a:pt x="16" y="4549"/>
                </a:lnTo>
                <a:lnTo>
                  <a:pt x="10" y="4582"/>
                </a:lnTo>
                <a:lnTo>
                  <a:pt x="6" y="4614"/>
                </a:lnTo>
                <a:lnTo>
                  <a:pt x="3" y="4648"/>
                </a:lnTo>
                <a:lnTo>
                  <a:pt x="1" y="4682"/>
                </a:lnTo>
                <a:lnTo>
                  <a:pt x="0" y="4717"/>
                </a:lnTo>
                <a:lnTo>
                  <a:pt x="0" y="4751"/>
                </a:lnTo>
                <a:lnTo>
                  <a:pt x="2" y="4784"/>
                </a:lnTo>
                <a:lnTo>
                  <a:pt x="5" y="4816"/>
                </a:lnTo>
                <a:lnTo>
                  <a:pt x="10" y="4847"/>
                </a:lnTo>
                <a:lnTo>
                  <a:pt x="15" y="4878"/>
                </a:lnTo>
                <a:lnTo>
                  <a:pt x="22" y="4908"/>
                </a:lnTo>
                <a:lnTo>
                  <a:pt x="30" y="4937"/>
                </a:lnTo>
                <a:lnTo>
                  <a:pt x="38" y="4965"/>
                </a:lnTo>
                <a:lnTo>
                  <a:pt x="49" y="4992"/>
                </a:lnTo>
                <a:lnTo>
                  <a:pt x="60" y="5019"/>
                </a:lnTo>
                <a:lnTo>
                  <a:pt x="72" y="5044"/>
                </a:lnTo>
                <a:lnTo>
                  <a:pt x="85" y="5069"/>
                </a:lnTo>
                <a:lnTo>
                  <a:pt x="101" y="5092"/>
                </a:lnTo>
                <a:lnTo>
                  <a:pt x="116" y="5115"/>
                </a:lnTo>
                <a:lnTo>
                  <a:pt x="132" y="5136"/>
                </a:lnTo>
                <a:lnTo>
                  <a:pt x="150" y="5156"/>
                </a:lnTo>
                <a:lnTo>
                  <a:pt x="167" y="5176"/>
                </a:lnTo>
                <a:lnTo>
                  <a:pt x="186" y="5194"/>
                </a:lnTo>
                <a:lnTo>
                  <a:pt x="207" y="5212"/>
                </a:lnTo>
                <a:lnTo>
                  <a:pt x="227" y="5228"/>
                </a:lnTo>
                <a:lnTo>
                  <a:pt x="249" y="5243"/>
                </a:lnTo>
                <a:lnTo>
                  <a:pt x="272" y="5257"/>
                </a:lnTo>
                <a:lnTo>
                  <a:pt x="295" y="5270"/>
                </a:lnTo>
                <a:lnTo>
                  <a:pt x="319" y="5281"/>
                </a:lnTo>
                <a:lnTo>
                  <a:pt x="344" y="5291"/>
                </a:lnTo>
                <a:lnTo>
                  <a:pt x="369" y="5299"/>
                </a:lnTo>
                <a:lnTo>
                  <a:pt x="396" y="5308"/>
                </a:lnTo>
                <a:lnTo>
                  <a:pt x="423" y="5314"/>
                </a:lnTo>
                <a:lnTo>
                  <a:pt x="451" y="5319"/>
                </a:lnTo>
                <a:lnTo>
                  <a:pt x="478" y="5322"/>
                </a:lnTo>
                <a:lnTo>
                  <a:pt x="508" y="5324"/>
                </a:lnTo>
                <a:lnTo>
                  <a:pt x="537" y="5325"/>
                </a:lnTo>
                <a:lnTo>
                  <a:pt x="538" y="5325"/>
                </a:lnTo>
                <a:close/>
                <a:moveTo>
                  <a:pt x="2006" y="4446"/>
                </a:moveTo>
                <a:lnTo>
                  <a:pt x="1850" y="4446"/>
                </a:lnTo>
                <a:lnTo>
                  <a:pt x="1850" y="4972"/>
                </a:lnTo>
                <a:lnTo>
                  <a:pt x="1849" y="4993"/>
                </a:lnTo>
                <a:lnTo>
                  <a:pt x="1847" y="5015"/>
                </a:lnTo>
                <a:lnTo>
                  <a:pt x="1842" y="5034"/>
                </a:lnTo>
                <a:lnTo>
                  <a:pt x="1836" y="5051"/>
                </a:lnTo>
                <a:lnTo>
                  <a:pt x="1831" y="5065"/>
                </a:lnTo>
                <a:lnTo>
                  <a:pt x="1823" y="5078"/>
                </a:lnTo>
                <a:lnTo>
                  <a:pt x="1815" y="5091"/>
                </a:lnTo>
                <a:lnTo>
                  <a:pt x="1806" y="5103"/>
                </a:lnTo>
                <a:lnTo>
                  <a:pt x="1797" y="5116"/>
                </a:lnTo>
                <a:lnTo>
                  <a:pt x="1786" y="5128"/>
                </a:lnTo>
                <a:lnTo>
                  <a:pt x="1774" y="5139"/>
                </a:lnTo>
                <a:lnTo>
                  <a:pt x="1762" y="5149"/>
                </a:lnTo>
                <a:lnTo>
                  <a:pt x="1748" y="5160"/>
                </a:lnTo>
                <a:lnTo>
                  <a:pt x="1734" y="5168"/>
                </a:lnTo>
                <a:lnTo>
                  <a:pt x="1718" y="5176"/>
                </a:lnTo>
                <a:lnTo>
                  <a:pt x="1703" y="5182"/>
                </a:lnTo>
                <a:lnTo>
                  <a:pt x="1686" y="5188"/>
                </a:lnTo>
                <a:lnTo>
                  <a:pt x="1668" y="5191"/>
                </a:lnTo>
                <a:lnTo>
                  <a:pt x="1649" y="5194"/>
                </a:lnTo>
                <a:lnTo>
                  <a:pt x="1631" y="5195"/>
                </a:lnTo>
                <a:lnTo>
                  <a:pt x="1617" y="5194"/>
                </a:lnTo>
                <a:lnTo>
                  <a:pt x="1605" y="5193"/>
                </a:lnTo>
                <a:lnTo>
                  <a:pt x="1593" y="5192"/>
                </a:lnTo>
                <a:lnTo>
                  <a:pt x="1582" y="5190"/>
                </a:lnTo>
                <a:lnTo>
                  <a:pt x="1570" y="5187"/>
                </a:lnTo>
                <a:lnTo>
                  <a:pt x="1560" y="5183"/>
                </a:lnTo>
                <a:lnTo>
                  <a:pt x="1551" y="5180"/>
                </a:lnTo>
                <a:lnTo>
                  <a:pt x="1541" y="5175"/>
                </a:lnTo>
                <a:lnTo>
                  <a:pt x="1533" y="5170"/>
                </a:lnTo>
                <a:lnTo>
                  <a:pt x="1523" y="5164"/>
                </a:lnTo>
                <a:lnTo>
                  <a:pt x="1515" y="5157"/>
                </a:lnTo>
                <a:lnTo>
                  <a:pt x="1508" y="5150"/>
                </a:lnTo>
                <a:lnTo>
                  <a:pt x="1501" y="5143"/>
                </a:lnTo>
                <a:lnTo>
                  <a:pt x="1494" y="5136"/>
                </a:lnTo>
                <a:lnTo>
                  <a:pt x="1488" y="5127"/>
                </a:lnTo>
                <a:lnTo>
                  <a:pt x="1482" y="5119"/>
                </a:lnTo>
                <a:lnTo>
                  <a:pt x="1476" y="5110"/>
                </a:lnTo>
                <a:lnTo>
                  <a:pt x="1471" y="5099"/>
                </a:lnTo>
                <a:lnTo>
                  <a:pt x="1466" y="5089"/>
                </a:lnTo>
                <a:lnTo>
                  <a:pt x="1462" y="5079"/>
                </a:lnTo>
                <a:lnTo>
                  <a:pt x="1455" y="5055"/>
                </a:lnTo>
                <a:lnTo>
                  <a:pt x="1449" y="5032"/>
                </a:lnTo>
                <a:lnTo>
                  <a:pt x="1444" y="5005"/>
                </a:lnTo>
                <a:lnTo>
                  <a:pt x="1441" y="4979"/>
                </a:lnTo>
                <a:lnTo>
                  <a:pt x="1439" y="4950"/>
                </a:lnTo>
                <a:lnTo>
                  <a:pt x="1439" y="4920"/>
                </a:lnTo>
                <a:lnTo>
                  <a:pt x="1439" y="4446"/>
                </a:lnTo>
                <a:lnTo>
                  <a:pt x="1283" y="4446"/>
                </a:lnTo>
                <a:lnTo>
                  <a:pt x="1283" y="4948"/>
                </a:lnTo>
                <a:lnTo>
                  <a:pt x="1283" y="4976"/>
                </a:lnTo>
                <a:lnTo>
                  <a:pt x="1285" y="5001"/>
                </a:lnTo>
                <a:lnTo>
                  <a:pt x="1287" y="5027"/>
                </a:lnTo>
                <a:lnTo>
                  <a:pt x="1290" y="5050"/>
                </a:lnTo>
                <a:lnTo>
                  <a:pt x="1294" y="5073"/>
                </a:lnTo>
                <a:lnTo>
                  <a:pt x="1298" y="5094"/>
                </a:lnTo>
                <a:lnTo>
                  <a:pt x="1304" y="5115"/>
                </a:lnTo>
                <a:lnTo>
                  <a:pt x="1310" y="5134"/>
                </a:lnTo>
                <a:lnTo>
                  <a:pt x="1316" y="5151"/>
                </a:lnTo>
                <a:lnTo>
                  <a:pt x="1324" y="5169"/>
                </a:lnTo>
                <a:lnTo>
                  <a:pt x="1332" y="5184"/>
                </a:lnTo>
                <a:lnTo>
                  <a:pt x="1341" y="5199"/>
                </a:lnTo>
                <a:lnTo>
                  <a:pt x="1350" y="5213"/>
                </a:lnTo>
                <a:lnTo>
                  <a:pt x="1359" y="5226"/>
                </a:lnTo>
                <a:lnTo>
                  <a:pt x="1369" y="5238"/>
                </a:lnTo>
                <a:lnTo>
                  <a:pt x="1379" y="5249"/>
                </a:lnTo>
                <a:lnTo>
                  <a:pt x="1391" y="5260"/>
                </a:lnTo>
                <a:lnTo>
                  <a:pt x="1402" y="5269"/>
                </a:lnTo>
                <a:lnTo>
                  <a:pt x="1414" y="5277"/>
                </a:lnTo>
                <a:lnTo>
                  <a:pt x="1425" y="5285"/>
                </a:lnTo>
                <a:lnTo>
                  <a:pt x="1438" y="5291"/>
                </a:lnTo>
                <a:lnTo>
                  <a:pt x="1450" y="5297"/>
                </a:lnTo>
                <a:lnTo>
                  <a:pt x="1463" y="5303"/>
                </a:lnTo>
                <a:lnTo>
                  <a:pt x="1475" y="5308"/>
                </a:lnTo>
                <a:lnTo>
                  <a:pt x="1489" y="5313"/>
                </a:lnTo>
                <a:lnTo>
                  <a:pt x="1501" y="5316"/>
                </a:lnTo>
                <a:lnTo>
                  <a:pt x="1514" y="5319"/>
                </a:lnTo>
                <a:lnTo>
                  <a:pt x="1527" y="5321"/>
                </a:lnTo>
                <a:lnTo>
                  <a:pt x="1553" y="5324"/>
                </a:lnTo>
                <a:lnTo>
                  <a:pt x="1579" y="5325"/>
                </a:lnTo>
                <a:lnTo>
                  <a:pt x="1607" y="5324"/>
                </a:lnTo>
                <a:lnTo>
                  <a:pt x="1634" y="5321"/>
                </a:lnTo>
                <a:lnTo>
                  <a:pt x="1658" y="5316"/>
                </a:lnTo>
                <a:lnTo>
                  <a:pt x="1682" y="5310"/>
                </a:lnTo>
                <a:lnTo>
                  <a:pt x="1704" y="5301"/>
                </a:lnTo>
                <a:lnTo>
                  <a:pt x="1725" y="5292"/>
                </a:lnTo>
                <a:lnTo>
                  <a:pt x="1745" y="5282"/>
                </a:lnTo>
                <a:lnTo>
                  <a:pt x="1763" y="5271"/>
                </a:lnTo>
                <a:lnTo>
                  <a:pt x="1781" y="5259"/>
                </a:lnTo>
                <a:lnTo>
                  <a:pt x="1796" y="5245"/>
                </a:lnTo>
                <a:lnTo>
                  <a:pt x="1810" y="5232"/>
                </a:lnTo>
                <a:lnTo>
                  <a:pt x="1823" y="5219"/>
                </a:lnTo>
                <a:lnTo>
                  <a:pt x="1835" y="5205"/>
                </a:lnTo>
                <a:lnTo>
                  <a:pt x="1846" y="5191"/>
                </a:lnTo>
                <a:lnTo>
                  <a:pt x="1855" y="5178"/>
                </a:lnTo>
                <a:lnTo>
                  <a:pt x="1862" y="5165"/>
                </a:lnTo>
                <a:lnTo>
                  <a:pt x="1866" y="5165"/>
                </a:lnTo>
                <a:lnTo>
                  <a:pt x="1876" y="5305"/>
                </a:lnTo>
                <a:lnTo>
                  <a:pt x="2013" y="5305"/>
                </a:lnTo>
                <a:lnTo>
                  <a:pt x="2011" y="5279"/>
                </a:lnTo>
                <a:lnTo>
                  <a:pt x="2010" y="5252"/>
                </a:lnTo>
                <a:lnTo>
                  <a:pt x="2009" y="5225"/>
                </a:lnTo>
                <a:lnTo>
                  <a:pt x="2008" y="5195"/>
                </a:lnTo>
                <a:lnTo>
                  <a:pt x="2007" y="5166"/>
                </a:lnTo>
                <a:lnTo>
                  <a:pt x="2007" y="5134"/>
                </a:lnTo>
                <a:lnTo>
                  <a:pt x="2006" y="5102"/>
                </a:lnTo>
                <a:lnTo>
                  <a:pt x="2006" y="5069"/>
                </a:lnTo>
                <a:lnTo>
                  <a:pt x="2006" y="4446"/>
                </a:lnTo>
                <a:close/>
                <a:moveTo>
                  <a:pt x="2301" y="4288"/>
                </a:moveTo>
                <a:lnTo>
                  <a:pt x="2301" y="4446"/>
                </a:lnTo>
                <a:lnTo>
                  <a:pt x="2167" y="4446"/>
                </a:lnTo>
                <a:lnTo>
                  <a:pt x="2167" y="4564"/>
                </a:lnTo>
                <a:lnTo>
                  <a:pt x="2301" y="4564"/>
                </a:lnTo>
                <a:lnTo>
                  <a:pt x="2301" y="5032"/>
                </a:lnTo>
                <a:lnTo>
                  <a:pt x="2302" y="5069"/>
                </a:lnTo>
                <a:lnTo>
                  <a:pt x="2304" y="5102"/>
                </a:lnTo>
                <a:lnTo>
                  <a:pt x="2306" y="5119"/>
                </a:lnTo>
                <a:lnTo>
                  <a:pt x="2309" y="5135"/>
                </a:lnTo>
                <a:lnTo>
                  <a:pt x="2311" y="5149"/>
                </a:lnTo>
                <a:lnTo>
                  <a:pt x="2315" y="5165"/>
                </a:lnTo>
                <a:lnTo>
                  <a:pt x="2319" y="5178"/>
                </a:lnTo>
                <a:lnTo>
                  <a:pt x="2324" y="5191"/>
                </a:lnTo>
                <a:lnTo>
                  <a:pt x="2329" y="5203"/>
                </a:lnTo>
                <a:lnTo>
                  <a:pt x="2334" y="5216"/>
                </a:lnTo>
                <a:lnTo>
                  <a:pt x="2340" y="5227"/>
                </a:lnTo>
                <a:lnTo>
                  <a:pt x="2346" y="5238"/>
                </a:lnTo>
                <a:lnTo>
                  <a:pt x="2353" y="5247"/>
                </a:lnTo>
                <a:lnTo>
                  <a:pt x="2361" y="5257"/>
                </a:lnTo>
                <a:lnTo>
                  <a:pt x="2368" y="5265"/>
                </a:lnTo>
                <a:lnTo>
                  <a:pt x="2377" y="5272"/>
                </a:lnTo>
                <a:lnTo>
                  <a:pt x="2385" y="5278"/>
                </a:lnTo>
                <a:lnTo>
                  <a:pt x="2393" y="5284"/>
                </a:lnTo>
                <a:lnTo>
                  <a:pt x="2402" y="5290"/>
                </a:lnTo>
                <a:lnTo>
                  <a:pt x="2411" y="5295"/>
                </a:lnTo>
                <a:lnTo>
                  <a:pt x="2422" y="5300"/>
                </a:lnTo>
                <a:lnTo>
                  <a:pt x="2432" y="5306"/>
                </a:lnTo>
                <a:lnTo>
                  <a:pt x="2443" y="5310"/>
                </a:lnTo>
                <a:lnTo>
                  <a:pt x="2454" y="5313"/>
                </a:lnTo>
                <a:lnTo>
                  <a:pt x="2466" y="5316"/>
                </a:lnTo>
                <a:lnTo>
                  <a:pt x="2478" y="5319"/>
                </a:lnTo>
                <a:lnTo>
                  <a:pt x="2490" y="5321"/>
                </a:lnTo>
                <a:lnTo>
                  <a:pt x="2503" y="5322"/>
                </a:lnTo>
                <a:lnTo>
                  <a:pt x="2516" y="5323"/>
                </a:lnTo>
                <a:lnTo>
                  <a:pt x="2530" y="5323"/>
                </a:lnTo>
                <a:lnTo>
                  <a:pt x="2552" y="5323"/>
                </a:lnTo>
                <a:lnTo>
                  <a:pt x="2573" y="5321"/>
                </a:lnTo>
                <a:lnTo>
                  <a:pt x="2592" y="5319"/>
                </a:lnTo>
                <a:lnTo>
                  <a:pt x="2610" y="5317"/>
                </a:lnTo>
                <a:lnTo>
                  <a:pt x="2627" y="5313"/>
                </a:lnTo>
                <a:lnTo>
                  <a:pt x="2642" y="5310"/>
                </a:lnTo>
                <a:lnTo>
                  <a:pt x="2656" y="5306"/>
                </a:lnTo>
                <a:lnTo>
                  <a:pt x="2669" y="5301"/>
                </a:lnTo>
                <a:lnTo>
                  <a:pt x="2661" y="5182"/>
                </a:lnTo>
                <a:lnTo>
                  <a:pt x="2643" y="5187"/>
                </a:lnTo>
                <a:lnTo>
                  <a:pt x="2624" y="5190"/>
                </a:lnTo>
                <a:lnTo>
                  <a:pt x="2599" y="5192"/>
                </a:lnTo>
                <a:lnTo>
                  <a:pt x="2571" y="5193"/>
                </a:lnTo>
                <a:lnTo>
                  <a:pt x="2555" y="5192"/>
                </a:lnTo>
                <a:lnTo>
                  <a:pt x="2541" y="5190"/>
                </a:lnTo>
                <a:lnTo>
                  <a:pt x="2528" y="5187"/>
                </a:lnTo>
                <a:lnTo>
                  <a:pt x="2515" y="5182"/>
                </a:lnTo>
                <a:lnTo>
                  <a:pt x="2505" y="5176"/>
                </a:lnTo>
                <a:lnTo>
                  <a:pt x="2495" y="5169"/>
                </a:lnTo>
                <a:lnTo>
                  <a:pt x="2487" y="5160"/>
                </a:lnTo>
                <a:lnTo>
                  <a:pt x="2480" y="5149"/>
                </a:lnTo>
                <a:lnTo>
                  <a:pt x="2474" y="5138"/>
                </a:lnTo>
                <a:lnTo>
                  <a:pt x="2467" y="5126"/>
                </a:lnTo>
                <a:lnTo>
                  <a:pt x="2463" y="5113"/>
                </a:lnTo>
                <a:lnTo>
                  <a:pt x="2459" y="5097"/>
                </a:lnTo>
                <a:lnTo>
                  <a:pt x="2457" y="5081"/>
                </a:lnTo>
                <a:lnTo>
                  <a:pt x="2455" y="5064"/>
                </a:lnTo>
                <a:lnTo>
                  <a:pt x="2454" y="5045"/>
                </a:lnTo>
                <a:lnTo>
                  <a:pt x="2453" y="5026"/>
                </a:lnTo>
                <a:lnTo>
                  <a:pt x="2453" y="4564"/>
                </a:lnTo>
                <a:lnTo>
                  <a:pt x="2677" y="4564"/>
                </a:lnTo>
                <a:lnTo>
                  <a:pt x="2677" y="4446"/>
                </a:lnTo>
                <a:lnTo>
                  <a:pt x="2453" y="4446"/>
                </a:lnTo>
                <a:lnTo>
                  <a:pt x="2453" y="4240"/>
                </a:lnTo>
                <a:lnTo>
                  <a:pt x="2301" y="4288"/>
                </a:lnTo>
                <a:close/>
                <a:moveTo>
                  <a:pt x="2794" y="5263"/>
                </a:moveTo>
                <a:lnTo>
                  <a:pt x="2818" y="5275"/>
                </a:lnTo>
                <a:lnTo>
                  <a:pt x="2844" y="5287"/>
                </a:lnTo>
                <a:lnTo>
                  <a:pt x="2873" y="5297"/>
                </a:lnTo>
                <a:lnTo>
                  <a:pt x="2902" y="5306"/>
                </a:lnTo>
                <a:lnTo>
                  <a:pt x="2934" y="5313"/>
                </a:lnTo>
                <a:lnTo>
                  <a:pt x="2967" y="5319"/>
                </a:lnTo>
                <a:lnTo>
                  <a:pt x="2984" y="5321"/>
                </a:lnTo>
                <a:lnTo>
                  <a:pt x="3000" y="5322"/>
                </a:lnTo>
                <a:lnTo>
                  <a:pt x="3018" y="5323"/>
                </a:lnTo>
                <a:lnTo>
                  <a:pt x="3036" y="5323"/>
                </a:lnTo>
                <a:lnTo>
                  <a:pt x="3054" y="5323"/>
                </a:lnTo>
                <a:lnTo>
                  <a:pt x="3072" y="5322"/>
                </a:lnTo>
                <a:lnTo>
                  <a:pt x="3090" y="5320"/>
                </a:lnTo>
                <a:lnTo>
                  <a:pt x="3106" y="5318"/>
                </a:lnTo>
                <a:lnTo>
                  <a:pt x="3124" y="5316"/>
                </a:lnTo>
                <a:lnTo>
                  <a:pt x="3139" y="5312"/>
                </a:lnTo>
                <a:lnTo>
                  <a:pt x="3155" y="5309"/>
                </a:lnTo>
                <a:lnTo>
                  <a:pt x="3170" y="5303"/>
                </a:lnTo>
                <a:lnTo>
                  <a:pt x="3185" y="5299"/>
                </a:lnTo>
                <a:lnTo>
                  <a:pt x="3198" y="5293"/>
                </a:lnTo>
                <a:lnTo>
                  <a:pt x="3212" y="5287"/>
                </a:lnTo>
                <a:lnTo>
                  <a:pt x="3225" y="5281"/>
                </a:lnTo>
                <a:lnTo>
                  <a:pt x="3237" y="5274"/>
                </a:lnTo>
                <a:lnTo>
                  <a:pt x="3248" y="5267"/>
                </a:lnTo>
                <a:lnTo>
                  <a:pt x="3259" y="5259"/>
                </a:lnTo>
                <a:lnTo>
                  <a:pt x="3271" y="5250"/>
                </a:lnTo>
                <a:lnTo>
                  <a:pt x="3280" y="5241"/>
                </a:lnTo>
                <a:lnTo>
                  <a:pt x="3290" y="5232"/>
                </a:lnTo>
                <a:lnTo>
                  <a:pt x="3298" y="5223"/>
                </a:lnTo>
                <a:lnTo>
                  <a:pt x="3306" y="5213"/>
                </a:lnTo>
                <a:lnTo>
                  <a:pt x="3315" y="5202"/>
                </a:lnTo>
                <a:lnTo>
                  <a:pt x="3322" y="5191"/>
                </a:lnTo>
                <a:lnTo>
                  <a:pt x="3328" y="5180"/>
                </a:lnTo>
                <a:lnTo>
                  <a:pt x="3333" y="5169"/>
                </a:lnTo>
                <a:lnTo>
                  <a:pt x="3338" y="5156"/>
                </a:lnTo>
                <a:lnTo>
                  <a:pt x="3342" y="5144"/>
                </a:lnTo>
                <a:lnTo>
                  <a:pt x="3346" y="5132"/>
                </a:lnTo>
                <a:lnTo>
                  <a:pt x="3349" y="5119"/>
                </a:lnTo>
                <a:lnTo>
                  <a:pt x="3351" y="5105"/>
                </a:lnTo>
                <a:lnTo>
                  <a:pt x="3353" y="5091"/>
                </a:lnTo>
                <a:lnTo>
                  <a:pt x="3354" y="5078"/>
                </a:lnTo>
                <a:lnTo>
                  <a:pt x="3355" y="5064"/>
                </a:lnTo>
                <a:lnTo>
                  <a:pt x="3354" y="5040"/>
                </a:lnTo>
                <a:lnTo>
                  <a:pt x="3351" y="5018"/>
                </a:lnTo>
                <a:lnTo>
                  <a:pt x="3347" y="4997"/>
                </a:lnTo>
                <a:lnTo>
                  <a:pt x="3340" y="4977"/>
                </a:lnTo>
                <a:lnTo>
                  <a:pt x="3332" y="4958"/>
                </a:lnTo>
                <a:lnTo>
                  <a:pt x="3323" y="4940"/>
                </a:lnTo>
                <a:lnTo>
                  <a:pt x="3311" y="4924"/>
                </a:lnTo>
                <a:lnTo>
                  <a:pt x="3297" y="4907"/>
                </a:lnTo>
                <a:lnTo>
                  <a:pt x="3282" y="4892"/>
                </a:lnTo>
                <a:lnTo>
                  <a:pt x="3266" y="4878"/>
                </a:lnTo>
                <a:lnTo>
                  <a:pt x="3247" y="4864"/>
                </a:lnTo>
                <a:lnTo>
                  <a:pt x="3227" y="4851"/>
                </a:lnTo>
                <a:lnTo>
                  <a:pt x="3205" y="4839"/>
                </a:lnTo>
                <a:lnTo>
                  <a:pt x="3182" y="4828"/>
                </a:lnTo>
                <a:lnTo>
                  <a:pt x="3156" y="4816"/>
                </a:lnTo>
                <a:lnTo>
                  <a:pt x="3130" y="4806"/>
                </a:lnTo>
                <a:lnTo>
                  <a:pt x="3091" y="4790"/>
                </a:lnTo>
                <a:lnTo>
                  <a:pt x="3057" y="4775"/>
                </a:lnTo>
                <a:lnTo>
                  <a:pt x="3043" y="4766"/>
                </a:lnTo>
                <a:lnTo>
                  <a:pt x="3030" y="4758"/>
                </a:lnTo>
                <a:lnTo>
                  <a:pt x="3018" y="4751"/>
                </a:lnTo>
                <a:lnTo>
                  <a:pt x="3007" y="4742"/>
                </a:lnTo>
                <a:lnTo>
                  <a:pt x="2998" y="4734"/>
                </a:lnTo>
                <a:lnTo>
                  <a:pt x="2990" y="4725"/>
                </a:lnTo>
                <a:lnTo>
                  <a:pt x="2983" y="4715"/>
                </a:lnTo>
                <a:lnTo>
                  <a:pt x="2978" y="4705"/>
                </a:lnTo>
                <a:lnTo>
                  <a:pt x="2974" y="4695"/>
                </a:lnTo>
                <a:lnTo>
                  <a:pt x="2971" y="4684"/>
                </a:lnTo>
                <a:lnTo>
                  <a:pt x="2969" y="4672"/>
                </a:lnTo>
                <a:lnTo>
                  <a:pt x="2969" y="4659"/>
                </a:lnTo>
                <a:lnTo>
                  <a:pt x="2969" y="4647"/>
                </a:lnTo>
                <a:lnTo>
                  <a:pt x="2971" y="4636"/>
                </a:lnTo>
                <a:lnTo>
                  <a:pt x="2974" y="4625"/>
                </a:lnTo>
                <a:lnTo>
                  <a:pt x="2978" y="4613"/>
                </a:lnTo>
                <a:lnTo>
                  <a:pt x="2983" y="4603"/>
                </a:lnTo>
                <a:lnTo>
                  <a:pt x="2989" y="4594"/>
                </a:lnTo>
                <a:lnTo>
                  <a:pt x="2996" y="4585"/>
                </a:lnTo>
                <a:lnTo>
                  <a:pt x="3004" y="4577"/>
                </a:lnTo>
                <a:lnTo>
                  <a:pt x="3015" y="4568"/>
                </a:lnTo>
                <a:lnTo>
                  <a:pt x="3025" y="4562"/>
                </a:lnTo>
                <a:lnTo>
                  <a:pt x="3036" y="4556"/>
                </a:lnTo>
                <a:lnTo>
                  <a:pt x="3049" y="4551"/>
                </a:lnTo>
                <a:lnTo>
                  <a:pt x="3063" y="4547"/>
                </a:lnTo>
                <a:lnTo>
                  <a:pt x="3078" y="4544"/>
                </a:lnTo>
                <a:lnTo>
                  <a:pt x="3093" y="4542"/>
                </a:lnTo>
                <a:lnTo>
                  <a:pt x="3110" y="4542"/>
                </a:lnTo>
                <a:lnTo>
                  <a:pt x="3125" y="4542"/>
                </a:lnTo>
                <a:lnTo>
                  <a:pt x="3139" y="4543"/>
                </a:lnTo>
                <a:lnTo>
                  <a:pt x="3153" y="4545"/>
                </a:lnTo>
                <a:lnTo>
                  <a:pt x="3167" y="4547"/>
                </a:lnTo>
                <a:lnTo>
                  <a:pt x="3192" y="4552"/>
                </a:lnTo>
                <a:lnTo>
                  <a:pt x="3216" y="4559"/>
                </a:lnTo>
                <a:lnTo>
                  <a:pt x="3236" y="4567"/>
                </a:lnTo>
                <a:lnTo>
                  <a:pt x="3255" y="4576"/>
                </a:lnTo>
                <a:lnTo>
                  <a:pt x="3272" y="4584"/>
                </a:lnTo>
                <a:lnTo>
                  <a:pt x="3286" y="4591"/>
                </a:lnTo>
                <a:lnTo>
                  <a:pt x="3323" y="4480"/>
                </a:lnTo>
                <a:lnTo>
                  <a:pt x="3304" y="4468"/>
                </a:lnTo>
                <a:lnTo>
                  <a:pt x="3283" y="4458"/>
                </a:lnTo>
                <a:lnTo>
                  <a:pt x="3259" y="4449"/>
                </a:lnTo>
                <a:lnTo>
                  <a:pt x="3234" y="4442"/>
                </a:lnTo>
                <a:lnTo>
                  <a:pt x="3206" y="4435"/>
                </a:lnTo>
                <a:lnTo>
                  <a:pt x="3177" y="4431"/>
                </a:lnTo>
                <a:lnTo>
                  <a:pt x="3145" y="4427"/>
                </a:lnTo>
                <a:lnTo>
                  <a:pt x="3114" y="4426"/>
                </a:lnTo>
                <a:lnTo>
                  <a:pt x="3097" y="4426"/>
                </a:lnTo>
                <a:lnTo>
                  <a:pt x="3080" y="4427"/>
                </a:lnTo>
                <a:lnTo>
                  <a:pt x="3065" y="4430"/>
                </a:lnTo>
                <a:lnTo>
                  <a:pt x="3048" y="4432"/>
                </a:lnTo>
                <a:lnTo>
                  <a:pt x="3033" y="4435"/>
                </a:lnTo>
                <a:lnTo>
                  <a:pt x="3019" y="4438"/>
                </a:lnTo>
                <a:lnTo>
                  <a:pt x="3004" y="4442"/>
                </a:lnTo>
                <a:lnTo>
                  <a:pt x="2990" y="4446"/>
                </a:lnTo>
                <a:lnTo>
                  <a:pt x="2977" y="4451"/>
                </a:lnTo>
                <a:lnTo>
                  <a:pt x="2964" y="4457"/>
                </a:lnTo>
                <a:lnTo>
                  <a:pt x="2951" y="4463"/>
                </a:lnTo>
                <a:lnTo>
                  <a:pt x="2939" y="4469"/>
                </a:lnTo>
                <a:lnTo>
                  <a:pt x="2928" y="4477"/>
                </a:lnTo>
                <a:lnTo>
                  <a:pt x="2918" y="4484"/>
                </a:lnTo>
                <a:lnTo>
                  <a:pt x="2906" y="4492"/>
                </a:lnTo>
                <a:lnTo>
                  <a:pt x="2897" y="4500"/>
                </a:lnTo>
                <a:lnTo>
                  <a:pt x="2888" y="4509"/>
                </a:lnTo>
                <a:lnTo>
                  <a:pt x="2879" y="4518"/>
                </a:lnTo>
                <a:lnTo>
                  <a:pt x="2871" y="4528"/>
                </a:lnTo>
                <a:lnTo>
                  <a:pt x="2862" y="4538"/>
                </a:lnTo>
                <a:lnTo>
                  <a:pt x="2855" y="4548"/>
                </a:lnTo>
                <a:lnTo>
                  <a:pt x="2849" y="4558"/>
                </a:lnTo>
                <a:lnTo>
                  <a:pt x="2843" y="4569"/>
                </a:lnTo>
                <a:lnTo>
                  <a:pt x="2838" y="4581"/>
                </a:lnTo>
                <a:lnTo>
                  <a:pt x="2833" y="4592"/>
                </a:lnTo>
                <a:lnTo>
                  <a:pt x="2829" y="4604"/>
                </a:lnTo>
                <a:lnTo>
                  <a:pt x="2826" y="4615"/>
                </a:lnTo>
                <a:lnTo>
                  <a:pt x="2823" y="4628"/>
                </a:lnTo>
                <a:lnTo>
                  <a:pt x="2821" y="4640"/>
                </a:lnTo>
                <a:lnTo>
                  <a:pt x="2819" y="4653"/>
                </a:lnTo>
                <a:lnTo>
                  <a:pt x="2818" y="4665"/>
                </a:lnTo>
                <a:lnTo>
                  <a:pt x="2818" y="4679"/>
                </a:lnTo>
                <a:lnTo>
                  <a:pt x="2819" y="4697"/>
                </a:lnTo>
                <a:lnTo>
                  <a:pt x="2821" y="4715"/>
                </a:lnTo>
                <a:lnTo>
                  <a:pt x="2825" y="4734"/>
                </a:lnTo>
                <a:lnTo>
                  <a:pt x="2831" y="4751"/>
                </a:lnTo>
                <a:lnTo>
                  <a:pt x="2839" y="4769"/>
                </a:lnTo>
                <a:lnTo>
                  <a:pt x="2848" y="4785"/>
                </a:lnTo>
                <a:lnTo>
                  <a:pt x="2860" y="4801"/>
                </a:lnTo>
                <a:lnTo>
                  <a:pt x="2873" y="4816"/>
                </a:lnTo>
                <a:lnTo>
                  <a:pt x="2888" y="4832"/>
                </a:lnTo>
                <a:lnTo>
                  <a:pt x="2905" y="4846"/>
                </a:lnTo>
                <a:lnTo>
                  <a:pt x="2924" y="4860"/>
                </a:lnTo>
                <a:lnTo>
                  <a:pt x="2944" y="4874"/>
                </a:lnTo>
                <a:lnTo>
                  <a:pt x="2967" y="4887"/>
                </a:lnTo>
                <a:lnTo>
                  <a:pt x="2991" y="4899"/>
                </a:lnTo>
                <a:lnTo>
                  <a:pt x="3018" y="4910"/>
                </a:lnTo>
                <a:lnTo>
                  <a:pt x="3046" y="4922"/>
                </a:lnTo>
                <a:lnTo>
                  <a:pt x="3067" y="4930"/>
                </a:lnTo>
                <a:lnTo>
                  <a:pt x="3086" y="4937"/>
                </a:lnTo>
                <a:lnTo>
                  <a:pt x="3103" y="4945"/>
                </a:lnTo>
                <a:lnTo>
                  <a:pt x="3119" y="4953"/>
                </a:lnTo>
                <a:lnTo>
                  <a:pt x="3133" y="4961"/>
                </a:lnTo>
                <a:lnTo>
                  <a:pt x="3146" y="4970"/>
                </a:lnTo>
                <a:lnTo>
                  <a:pt x="3157" y="4979"/>
                </a:lnTo>
                <a:lnTo>
                  <a:pt x="3168" y="4988"/>
                </a:lnTo>
                <a:lnTo>
                  <a:pt x="3177" y="4997"/>
                </a:lnTo>
                <a:lnTo>
                  <a:pt x="3184" y="5006"/>
                </a:lnTo>
                <a:lnTo>
                  <a:pt x="3190" y="5017"/>
                </a:lnTo>
                <a:lnTo>
                  <a:pt x="3195" y="5028"/>
                </a:lnTo>
                <a:lnTo>
                  <a:pt x="3199" y="5039"/>
                </a:lnTo>
                <a:lnTo>
                  <a:pt x="3202" y="5051"/>
                </a:lnTo>
                <a:lnTo>
                  <a:pt x="3203" y="5065"/>
                </a:lnTo>
                <a:lnTo>
                  <a:pt x="3204" y="5078"/>
                </a:lnTo>
                <a:lnTo>
                  <a:pt x="3203" y="5091"/>
                </a:lnTo>
                <a:lnTo>
                  <a:pt x="3201" y="5104"/>
                </a:lnTo>
                <a:lnTo>
                  <a:pt x="3198" y="5117"/>
                </a:lnTo>
                <a:lnTo>
                  <a:pt x="3194" y="5129"/>
                </a:lnTo>
                <a:lnTo>
                  <a:pt x="3188" y="5139"/>
                </a:lnTo>
                <a:lnTo>
                  <a:pt x="3181" y="5150"/>
                </a:lnTo>
                <a:lnTo>
                  <a:pt x="3173" y="5160"/>
                </a:lnTo>
                <a:lnTo>
                  <a:pt x="3164" y="5169"/>
                </a:lnTo>
                <a:lnTo>
                  <a:pt x="3152" y="5177"/>
                </a:lnTo>
                <a:lnTo>
                  <a:pt x="3140" y="5184"/>
                </a:lnTo>
                <a:lnTo>
                  <a:pt x="3127" y="5190"/>
                </a:lnTo>
                <a:lnTo>
                  <a:pt x="3113" y="5196"/>
                </a:lnTo>
                <a:lnTo>
                  <a:pt x="3096" y="5200"/>
                </a:lnTo>
                <a:lnTo>
                  <a:pt x="3078" y="5203"/>
                </a:lnTo>
                <a:lnTo>
                  <a:pt x="3059" y="5204"/>
                </a:lnTo>
                <a:lnTo>
                  <a:pt x="3039" y="5205"/>
                </a:lnTo>
                <a:lnTo>
                  <a:pt x="3025" y="5205"/>
                </a:lnTo>
                <a:lnTo>
                  <a:pt x="3009" y="5204"/>
                </a:lnTo>
                <a:lnTo>
                  <a:pt x="2995" y="5202"/>
                </a:lnTo>
                <a:lnTo>
                  <a:pt x="2981" y="5200"/>
                </a:lnTo>
                <a:lnTo>
                  <a:pt x="2951" y="5194"/>
                </a:lnTo>
                <a:lnTo>
                  <a:pt x="2924" y="5186"/>
                </a:lnTo>
                <a:lnTo>
                  <a:pt x="2897" y="5177"/>
                </a:lnTo>
                <a:lnTo>
                  <a:pt x="2873" y="5167"/>
                </a:lnTo>
                <a:lnTo>
                  <a:pt x="2851" y="5155"/>
                </a:lnTo>
                <a:lnTo>
                  <a:pt x="2832" y="5145"/>
                </a:lnTo>
                <a:lnTo>
                  <a:pt x="2794" y="5263"/>
                </a:lnTo>
                <a:close/>
                <a:moveTo>
                  <a:pt x="3911" y="5208"/>
                </a:moveTo>
                <a:lnTo>
                  <a:pt x="3896" y="5207"/>
                </a:lnTo>
                <a:lnTo>
                  <a:pt x="3882" y="5205"/>
                </a:lnTo>
                <a:lnTo>
                  <a:pt x="3869" y="5203"/>
                </a:lnTo>
                <a:lnTo>
                  <a:pt x="3856" y="5200"/>
                </a:lnTo>
                <a:lnTo>
                  <a:pt x="3843" y="5197"/>
                </a:lnTo>
                <a:lnTo>
                  <a:pt x="3831" y="5193"/>
                </a:lnTo>
                <a:lnTo>
                  <a:pt x="3819" y="5188"/>
                </a:lnTo>
                <a:lnTo>
                  <a:pt x="3807" y="5182"/>
                </a:lnTo>
                <a:lnTo>
                  <a:pt x="3795" y="5176"/>
                </a:lnTo>
                <a:lnTo>
                  <a:pt x="3784" y="5169"/>
                </a:lnTo>
                <a:lnTo>
                  <a:pt x="3773" y="5161"/>
                </a:lnTo>
                <a:lnTo>
                  <a:pt x="3763" y="5152"/>
                </a:lnTo>
                <a:lnTo>
                  <a:pt x="3752" y="5143"/>
                </a:lnTo>
                <a:lnTo>
                  <a:pt x="3743" y="5134"/>
                </a:lnTo>
                <a:lnTo>
                  <a:pt x="3734" y="5124"/>
                </a:lnTo>
                <a:lnTo>
                  <a:pt x="3725" y="5113"/>
                </a:lnTo>
                <a:lnTo>
                  <a:pt x="3717" y="5101"/>
                </a:lnTo>
                <a:lnTo>
                  <a:pt x="3709" y="5089"/>
                </a:lnTo>
                <a:lnTo>
                  <a:pt x="3701" y="5077"/>
                </a:lnTo>
                <a:lnTo>
                  <a:pt x="3694" y="5065"/>
                </a:lnTo>
                <a:lnTo>
                  <a:pt x="3688" y="5051"/>
                </a:lnTo>
                <a:lnTo>
                  <a:pt x="3682" y="5037"/>
                </a:lnTo>
                <a:lnTo>
                  <a:pt x="3677" y="5023"/>
                </a:lnTo>
                <a:lnTo>
                  <a:pt x="3672" y="5008"/>
                </a:lnTo>
                <a:lnTo>
                  <a:pt x="3668" y="4993"/>
                </a:lnTo>
                <a:lnTo>
                  <a:pt x="3664" y="4978"/>
                </a:lnTo>
                <a:lnTo>
                  <a:pt x="3661" y="4961"/>
                </a:lnTo>
                <a:lnTo>
                  <a:pt x="3658" y="4945"/>
                </a:lnTo>
                <a:lnTo>
                  <a:pt x="3655" y="4929"/>
                </a:lnTo>
                <a:lnTo>
                  <a:pt x="3654" y="4911"/>
                </a:lnTo>
                <a:lnTo>
                  <a:pt x="3653" y="4895"/>
                </a:lnTo>
                <a:lnTo>
                  <a:pt x="3653" y="4877"/>
                </a:lnTo>
                <a:lnTo>
                  <a:pt x="3654" y="4846"/>
                </a:lnTo>
                <a:lnTo>
                  <a:pt x="3657" y="4815"/>
                </a:lnTo>
                <a:lnTo>
                  <a:pt x="3662" y="4786"/>
                </a:lnTo>
                <a:lnTo>
                  <a:pt x="3669" y="4756"/>
                </a:lnTo>
                <a:lnTo>
                  <a:pt x="3673" y="4742"/>
                </a:lnTo>
                <a:lnTo>
                  <a:pt x="3677" y="4728"/>
                </a:lnTo>
                <a:lnTo>
                  <a:pt x="3682" y="4713"/>
                </a:lnTo>
                <a:lnTo>
                  <a:pt x="3688" y="4700"/>
                </a:lnTo>
                <a:lnTo>
                  <a:pt x="3694" y="4687"/>
                </a:lnTo>
                <a:lnTo>
                  <a:pt x="3700" y="4674"/>
                </a:lnTo>
                <a:lnTo>
                  <a:pt x="3708" y="4661"/>
                </a:lnTo>
                <a:lnTo>
                  <a:pt x="3716" y="4649"/>
                </a:lnTo>
                <a:lnTo>
                  <a:pt x="3724" y="4638"/>
                </a:lnTo>
                <a:lnTo>
                  <a:pt x="3733" y="4627"/>
                </a:lnTo>
                <a:lnTo>
                  <a:pt x="3742" y="4616"/>
                </a:lnTo>
                <a:lnTo>
                  <a:pt x="3752" y="4606"/>
                </a:lnTo>
                <a:lnTo>
                  <a:pt x="3763" y="4597"/>
                </a:lnTo>
                <a:lnTo>
                  <a:pt x="3774" y="4588"/>
                </a:lnTo>
                <a:lnTo>
                  <a:pt x="3785" y="4580"/>
                </a:lnTo>
                <a:lnTo>
                  <a:pt x="3797" y="4572"/>
                </a:lnTo>
                <a:lnTo>
                  <a:pt x="3811" y="4566"/>
                </a:lnTo>
                <a:lnTo>
                  <a:pt x="3824" y="4560"/>
                </a:lnTo>
                <a:lnTo>
                  <a:pt x="3837" y="4555"/>
                </a:lnTo>
                <a:lnTo>
                  <a:pt x="3851" y="4551"/>
                </a:lnTo>
                <a:lnTo>
                  <a:pt x="3867" y="4548"/>
                </a:lnTo>
                <a:lnTo>
                  <a:pt x="3882" y="4545"/>
                </a:lnTo>
                <a:lnTo>
                  <a:pt x="3898" y="4544"/>
                </a:lnTo>
                <a:lnTo>
                  <a:pt x="3916" y="4544"/>
                </a:lnTo>
                <a:lnTo>
                  <a:pt x="3933" y="4544"/>
                </a:lnTo>
                <a:lnTo>
                  <a:pt x="3949" y="4546"/>
                </a:lnTo>
                <a:lnTo>
                  <a:pt x="3965" y="4548"/>
                </a:lnTo>
                <a:lnTo>
                  <a:pt x="3980" y="4552"/>
                </a:lnTo>
                <a:lnTo>
                  <a:pt x="3994" y="4556"/>
                </a:lnTo>
                <a:lnTo>
                  <a:pt x="4008" y="4561"/>
                </a:lnTo>
                <a:lnTo>
                  <a:pt x="4021" y="4567"/>
                </a:lnTo>
                <a:lnTo>
                  <a:pt x="4034" y="4575"/>
                </a:lnTo>
                <a:lnTo>
                  <a:pt x="4045" y="4582"/>
                </a:lnTo>
                <a:lnTo>
                  <a:pt x="4058" y="4590"/>
                </a:lnTo>
                <a:lnTo>
                  <a:pt x="4068" y="4599"/>
                </a:lnTo>
                <a:lnTo>
                  <a:pt x="4078" y="4609"/>
                </a:lnTo>
                <a:lnTo>
                  <a:pt x="4088" y="4619"/>
                </a:lnTo>
                <a:lnTo>
                  <a:pt x="4097" y="4630"/>
                </a:lnTo>
                <a:lnTo>
                  <a:pt x="4106" y="4641"/>
                </a:lnTo>
                <a:lnTo>
                  <a:pt x="4114" y="4653"/>
                </a:lnTo>
                <a:lnTo>
                  <a:pt x="4121" y="4665"/>
                </a:lnTo>
                <a:lnTo>
                  <a:pt x="4128" y="4678"/>
                </a:lnTo>
                <a:lnTo>
                  <a:pt x="4134" y="4691"/>
                </a:lnTo>
                <a:lnTo>
                  <a:pt x="4140" y="4704"/>
                </a:lnTo>
                <a:lnTo>
                  <a:pt x="4145" y="4717"/>
                </a:lnTo>
                <a:lnTo>
                  <a:pt x="4150" y="4731"/>
                </a:lnTo>
                <a:lnTo>
                  <a:pt x="4155" y="4745"/>
                </a:lnTo>
                <a:lnTo>
                  <a:pt x="4159" y="4759"/>
                </a:lnTo>
                <a:lnTo>
                  <a:pt x="4165" y="4788"/>
                </a:lnTo>
                <a:lnTo>
                  <a:pt x="4170" y="4815"/>
                </a:lnTo>
                <a:lnTo>
                  <a:pt x="4172" y="4844"/>
                </a:lnTo>
                <a:lnTo>
                  <a:pt x="4173" y="4872"/>
                </a:lnTo>
                <a:lnTo>
                  <a:pt x="4173" y="4890"/>
                </a:lnTo>
                <a:lnTo>
                  <a:pt x="4172" y="4907"/>
                </a:lnTo>
                <a:lnTo>
                  <a:pt x="4170" y="4925"/>
                </a:lnTo>
                <a:lnTo>
                  <a:pt x="4168" y="4942"/>
                </a:lnTo>
                <a:lnTo>
                  <a:pt x="4165" y="4959"/>
                </a:lnTo>
                <a:lnTo>
                  <a:pt x="4162" y="4976"/>
                </a:lnTo>
                <a:lnTo>
                  <a:pt x="4158" y="4991"/>
                </a:lnTo>
                <a:lnTo>
                  <a:pt x="4154" y="5006"/>
                </a:lnTo>
                <a:lnTo>
                  <a:pt x="4148" y="5022"/>
                </a:lnTo>
                <a:lnTo>
                  <a:pt x="4142" y="5036"/>
                </a:lnTo>
                <a:lnTo>
                  <a:pt x="4136" y="5050"/>
                </a:lnTo>
                <a:lnTo>
                  <a:pt x="4130" y="5064"/>
                </a:lnTo>
                <a:lnTo>
                  <a:pt x="4123" y="5077"/>
                </a:lnTo>
                <a:lnTo>
                  <a:pt x="4115" y="5089"/>
                </a:lnTo>
                <a:lnTo>
                  <a:pt x="4107" y="5101"/>
                </a:lnTo>
                <a:lnTo>
                  <a:pt x="4098" y="5113"/>
                </a:lnTo>
                <a:lnTo>
                  <a:pt x="4089" y="5124"/>
                </a:lnTo>
                <a:lnTo>
                  <a:pt x="4080" y="5134"/>
                </a:lnTo>
                <a:lnTo>
                  <a:pt x="4070" y="5143"/>
                </a:lnTo>
                <a:lnTo>
                  <a:pt x="4060" y="5152"/>
                </a:lnTo>
                <a:lnTo>
                  <a:pt x="4049" y="5161"/>
                </a:lnTo>
                <a:lnTo>
                  <a:pt x="4038" y="5169"/>
                </a:lnTo>
                <a:lnTo>
                  <a:pt x="4027" y="5176"/>
                </a:lnTo>
                <a:lnTo>
                  <a:pt x="4016" y="5182"/>
                </a:lnTo>
                <a:lnTo>
                  <a:pt x="4004" y="5188"/>
                </a:lnTo>
                <a:lnTo>
                  <a:pt x="3991" y="5193"/>
                </a:lnTo>
                <a:lnTo>
                  <a:pt x="3979" y="5197"/>
                </a:lnTo>
                <a:lnTo>
                  <a:pt x="3966" y="5200"/>
                </a:lnTo>
                <a:lnTo>
                  <a:pt x="3952" y="5203"/>
                </a:lnTo>
                <a:lnTo>
                  <a:pt x="3939" y="5205"/>
                </a:lnTo>
                <a:lnTo>
                  <a:pt x="3926" y="5207"/>
                </a:lnTo>
                <a:lnTo>
                  <a:pt x="3912" y="5208"/>
                </a:lnTo>
                <a:lnTo>
                  <a:pt x="3911" y="5208"/>
                </a:lnTo>
                <a:close/>
                <a:moveTo>
                  <a:pt x="3907" y="5325"/>
                </a:moveTo>
                <a:lnTo>
                  <a:pt x="3926" y="5324"/>
                </a:lnTo>
                <a:lnTo>
                  <a:pt x="3945" y="5323"/>
                </a:lnTo>
                <a:lnTo>
                  <a:pt x="3965" y="5321"/>
                </a:lnTo>
                <a:lnTo>
                  <a:pt x="3984" y="5318"/>
                </a:lnTo>
                <a:lnTo>
                  <a:pt x="4002" y="5315"/>
                </a:lnTo>
                <a:lnTo>
                  <a:pt x="4022" y="5310"/>
                </a:lnTo>
                <a:lnTo>
                  <a:pt x="4040" y="5305"/>
                </a:lnTo>
                <a:lnTo>
                  <a:pt x="4060" y="5298"/>
                </a:lnTo>
                <a:lnTo>
                  <a:pt x="4078" y="5291"/>
                </a:lnTo>
                <a:lnTo>
                  <a:pt x="4096" y="5283"/>
                </a:lnTo>
                <a:lnTo>
                  <a:pt x="4114" y="5274"/>
                </a:lnTo>
                <a:lnTo>
                  <a:pt x="4131" y="5264"/>
                </a:lnTo>
                <a:lnTo>
                  <a:pt x="4148" y="5253"/>
                </a:lnTo>
                <a:lnTo>
                  <a:pt x="4165" y="5241"/>
                </a:lnTo>
                <a:lnTo>
                  <a:pt x="4181" y="5229"/>
                </a:lnTo>
                <a:lnTo>
                  <a:pt x="4196" y="5216"/>
                </a:lnTo>
                <a:lnTo>
                  <a:pt x="4211" y="5201"/>
                </a:lnTo>
                <a:lnTo>
                  <a:pt x="4225" y="5185"/>
                </a:lnTo>
                <a:lnTo>
                  <a:pt x="4239" y="5169"/>
                </a:lnTo>
                <a:lnTo>
                  <a:pt x="4252" y="5152"/>
                </a:lnTo>
                <a:lnTo>
                  <a:pt x="4264" y="5134"/>
                </a:lnTo>
                <a:lnTo>
                  <a:pt x="4275" y="5115"/>
                </a:lnTo>
                <a:lnTo>
                  <a:pt x="4285" y="5094"/>
                </a:lnTo>
                <a:lnTo>
                  <a:pt x="4294" y="5073"/>
                </a:lnTo>
                <a:lnTo>
                  <a:pt x="4304" y="5050"/>
                </a:lnTo>
                <a:lnTo>
                  <a:pt x="4311" y="5028"/>
                </a:lnTo>
                <a:lnTo>
                  <a:pt x="4317" y="5003"/>
                </a:lnTo>
                <a:lnTo>
                  <a:pt x="4323" y="4978"/>
                </a:lnTo>
                <a:lnTo>
                  <a:pt x="4327" y="4951"/>
                </a:lnTo>
                <a:lnTo>
                  <a:pt x="4330" y="4925"/>
                </a:lnTo>
                <a:lnTo>
                  <a:pt x="4332" y="4896"/>
                </a:lnTo>
                <a:lnTo>
                  <a:pt x="4332" y="4867"/>
                </a:lnTo>
                <a:lnTo>
                  <a:pt x="4332" y="4842"/>
                </a:lnTo>
                <a:lnTo>
                  <a:pt x="4331" y="4819"/>
                </a:lnTo>
                <a:lnTo>
                  <a:pt x="4328" y="4795"/>
                </a:lnTo>
                <a:lnTo>
                  <a:pt x="4325" y="4773"/>
                </a:lnTo>
                <a:lnTo>
                  <a:pt x="4321" y="4750"/>
                </a:lnTo>
                <a:lnTo>
                  <a:pt x="4316" y="4729"/>
                </a:lnTo>
                <a:lnTo>
                  <a:pt x="4310" y="4708"/>
                </a:lnTo>
                <a:lnTo>
                  <a:pt x="4303" y="4688"/>
                </a:lnTo>
                <a:lnTo>
                  <a:pt x="4295" y="4667"/>
                </a:lnTo>
                <a:lnTo>
                  <a:pt x="4286" y="4649"/>
                </a:lnTo>
                <a:lnTo>
                  <a:pt x="4277" y="4631"/>
                </a:lnTo>
                <a:lnTo>
                  <a:pt x="4267" y="4612"/>
                </a:lnTo>
                <a:lnTo>
                  <a:pt x="4256" y="4595"/>
                </a:lnTo>
                <a:lnTo>
                  <a:pt x="4244" y="4579"/>
                </a:lnTo>
                <a:lnTo>
                  <a:pt x="4232" y="4563"/>
                </a:lnTo>
                <a:lnTo>
                  <a:pt x="4219" y="4549"/>
                </a:lnTo>
                <a:lnTo>
                  <a:pt x="4205" y="4535"/>
                </a:lnTo>
                <a:lnTo>
                  <a:pt x="4190" y="4521"/>
                </a:lnTo>
                <a:lnTo>
                  <a:pt x="4174" y="4508"/>
                </a:lnTo>
                <a:lnTo>
                  <a:pt x="4159" y="4497"/>
                </a:lnTo>
                <a:lnTo>
                  <a:pt x="4141" y="4486"/>
                </a:lnTo>
                <a:lnTo>
                  <a:pt x="4124" y="4475"/>
                </a:lnTo>
                <a:lnTo>
                  <a:pt x="4107" y="4466"/>
                </a:lnTo>
                <a:lnTo>
                  <a:pt x="4088" y="4458"/>
                </a:lnTo>
                <a:lnTo>
                  <a:pt x="4069" y="4451"/>
                </a:lnTo>
                <a:lnTo>
                  <a:pt x="4049" y="4445"/>
                </a:lnTo>
                <a:lnTo>
                  <a:pt x="4029" y="4439"/>
                </a:lnTo>
                <a:lnTo>
                  <a:pt x="4008" y="4435"/>
                </a:lnTo>
                <a:lnTo>
                  <a:pt x="3986" y="4431"/>
                </a:lnTo>
                <a:lnTo>
                  <a:pt x="3965" y="4429"/>
                </a:lnTo>
                <a:lnTo>
                  <a:pt x="3942" y="4426"/>
                </a:lnTo>
                <a:lnTo>
                  <a:pt x="3919" y="4426"/>
                </a:lnTo>
                <a:lnTo>
                  <a:pt x="3897" y="4426"/>
                </a:lnTo>
                <a:lnTo>
                  <a:pt x="3876" y="4429"/>
                </a:lnTo>
                <a:lnTo>
                  <a:pt x="3855" y="4431"/>
                </a:lnTo>
                <a:lnTo>
                  <a:pt x="3833" y="4434"/>
                </a:lnTo>
                <a:lnTo>
                  <a:pt x="3813" y="4439"/>
                </a:lnTo>
                <a:lnTo>
                  <a:pt x="3792" y="4444"/>
                </a:lnTo>
                <a:lnTo>
                  <a:pt x="3773" y="4450"/>
                </a:lnTo>
                <a:lnTo>
                  <a:pt x="3753" y="4457"/>
                </a:lnTo>
                <a:lnTo>
                  <a:pt x="3734" y="4465"/>
                </a:lnTo>
                <a:lnTo>
                  <a:pt x="3716" y="4474"/>
                </a:lnTo>
                <a:lnTo>
                  <a:pt x="3698" y="4484"/>
                </a:lnTo>
                <a:lnTo>
                  <a:pt x="3681" y="4495"/>
                </a:lnTo>
                <a:lnTo>
                  <a:pt x="3664" y="4506"/>
                </a:lnTo>
                <a:lnTo>
                  <a:pt x="3648" y="4519"/>
                </a:lnTo>
                <a:lnTo>
                  <a:pt x="3633" y="4533"/>
                </a:lnTo>
                <a:lnTo>
                  <a:pt x="3618" y="4547"/>
                </a:lnTo>
                <a:lnTo>
                  <a:pt x="3603" y="4561"/>
                </a:lnTo>
                <a:lnTo>
                  <a:pt x="3590" y="4578"/>
                </a:lnTo>
                <a:lnTo>
                  <a:pt x="3578" y="4594"/>
                </a:lnTo>
                <a:lnTo>
                  <a:pt x="3566" y="4611"/>
                </a:lnTo>
                <a:lnTo>
                  <a:pt x="3554" y="4630"/>
                </a:lnTo>
                <a:lnTo>
                  <a:pt x="3544" y="4649"/>
                </a:lnTo>
                <a:lnTo>
                  <a:pt x="3535" y="4669"/>
                </a:lnTo>
                <a:lnTo>
                  <a:pt x="3527" y="4690"/>
                </a:lnTo>
                <a:lnTo>
                  <a:pt x="3519" y="4711"/>
                </a:lnTo>
                <a:lnTo>
                  <a:pt x="3513" y="4734"/>
                </a:lnTo>
                <a:lnTo>
                  <a:pt x="3506" y="4756"/>
                </a:lnTo>
                <a:lnTo>
                  <a:pt x="3502" y="4781"/>
                </a:lnTo>
                <a:lnTo>
                  <a:pt x="3498" y="4804"/>
                </a:lnTo>
                <a:lnTo>
                  <a:pt x="3495" y="4830"/>
                </a:lnTo>
                <a:lnTo>
                  <a:pt x="3494" y="4856"/>
                </a:lnTo>
                <a:lnTo>
                  <a:pt x="3493" y="4883"/>
                </a:lnTo>
                <a:lnTo>
                  <a:pt x="3494" y="4907"/>
                </a:lnTo>
                <a:lnTo>
                  <a:pt x="3495" y="4932"/>
                </a:lnTo>
                <a:lnTo>
                  <a:pt x="3498" y="4956"/>
                </a:lnTo>
                <a:lnTo>
                  <a:pt x="3501" y="4980"/>
                </a:lnTo>
                <a:lnTo>
                  <a:pt x="3506" y="5002"/>
                </a:lnTo>
                <a:lnTo>
                  <a:pt x="3512" y="5024"/>
                </a:lnTo>
                <a:lnTo>
                  <a:pt x="3518" y="5045"/>
                </a:lnTo>
                <a:lnTo>
                  <a:pt x="3525" y="5067"/>
                </a:lnTo>
                <a:lnTo>
                  <a:pt x="3533" y="5086"/>
                </a:lnTo>
                <a:lnTo>
                  <a:pt x="3542" y="5105"/>
                </a:lnTo>
                <a:lnTo>
                  <a:pt x="3552" y="5124"/>
                </a:lnTo>
                <a:lnTo>
                  <a:pt x="3563" y="5142"/>
                </a:lnTo>
                <a:lnTo>
                  <a:pt x="3574" y="5159"/>
                </a:lnTo>
                <a:lnTo>
                  <a:pt x="3586" y="5175"/>
                </a:lnTo>
                <a:lnTo>
                  <a:pt x="3599" y="5191"/>
                </a:lnTo>
                <a:lnTo>
                  <a:pt x="3613" y="5205"/>
                </a:lnTo>
                <a:lnTo>
                  <a:pt x="3627" y="5220"/>
                </a:lnTo>
                <a:lnTo>
                  <a:pt x="3642" y="5233"/>
                </a:lnTo>
                <a:lnTo>
                  <a:pt x="3658" y="5245"/>
                </a:lnTo>
                <a:lnTo>
                  <a:pt x="3674" y="5257"/>
                </a:lnTo>
                <a:lnTo>
                  <a:pt x="3690" y="5267"/>
                </a:lnTo>
                <a:lnTo>
                  <a:pt x="3708" y="5277"/>
                </a:lnTo>
                <a:lnTo>
                  <a:pt x="3725" y="5286"/>
                </a:lnTo>
                <a:lnTo>
                  <a:pt x="3743" y="5294"/>
                </a:lnTo>
                <a:lnTo>
                  <a:pt x="3763" y="5301"/>
                </a:lnTo>
                <a:lnTo>
                  <a:pt x="3781" y="5308"/>
                </a:lnTo>
                <a:lnTo>
                  <a:pt x="3801" y="5313"/>
                </a:lnTo>
                <a:lnTo>
                  <a:pt x="3821" y="5317"/>
                </a:lnTo>
                <a:lnTo>
                  <a:pt x="3841" y="5320"/>
                </a:lnTo>
                <a:lnTo>
                  <a:pt x="3863" y="5323"/>
                </a:lnTo>
                <a:lnTo>
                  <a:pt x="3883" y="5324"/>
                </a:lnTo>
                <a:lnTo>
                  <a:pt x="3905" y="5325"/>
                </a:lnTo>
                <a:lnTo>
                  <a:pt x="3907" y="5325"/>
                </a:lnTo>
                <a:close/>
                <a:moveTo>
                  <a:pt x="5249" y="4446"/>
                </a:moveTo>
                <a:lnTo>
                  <a:pt x="5093" y="4446"/>
                </a:lnTo>
                <a:lnTo>
                  <a:pt x="5093" y="4972"/>
                </a:lnTo>
                <a:lnTo>
                  <a:pt x="5092" y="4993"/>
                </a:lnTo>
                <a:lnTo>
                  <a:pt x="5088" y="5015"/>
                </a:lnTo>
                <a:lnTo>
                  <a:pt x="5083" y="5034"/>
                </a:lnTo>
                <a:lnTo>
                  <a:pt x="5078" y="5051"/>
                </a:lnTo>
                <a:lnTo>
                  <a:pt x="5072" y="5065"/>
                </a:lnTo>
                <a:lnTo>
                  <a:pt x="5065" y="5078"/>
                </a:lnTo>
                <a:lnTo>
                  <a:pt x="5058" y="5091"/>
                </a:lnTo>
                <a:lnTo>
                  <a:pt x="5049" y="5103"/>
                </a:lnTo>
                <a:lnTo>
                  <a:pt x="5038" y="5116"/>
                </a:lnTo>
                <a:lnTo>
                  <a:pt x="5028" y="5128"/>
                </a:lnTo>
                <a:lnTo>
                  <a:pt x="5016" y="5139"/>
                </a:lnTo>
                <a:lnTo>
                  <a:pt x="5004" y="5149"/>
                </a:lnTo>
                <a:lnTo>
                  <a:pt x="4990" y="5160"/>
                </a:lnTo>
                <a:lnTo>
                  <a:pt x="4976" y="5168"/>
                </a:lnTo>
                <a:lnTo>
                  <a:pt x="4961" y="5176"/>
                </a:lnTo>
                <a:lnTo>
                  <a:pt x="4945" y="5182"/>
                </a:lnTo>
                <a:lnTo>
                  <a:pt x="4927" y="5188"/>
                </a:lnTo>
                <a:lnTo>
                  <a:pt x="4910" y="5191"/>
                </a:lnTo>
                <a:lnTo>
                  <a:pt x="4891" y="5194"/>
                </a:lnTo>
                <a:lnTo>
                  <a:pt x="4872" y="5195"/>
                </a:lnTo>
                <a:lnTo>
                  <a:pt x="4859" y="5194"/>
                </a:lnTo>
                <a:lnTo>
                  <a:pt x="4847" y="5193"/>
                </a:lnTo>
                <a:lnTo>
                  <a:pt x="4835" y="5192"/>
                </a:lnTo>
                <a:lnTo>
                  <a:pt x="4823" y="5190"/>
                </a:lnTo>
                <a:lnTo>
                  <a:pt x="4813" y="5187"/>
                </a:lnTo>
                <a:lnTo>
                  <a:pt x="4803" y="5183"/>
                </a:lnTo>
                <a:lnTo>
                  <a:pt x="4792" y="5180"/>
                </a:lnTo>
                <a:lnTo>
                  <a:pt x="4783" y="5175"/>
                </a:lnTo>
                <a:lnTo>
                  <a:pt x="4774" y="5170"/>
                </a:lnTo>
                <a:lnTo>
                  <a:pt x="4766" y="5164"/>
                </a:lnTo>
                <a:lnTo>
                  <a:pt x="4758" y="5157"/>
                </a:lnTo>
                <a:lnTo>
                  <a:pt x="4750" y="5150"/>
                </a:lnTo>
                <a:lnTo>
                  <a:pt x="4742" y="5143"/>
                </a:lnTo>
                <a:lnTo>
                  <a:pt x="4736" y="5136"/>
                </a:lnTo>
                <a:lnTo>
                  <a:pt x="4729" y="5127"/>
                </a:lnTo>
                <a:lnTo>
                  <a:pt x="4724" y="5119"/>
                </a:lnTo>
                <a:lnTo>
                  <a:pt x="4718" y="5110"/>
                </a:lnTo>
                <a:lnTo>
                  <a:pt x="4713" y="5099"/>
                </a:lnTo>
                <a:lnTo>
                  <a:pt x="4709" y="5089"/>
                </a:lnTo>
                <a:lnTo>
                  <a:pt x="4704" y="5079"/>
                </a:lnTo>
                <a:lnTo>
                  <a:pt x="4697" y="5055"/>
                </a:lnTo>
                <a:lnTo>
                  <a:pt x="4690" y="5032"/>
                </a:lnTo>
                <a:lnTo>
                  <a:pt x="4686" y="5005"/>
                </a:lnTo>
                <a:lnTo>
                  <a:pt x="4683" y="4979"/>
                </a:lnTo>
                <a:lnTo>
                  <a:pt x="4681" y="4950"/>
                </a:lnTo>
                <a:lnTo>
                  <a:pt x="4680" y="4920"/>
                </a:lnTo>
                <a:lnTo>
                  <a:pt x="4680" y="4446"/>
                </a:lnTo>
                <a:lnTo>
                  <a:pt x="4524" y="4446"/>
                </a:lnTo>
                <a:lnTo>
                  <a:pt x="4524" y="4948"/>
                </a:lnTo>
                <a:lnTo>
                  <a:pt x="4525" y="4976"/>
                </a:lnTo>
                <a:lnTo>
                  <a:pt x="4526" y="5001"/>
                </a:lnTo>
                <a:lnTo>
                  <a:pt x="4528" y="5027"/>
                </a:lnTo>
                <a:lnTo>
                  <a:pt x="4531" y="5050"/>
                </a:lnTo>
                <a:lnTo>
                  <a:pt x="4535" y="5073"/>
                </a:lnTo>
                <a:lnTo>
                  <a:pt x="4540" y="5094"/>
                </a:lnTo>
                <a:lnTo>
                  <a:pt x="4545" y="5115"/>
                </a:lnTo>
                <a:lnTo>
                  <a:pt x="4552" y="5134"/>
                </a:lnTo>
                <a:lnTo>
                  <a:pt x="4559" y="5151"/>
                </a:lnTo>
                <a:lnTo>
                  <a:pt x="4566" y="5169"/>
                </a:lnTo>
                <a:lnTo>
                  <a:pt x="4574" y="5184"/>
                </a:lnTo>
                <a:lnTo>
                  <a:pt x="4582" y="5199"/>
                </a:lnTo>
                <a:lnTo>
                  <a:pt x="4591" y="5213"/>
                </a:lnTo>
                <a:lnTo>
                  <a:pt x="4602" y="5226"/>
                </a:lnTo>
                <a:lnTo>
                  <a:pt x="4612" y="5238"/>
                </a:lnTo>
                <a:lnTo>
                  <a:pt x="4622" y="5249"/>
                </a:lnTo>
                <a:lnTo>
                  <a:pt x="4633" y="5260"/>
                </a:lnTo>
                <a:lnTo>
                  <a:pt x="4644" y="5269"/>
                </a:lnTo>
                <a:lnTo>
                  <a:pt x="4656" y="5277"/>
                </a:lnTo>
                <a:lnTo>
                  <a:pt x="4668" y="5285"/>
                </a:lnTo>
                <a:lnTo>
                  <a:pt x="4680" y="5291"/>
                </a:lnTo>
                <a:lnTo>
                  <a:pt x="4692" y="5297"/>
                </a:lnTo>
                <a:lnTo>
                  <a:pt x="4705" y="5303"/>
                </a:lnTo>
                <a:lnTo>
                  <a:pt x="4717" y="5308"/>
                </a:lnTo>
                <a:lnTo>
                  <a:pt x="4730" y="5313"/>
                </a:lnTo>
                <a:lnTo>
                  <a:pt x="4743" y="5316"/>
                </a:lnTo>
                <a:lnTo>
                  <a:pt x="4756" y="5319"/>
                </a:lnTo>
                <a:lnTo>
                  <a:pt x="4769" y="5321"/>
                </a:lnTo>
                <a:lnTo>
                  <a:pt x="4796" y="5324"/>
                </a:lnTo>
                <a:lnTo>
                  <a:pt x="4821" y="5325"/>
                </a:lnTo>
                <a:lnTo>
                  <a:pt x="4849" y="5324"/>
                </a:lnTo>
                <a:lnTo>
                  <a:pt x="4875" y="5321"/>
                </a:lnTo>
                <a:lnTo>
                  <a:pt x="4900" y="5316"/>
                </a:lnTo>
                <a:lnTo>
                  <a:pt x="4924" y="5310"/>
                </a:lnTo>
                <a:lnTo>
                  <a:pt x="4947" y="5301"/>
                </a:lnTo>
                <a:lnTo>
                  <a:pt x="4967" y="5292"/>
                </a:lnTo>
                <a:lnTo>
                  <a:pt x="4986" y="5282"/>
                </a:lnTo>
                <a:lnTo>
                  <a:pt x="5005" y="5271"/>
                </a:lnTo>
                <a:lnTo>
                  <a:pt x="5022" y="5259"/>
                </a:lnTo>
                <a:lnTo>
                  <a:pt x="5037" y="5245"/>
                </a:lnTo>
                <a:lnTo>
                  <a:pt x="5052" y="5232"/>
                </a:lnTo>
                <a:lnTo>
                  <a:pt x="5065" y="5219"/>
                </a:lnTo>
                <a:lnTo>
                  <a:pt x="5077" y="5205"/>
                </a:lnTo>
                <a:lnTo>
                  <a:pt x="5087" y="5191"/>
                </a:lnTo>
                <a:lnTo>
                  <a:pt x="5097" y="5178"/>
                </a:lnTo>
                <a:lnTo>
                  <a:pt x="5105" y="5165"/>
                </a:lnTo>
                <a:lnTo>
                  <a:pt x="5108" y="5165"/>
                </a:lnTo>
                <a:lnTo>
                  <a:pt x="5117" y="5305"/>
                </a:lnTo>
                <a:lnTo>
                  <a:pt x="5256" y="5305"/>
                </a:lnTo>
                <a:lnTo>
                  <a:pt x="5254" y="5279"/>
                </a:lnTo>
                <a:lnTo>
                  <a:pt x="5252" y="5252"/>
                </a:lnTo>
                <a:lnTo>
                  <a:pt x="5251" y="5225"/>
                </a:lnTo>
                <a:lnTo>
                  <a:pt x="5250" y="5195"/>
                </a:lnTo>
                <a:lnTo>
                  <a:pt x="5249" y="5166"/>
                </a:lnTo>
                <a:lnTo>
                  <a:pt x="5249" y="5134"/>
                </a:lnTo>
                <a:lnTo>
                  <a:pt x="5249" y="5102"/>
                </a:lnTo>
                <a:lnTo>
                  <a:pt x="5249" y="5069"/>
                </a:lnTo>
                <a:lnTo>
                  <a:pt x="5249" y="4446"/>
                </a:lnTo>
                <a:close/>
                <a:moveTo>
                  <a:pt x="5507" y="5305"/>
                </a:moveTo>
                <a:lnTo>
                  <a:pt x="5663" y="5305"/>
                </a:lnTo>
                <a:lnTo>
                  <a:pt x="5663" y="4845"/>
                </a:lnTo>
                <a:lnTo>
                  <a:pt x="5664" y="4827"/>
                </a:lnTo>
                <a:lnTo>
                  <a:pt x="5665" y="4808"/>
                </a:lnTo>
                <a:lnTo>
                  <a:pt x="5666" y="4790"/>
                </a:lnTo>
                <a:lnTo>
                  <a:pt x="5669" y="4773"/>
                </a:lnTo>
                <a:lnTo>
                  <a:pt x="5673" y="4751"/>
                </a:lnTo>
                <a:lnTo>
                  <a:pt x="5679" y="4731"/>
                </a:lnTo>
                <a:lnTo>
                  <a:pt x="5687" y="4711"/>
                </a:lnTo>
                <a:lnTo>
                  <a:pt x="5695" y="4693"/>
                </a:lnTo>
                <a:lnTo>
                  <a:pt x="5705" y="4676"/>
                </a:lnTo>
                <a:lnTo>
                  <a:pt x="5715" y="4659"/>
                </a:lnTo>
                <a:lnTo>
                  <a:pt x="5727" y="4644"/>
                </a:lnTo>
                <a:lnTo>
                  <a:pt x="5741" y="4630"/>
                </a:lnTo>
                <a:lnTo>
                  <a:pt x="5754" y="4617"/>
                </a:lnTo>
                <a:lnTo>
                  <a:pt x="5769" y="4606"/>
                </a:lnTo>
                <a:lnTo>
                  <a:pt x="5786" y="4596"/>
                </a:lnTo>
                <a:lnTo>
                  <a:pt x="5802" y="4589"/>
                </a:lnTo>
                <a:lnTo>
                  <a:pt x="5820" y="4582"/>
                </a:lnTo>
                <a:lnTo>
                  <a:pt x="5839" y="4578"/>
                </a:lnTo>
                <a:lnTo>
                  <a:pt x="5858" y="4575"/>
                </a:lnTo>
                <a:lnTo>
                  <a:pt x="5878" y="4573"/>
                </a:lnTo>
                <a:lnTo>
                  <a:pt x="5894" y="4573"/>
                </a:lnTo>
                <a:lnTo>
                  <a:pt x="5907" y="4575"/>
                </a:lnTo>
                <a:lnTo>
                  <a:pt x="5919" y="4576"/>
                </a:lnTo>
                <a:lnTo>
                  <a:pt x="5931" y="4578"/>
                </a:lnTo>
                <a:lnTo>
                  <a:pt x="5931" y="4430"/>
                </a:lnTo>
                <a:lnTo>
                  <a:pt x="5921" y="4429"/>
                </a:lnTo>
                <a:lnTo>
                  <a:pt x="5911" y="4427"/>
                </a:lnTo>
                <a:lnTo>
                  <a:pt x="5900" y="4426"/>
                </a:lnTo>
                <a:lnTo>
                  <a:pt x="5889" y="4426"/>
                </a:lnTo>
                <a:lnTo>
                  <a:pt x="5869" y="4427"/>
                </a:lnTo>
                <a:lnTo>
                  <a:pt x="5850" y="4430"/>
                </a:lnTo>
                <a:lnTo>
                  <a:pt x="5831" y="4434"/>
                </a:lnTo>
                <a:lnTo>
                  <a:pt x="5813" y="4440"/>
                </a:lnTo>
                <a:lnTo>
                  <a:pt x="5795" y="4447"/>
                </a:lnTo>
                <a:lnTo>
                  <a:pt x="5777" y="4455"/>
                </a:lnTo>
                <a:lnTo>
                  <a:pt x="5761" y="4465"/>
                </a:lnTo>
                <a:lnTo>
                  <a:pt x="5745" y="4478"/>
                </a:lnTo>
                <a:lnTo>
                  <a:pt x="5729" y="4490"/>
                </a:lnTo>
                <a:lnTo>
                  <a:pt x="5715" y="4504"/>
                </a:lnTo>
                <a:lnTo>
                  <a:pt x="5701" y="4519"/>
                </a:lnTo>
                <a:lnTo>
                  <a:pt x="5689" y="4537"/>
                </a:lnTo>
                <a:lnTo>
                  <a:pt x="5677" y="4554"/>
                </a:lnTo>
                <a:lnTo>
                  <a:pt x="5666" y="4573"/>
                </a:lnTo>
                <a:lnTo>
                  <a:pt x="5657" y="4593"/>
                </a:lnTo>
                <a:lnTo>
                  <a:pt x="5650" y="4614"/>
                </a:lnTo>
                <a:lnTo>
                  <a:pt x="5644" y="4614"/>
                </a:lnTo>
                <a:lnTo>
                  <a:pt x="5637" y="4446"/>
                </a:lnTo>
                <a:lnTo>
                  <a:pt x="5500" y="4446"/>
                </a:lnTo>
                <a:lnTo>
                  <a:pt x="5502" y="4477"/>
                </a:lnTo>
                <a:lnTo>
                  <a:pt x="5504" y="4507"/>
                </a:lnTo>
                <a:lnTo>
                  <a:pt x="5505" y="4539"/>
                </a:lnTo>
                <a:lnTo>
                  <a:pt x="5506" y="4571"/>
                </a:lnTo>
                <a:lnTo>
                  <a:pt x="5507" y="4605"/>
                </a:lnTo>
                <a:lnTo>
                  <a:pt x="5507" y="4641"/>
                </a:lnTo>
                <a:lnTo>
                  <a:pt x="5507" y="4677"/>
                </a:lnTo>
                <a:lnTo>
                  <a:pt x="5507" y="4713"/>
                </a:lnTo>
                <a:lnTo>
                  <a:pt x="5507" y="5305"/>
                </a:lnTo>
                <a:close/>
                <a:moveTo>
                  <a:pt x="6655" y="5155"/>
                </a:moveTo>
                <a:lnTo>
                  <a:pt x="6638" y="5164"/>
                </a:lnTo>
                <a:lnTo>
                  <a:pt x="6619" y="5171"/>
                </a:lnTo>
                <a:lnTo>
                  <a:pt x="6599" y="5177"/>
                </a:lnTo>
                <a:lnTo>
                  <a:pt x="6577" y="5184"/>
                </a:lnTo>
                <a:lnTo>
                  <a:pt x="6552" y="5189"/>
                </a:lnTo>
                <a:lnTo>
                  <a:pt x="6524" y="5193"/>
                </a:lnTo>
                <a:lnTo>
                  <a:pt x="6496" y="5195"/>
                </a:lnTo>
                <a:lnTo>
                  <a:pt x="6463" y="5196"/>
                </a:lnTo>
                <a:lnTo>
                  <a:pt x="6448" y="5196"/>
                </a:lnTo>
                <a:lnTo>
                  <a:pt x="6433" y="5195"/>
                </a:lnTo>
                <a:lnTo>
                  <a:pt x="6417" y="5193"/>
                </a:lnTo>
                <a:lnTo>
                  <a:pt x="6402" y="5191"/>
                </a:lnTo>
                <a:lnTo>
                  <a:pt x="6388" y="5188"/>
                </a:lnTo>
                <a:lnTo>
                  <a:pt x="6373" y="5184"/>
                </a:lnTo>
                <a:lnTo>
                  <a:pt x="6359" y="5180"/>
                </a:lnTo>
                <a:lnTo>
                  <a:pt x="6345" y="5175"/>
                </a:lnTo>
                <a:lnTo>
                  <a:pt x="6332" y="5169"/>
                </a:lnTo>
                <a:lnTo>
                  <a:pt x="6319" y="5163"/>
                </a:lnTo>
                <a:lnTo>
                  <a:pt x="6307" y="5155"/>
                </a:lnTo>
                <a:lnTo>
                  <a:pt x="6295" y="5147"/>
                </a:lnTo>
                <a:lnTo>
                  <a:pt x="6283" y="5139"/>
                </a:lnTo>
                <a:lnTo>
                  <a:pt x="6271" y="5130"/>
                </a:lnTo>
                <a:lnTo>
                  <a:pt x="6261" y="5121"/>
                </a:lnTo>
                <a:lnTo>
                  <a:pt x="6251" y="5111"/>
                </a:lnTo>
                <a:lnTo>
                  <a:pt x="6241" y="5100"/>
                </a:lnTo>
                <a:lnTo>
                  <a:pt x="6232" y="5089"/>
                </a:lnTo>
                <a:lnTo>
                  <a:pt x="6223" y="5077"/>
                </a:lnTo>
                <a:lnTo>
                  <a:pt x="6215" y="5065"/>
                </a:lnTo>
                <a:lnTo>
                  <a:pt x="6207" y="5051"/>
                </a:lnTo>
                <a:lnTo>
                  <a:pt x="6201" y="5038"/>
                </a:lnTo>
                <a:lnTo>
                  <a:pt x="6194" y="5024"/>
                </a:lnTo>
                <a:lnTo>
                  <a:pt x="6189" y="5009"/>
                </a:lnTo>
                <a:lnTo>
                  <a:pt x="6184" y="4994"/>
                </a:lnTo>
                <a:lnTo>
                  <a:pt x="6178" y="4979"/>
                </a:lnTo>
                <a:lnTo>
                  <a:pt x="6174" y="4962"/>
                </a:lnTo>
                <a:lnTo>
                  <a:pt x="6171" y="4946"/>
                </a:lnTo>
                <a:lnTo>
                  <a:pt x="6169" y="4929"/>
                </a:lnTo>
                <a:lnTo>
                  <a:pt x="6167" y="4911"/>
                </a:lnTo>
                <a:lnTo>
                  <a:pt x="6166" y="4894"/>
                </a:lnTo>
                <a:lnTo>
                  <a:pt x="6165" y="4876"/>
                </a:lnTo>
                <a:lnTo>
                  <a:pt x="6166" y="4858"/>
                </a:lnTo>
                <a:lnTo>
                  <a:pt x="6167" y="4842"/>
                </a:lnTo>
                <a:lnTo>
                  <a:pt x="6168" y="4827"/>
                </a:lnTo>
                <a:lnTo>
                  <a:pt x="6170" y="4810"/>
                </a:lnTo>
                <a:lnTo>
                  <a:pt x="6173" y="4795"/>
                </a:lnTo>
                <a:lnTo>
                  <a:pt x="6176" y="4780"/>
                </a:lnTo>
                <a:lnTo>
                  <a:pt x="6181" y="4764"/>
                </a:lnTo>
                <a:lnTo>
                  <a:pt x="6186" y="4750"/>
                </a:lnTo>
                <a:lnTo>
                  <a:pt x="6191" y="4736"/>
                </a:lnTo>
                <a:lnTo>
                  <a:pt x="6197" y="4722"/>
                </a:lnTo>
                <a:lnTo>
                  <a:pt x="6203" y="4707"/>
                </a:lnTo>
                <a:lnTo>
                  <a:pt x="6210" y="4695"/>
                </a:lnTo>
                <a:lnTo>
                  <a:pt x="6217" y="4682"/>
                </a:lnTo>
                <a:lnTo>
                  <a:pt x="6225" y="4669"/>
                </a:lnTo>
                <a:lnTo>
                  <a:pt x="6235" y="4657"/>
                </a:lnTo>
                <a:lnTo>
                  <a:pt x="6244" y="4646"/>
                </a:lnTo>
                <a:lnTo>
                  <a:pt x="6253" y="4636"/>
                </a:lnTo>
                <a:lnTo>
                  <a:pt x="6264" y="4626"/>
                </a:lnTo>
                <a:lnTo>
                  <a:pt x="6274" y="4615"/>
                </a:lnTo>
                <a:lnTo>
                  <a:pt x="6287" y="4606"/>
                </a:lnTo>
                <a:lnTo>
                  <a:pt x="6299" y="4598"/>
                </a:lnTo>
                <a:lnTo>
                  <a:pt x="6311" y="4590"/>
                </a:lnTo>
                <a:lnTo>
                  <a:pt x="6324" y="4583"/>
                </a:lnTo>
                <a:lnTo>
                  <a:pt x="6339" y="4577"/>
                </a:lnTo>
                <a:lnTo>
                  <a:pt x="6353" y="4570"/>
                </a:lnTo>
                <a:lnTo>
                  <a:pt x="6368" y="4565"/>
                </a:lnTo>
                <a:lnTo>
                  <a:pt x="6384" y="4561"/>
                </a:lnTo>
                <a:lnTo>
                  <a:pt x="6400" y="4557"/>
                </a:lnTo>
                <a:lnTo>
                  <a:pt x="6416" y="4554"/>
                </a:lnTo>
                <a:lnTo>
                  <a:pt x="6434" y="4552"/>
                </a:lnTo>
                <a:lnTo>
                  <a:pt x="6451" y="4551"/>
                </a:lnTo>
                <a:lnTo>
                  <a:pt x="6469" y="4551"/>
                </a:lnTo>
                <a:lnTo>
                  <a:pt x="6500" y="4551"/>
                </a:lnTo>
                <a:lnTo>
                  <a:pt x="6529" y="4554"/>
                </a:lnTo>
                <a:lnTo>
                  <a:pt x="6554" y="4558"/>
                </a:lnTo>
                <a:lnTo>
                  <a:pt x="6578" y="4563"/>
                </a:lnTo>
                <a:lnTo>
                  <a:pt x="6599" y="4569"/>
                </a:lnTo>
                <a:lnTo>
                  <a:pt x="6618" y="4577"/>
                </a:lnTo>
                <a:lnTo>
                  <a:pt x="6635" y="4584"/>
                </a:lnTo>
                <a:lnTo>
                  <a:pt x="6650" y="4591"/>
                </a:lnTo>
                <a:lnTo>
                  <a:pt x="6686" y="4472"/>
                </a:lnTo>
                <a:lnTo>
                  <a:pt x="6667" y="4464"/>
                </a:lnTo>
                <a:lnTo>
                  <a:pt x="6647" y="4455"/>
                </a:lnTo>
                <a:lnTo>
                  <a:pt x="6622" y="4448"/>
                </a:lnTo>
                <a:lnTo>
                  <a:pt x="6596" y="4441"/>
                </a:lnTo>
                <a:lnTo>
                  <a:pt x="6567" y="4435"/>
                </a:lnTo>
                <a:lnTo>
                  <a:pt x="6536" y="4431"/>
                </a:lnTo>
                <a:lnTo>
                  <a:pt x="6503" y="4427"/>
                </a:lnTo>
                <a:lnTo>
                  <a:pt x="6469" y="4426"/>
                </a:lnTo>
                <a:lnTo>
                  <a:pt x="6443" y="4426"/>
                </a:lnTo>
                <a:lnTo>
                  <a:pt x="6417" y="4429"/>
                </a:lnTo>
                <a:lnTo>
                  <a:pt x="6393" y="4432"/>
                </a:lnTo>
                <a:lnTo>
                  <a:pt x="6368" y="4435"/>
                </a:lnTo>
                <a:lnTo>
                  <a:pt x="6345" y="4440"/>
                </a:lnTo>
                <a:lnTo>
                  <a:pt x="6322" y="4446"/>
                </a:lnTo>
                <a:lnTo>
                  <a:pt x="6300" y="4453"/>
                </a:lnTo>
                <a:lnTo>
                  <a:pt x="6278" y="4460"/>
                </a:lnTo>
                <a:lnTo>
                  <a:pt x="6258" y="4469"/>
                </a:lnTo>
                <a:lnTo>
                  <a:pt x="6238" y="4480"/>
                </a:lnTo>
                <a:lnTo>
                  <a:pt x="6218" y="4490"/>
                </a:lnTo>
                <a:lnTo>
                  <a:pt x="6200" y="4501"/>
                </a:lnTo>
                <a:lnTo>
                  <a:pt x="6182" y="4514"/>
                </a:lnTo>
                <a:lnTo>
                  <a:pt x="6165" y="4528"/>
                </a:lnTo>
                <a:lnTo>
                  <a:pt x="6149" y="4541"/>
                </a:lnTo>
                <a:lnTo>
                  <a:pt x="6134" y="4556"/>
                </a:lnTo>
                <a:lnTo>
                  <a:pt x="6118" y="4571"/>
                </a:lnTo>
                <a:lnTo>
                  <a:pt x="6105" y="4588"/>
                </a:lnTo>
                <a:lnTo>
                  <a:pt x="6092" y="4605"/>
                </a:lnTo>
                <a:lnTo>
                  <a:pt x="6079" y="4624"/>
                </a:lnTo>
                <a:lnTo>
                  <a:pt x="6068" y="4642"/>
                </a:lnTo>
                <a:lnTo>
                  <a:pt x="6058" y="4661"/>
                </a:lnTo>
                <a:lnTo>
                  <a:pt x="6049" y="4681"/>
                </a:lnTo>
                <a:lnTo>
                  <a:pt x="6041" y="4701"/>
                </a:lnTo>
                <a:lnTo>
                  <a:pt x="6033" y="4723"/>
                </a:lnTo>
                <a:lnTo>
                  <a:pt x="6026" y="4744"/>
                </a:lnTo>
                <a:lnTo>
                  <a:pt x="6020" y="4765"/>
                </a:lnTo>
                <a:lnTo>
                  <a:pt x="6016" y="4789"/>
                </a:lnTo>
                <a:lnTo>
                  <a:pt x="6012" y="4811"/>
                </a:lnTo>
                <a:lnTo>
                  <a:pt x="6010" y="4836"/>
                </a:lnTo>
                <a:lnTo>
                  <a:pt x="6008" y="4859"/>
                </a:lnTo>
                <a:lnTo>
                  <a:pt x="6008" y="4884"/>
                </a:lnTo>
                <a:lnTo>
                  <a:pt x="6008" y="4908"/>
                </a:lnTo>
                <a:lnTo>
                  <a:pt x="6010" y="4933"/>
                </a:lnTo>
                <a:lnTo>
                  <a:pt x="6012" y="4955"/>
                </a:lnTo>
                <a:lnTo>
                  <a:pt x="6015" y="4979"/>
                </a:lnTo>
                <a:lnTo>
                  <a:pt x="6019" y="5000"/>
                </a:lnTo>
                <a:lnTo>
                  <a:pt x="6025" y="5023"/>
                </a:lnTo>
                <a:lnTo>
                  <a:pt x="6032" y="5043"/>
                </a:lnTo>
                <a:lnTo>
                  <a:pt x="6038" y="5064"/>
                </a:lnTo>
                <a:lnTo>
                  <a:pt x="6046" y="5083"/>
                </a:lnTo>
                <a:lnTo>
                  <a:pt x="6055" y="5102"/>
                </a:lnTo>
                <a:lnTo>
                  <a:pt x="6064" y="5121"/>
                </a:lnTo>
                <a:lnTo>
                  <a:pt x="6074" y="5138"/>
                </a:lnTo>
                <a:lnTo>
                  <a:pt x="6086" y="5155"/>
                </a:lnTo>
                <a:lnTo>
                  <a:pt x="6098" y="5172"/>
                </a:lnTo>
                <a:lnTo>
                  <a:pt x="6111" y="5187"/>
                </a:lnTo>
                <a:lnTo>
                  <a:pt x="6124" y="5202"/>
                </a:lnTo>
                <a:lnTo>
                  <a:pt x="6139" y="5216"/>
                </a:lnTo>
                <a:lnTo>
                  <a:pt x="6154" y="5229"/>
                </a:lnTo>
                <a:lnTo>
                  <a:pt x="6169" y="5242"/>
                </a:lnTo>
                <a:lnTo>
                  <a:pt x="6187" y="5253"/>
                </a:lnTo>
                <a:lnTo>
                  <a:pt x="6203" y="5264"/>
                </a:lnTo>
                <a:lnTo>
                  <a:pt x="6221" y="5274"/>
                </a:lnTo>
                <a:lnTo>
                  <a:pt x="6240" y="5283"/>
                </a:lnTo>
                <a:lnTo>
                  <a:pt x="6259" y="5291"/>
                </a:lnTo>
                <a:lnTo>
                  <a:pt x="6280" y="5298"/>
                </a:lnTo>
                <a:lnTo>
                  <a:pt x="6300" y="5305"/>
                </a:lnTo>
                <a:lnTo>
                  <a:pt x="6320" y="5311"/>
                </a:lnTo>
                <a:lnTo>
                  <a:pt x="6343" y="5315"/>
                </a:lnTo>
                <a:lnTo>
                  <a:pt x="6365" y="5319"/>
                </a:lnTo>
                <a:lnTo>
                  <a:pt x="6388" y="5321"/>
                </a:lnTo>
                <a:lnTo>
                  <a:pt x="6411" y="5323"/>
                </a:lnTo>
                <a:lnTo>
                  <a:pt x="6436" y="5323"/>
                </a:lnTo>
                <a:lnTo>
                  <a:pt x="6457" y="5323"/>
                </a:lnTo>
                <a:lnTo>
                  <a:pt x="6478" y="5322"/>
                </a:lnTo>
                <a:lnTo>
                  <a:pt x="6498" y="5320"/>
                </a:lnTo>
                <a:lnTo>
                  <a:pt x="6516" y="5318"/>
                </a:lnTo>
                <a:lnTo>
                  <a:pt x="6553" y="5313"/>
                </a:lnTo>
                <a:lnTo>
                  <a:pt x="6587" y="5306"/>
                </a:lnTo>
                <a:lnTo>
                  <a:pt x="6616" y="5297"/>
                </a:lnTo>
                <a:lnTo>
                  <a:pt x="6643" y="5289"/>
                </a:lnTo>
                <a:lnTo>
                  <a:pt x="6664" y="5281"/>
                </a:lnTo>
                <a:lnTo>
                  <a:pt x="6682" y="5273"/>
                </a:lnTo>
                <a:lnTo>
                  <a:pt x="6655" y="5155"/>
                </a:lnTo>
                <a:close/>
                <a:moveTo>
                  <a:pt x="7020" y="5305"/>
                </a:moveTo>
                <a:lnTo>
                  <a:pt x="7020" y="4446"/>
                </a:lnTo>
                <a:lnTo>
                  <a:pt x="6864" y="4446"/>
                </a:lnTo>
                <a:lnTo>
                  <a:pt x="6864" y="5305"/>
                </a:lnTo>
                <a:lnTo>
                  <a:pt x="7020" y="5305"/>
                </a:lnTo>
                <a:close/>
                <a:moveTo>
                  <a:pt x="6941" y="4302"/>
                </a:moveTo>
                <a:lnTo>
                  <a:pt x="6952" y="4302"/>
                </a:lnTo>
                <a:lnTo>
                  <a:pt x="6962" y="4300"/>
                </a:lnTo>
                <a:lnTo>
                  <a:pt x="6973" y="4298"/>
                </a:lnTo>
                <a:lnTo>
                  <a:pt x="6982" y="4295"/>
                </a:lnTo>
                <a:lnTo>
                  <a:pt x="6991" y="4290"/>
                </a:lnTo>
                <a:lnTo>
                  <a:pt x="6998" y="4286"/>
                </a:lnTo>
                <a:lnTo>
                  <a:pt x="7006" y="4279"/>
                </a:lnTo>
                <a:lnTo>
                  <a:pt x="7012" y="4273"/>
                </a:lnTo>
                <a:lnTo>
                  <a:pt x="7018" y="4266"/>
                </a:lnTo>
                <a:lnTo>
                  <a:pt x="7024" y="4259"/>
                </a:lnTo>
                <a:lnTo>
                  <a:pt x="7029" y="4251"/>
                </a:lnTo>
                <a:lnTo>
                  <a:pt x="7032" y="4243"/>
                </a:lnTo>
                <a:lnTo>
                  <a:pt x="7035" y="4235"/>
                </a:lnTo>
                <a:lnTo>
                  <a:pt x="7037" y="4225"/>
                </a:lnTo>
                <a:lnTo>
                  <a:pt x="7038" y="4216"/>
                </a:lnTo>
                <a:lnTo>
                  <a:pt x="7039" y="4206"/>
                </a:lnTo>
                <a:lnTo>
                  <a:pt x="7038" y="4196"/>
                </a:lnTo>
                <a:lnTo>
                  <a:pt x="7037" y="4187"/>
                </a:lnTo>
                <a:lnTo>
                  <a:pt x="7035" y="4176"/>
                </a:lnTo>
                <a:lnTo>
                  <a:pt x="7032" y="4167"/>
                </a:lnTo>
                <a:lnTo>
                  <a:pt x="7028" y="4159"/>
                </a:lnTo>
                <a:lnTo>
                  <a:pt x="7024" y="4151"/>
                </a:lnTo>
                <a:lnTo>
                  <a:pt x="7018" y="4144"/>
                </a:lnTo>
                <a:lnTo>
                  <a:pt x="7012" y="4137"/>
                </a:lnTo>
                <a:lnTo>
                  <a:pt x="7005" y="4130"/>
                </a:lnTo>
                <a:lnTo>
                  <a:pt x="6998" y="4125"/>
                </a:lnTo>
                <a:lnTo>
                  <a:pt x="6990" y="4120"/>
                </a:lnTo>
                <a:lnTo>
                  <a:pt x="6982" y="4116"/>
                </a:lnTo>
                <a:lnTo>
                  <a:pt x="6973" y="4113"/>
                </a:lnTo>
                <a:lnTo>
                  <a:pt x="6963" y="4110"/>
                </a:lnTo>
                <a:lnTo>
                  <a:pt x="6953" y="4109"/>
                </a:lnTo>
                <a:lnTo>
                  <a:pt x="6943" y="4109"/>
                </a:lnTo>
                <a:lnTo>
                  <a:pt x="6932" y="4109"/>
                </a:lnTo>
                <a:lnTo>
                  <a:pt x="6921" y="4110"/>
                </a:lnTo>
                <a:lnTo>
                  <a:pt x="6912" y="4113"/>
                </a:lnTo>
                <a:lnTo>
                  <a:pt x="6903" y="4116"/>
                </a:lnTo>
                <a:lnTo>
                  <a:pt x="6894" y="4120"/>
                </a:lnTo>
                <a:lnTo>
                  <a:pt x="6886" y="4125"/>
                </a:lnTo>
                <a:lnTo>
                  <a:pt x="6879" y="4130"/>
                </a:lnTo>
                <a:lnTo>
                  <a:pt x="6872" y="4137"/>
                </a:lnTo>
                <a:lnTo>
                  <a:pt x="6866" y="4144"/>
                </a:lnTo>
                <a:lnTo>
                  <a:pt x="6860" y="4151"/>
                </a:lnTo>
                <a:lnTo>
                  <a:pt x="6856" y="4159"/>
                </a:lnTo>
                <a:lnTo>
                  <a:pt x="6852" y="4167"/>
                </a:lnTo>
                <a:lnTo>
                  <a:pt x="6849" y="4176"/>
                </a:lnTo>
                <a:lnTo>
                  <a:pt x="6847" y="4187"/>
                </a:lnTo>
                <a:lnTo>
                  <a:pt x="6846" y="4196"/>
                </a:lnTo>
                <a:lnTo>
                  <a:pt x="6845" y="4206"/>
                </a:lnTo>
                <a:lnTo>
                  <a:pt x="6846" y="4216"/>
                </a:lnTo>
                <a:lnTo>
                  <a:pt x="6847" y="4225"/>
                </a:lnTo>
                <a:lnTo>
                  <a:pt x="6849" y="4235"/>
                </a:lnTo>
                <a:lnTo>
                  <a:pt x="6852" y="4243"/>
                </a:lnTo>
                <a:lnTo>
                  <a:pt x="6855" y="4251"/>
                </a:lnTo>
                <a:lnTo>
                  <a:pt x="6860" y="4259"/>
                </a:lnTo>
                <a:lnTo>
                  <a:pt x="6865" y="4266"/>
                </a:lnTo>
                <a:lnTo>
                  <a:pt x="6871" y="4273"/>
                </a:lnTo>
                <a:lnTo>
                  <a:pt x="6878" y="4279"/>
                </a:lnTo>
                <a:lnTo>
                  <a:pt x="6885" y="4286"/>
                </a:lnTo>
                <a:lnTo>
                  <a:pt x="6892" y="4290"/>
                </a:lnTo>
                <a:lnTo>
                  <a:pt x="6901" y="4295"/>
                </a:lnTo>
                <a:lnTo>
                  <a:pt x="6909" y="4298"/>
                </a:lnTo>
                <a:lnTo>
                  <a:pt x="6918" y="4300"/>
                </a:lnTo>
                <a:lnTo>
                  <a:pt x="6929" y="4302"/>
                </a:lnTo>
                <a:lnTo>
                  <a:pt x="6939" y="4302"/>
                </a:lnTo>
                <a:lnTo>
                  <a:pt x="6941" y="4302"/>
                </a:lnTo>
                <a:close/>
                <a:moveTo>
                  <a:pt x="7280" y="5305"/>
                </a:moveTo>
                <a:lnTo>
                  <a:pt x="7436" y="5305"/>
                </a:lnTo>
                <a:lnTo>
                  <a:pt x="7436" y="4787"/>
                </a:lnTo>
                <a:lnTo>
                  <a:pt x="7437" y="4767"/>
                </a:lnTo>
                <a:lnTo>
                  <a:pt x="7439" y="4748"/>
                </a:lnTo>
                <a:lnTo>
                  <a:pt x="7442" y="4730"/>
                </a:lnTo>
                <a:lnTo>
                  <a:pt x="7447" y="4713"/>
                </a:lnTo>
                <a:lnTo>
                  <a:pt x="7452" y="4698"/>
                </a:lnTo>
                <a:lnTo>
                  <a:pt x="7459" y="4682"/>
                </a:lnTo>
                <a:lnTo>
                  <a:pt x="7468" y="4666"/>
                </a:lnTo>
                <a:lnTo>
                  <a:pt x="7478" y="4652"/>
                </a:lnTo>
                <a:lnTo>
                  <a:pt x="7488" y="4638"/>
                </a:lnTo>
                <a:lnTo>
                  <a:pt x="7499" y="4626"/>
                </a:lnTo>
                <a:lnTo>
                  <a:pt x="7511" y="4612"/>
                </a:lnTo>
                <a:lnTo>
                  <a:pt x="7525" y="4601"/>
                </a:lnTo>
                <a:lnTo>
                  <a:pt x="7538" y="4591"/>
                </a:lnTo>
                <a:lnTo>
                  <a:pt x="7553" y="4582"/>
                </a:lnTo>
                <a:lnTo>
                  <a:pt x="7569" y="4573"/>
                </a:lnTo>
                <a:lnTo>
                  <a:pt x="7585" y="4566"/>
                </a:lnTo>
                <a:lnTo>
                  <a:pt x="7601" y="4561"/>
                </a:lnTo>
                <a:lnTo>
                  <a:pt x="7620" y="4557"/>
                </a:lnTo>
                <a:lnTo>
                  <a:pt x="7638" y="4555"/>
                </a:lnTo>
                <a:lnTo>
                  <a:pt x="7656" y="4554"/>
                </a:lnTo>
                <a:lnTo>
                  <a:pt x="7670" y="4554"/>
                </a:lnTo>
                <a:lnTo>
                  <a:pt x="7683" y="4555"/>
                </a:lnTo>
                <a:lnTo>
                  <a:pt x="7695" y="4557"/>
                </a:lnTo>
                <a:lnTo>
                  <a:pt x="7707" y="4559"/>
                </a:lnTo>
                <a:lnTo>
                  <a:pt x="7719" y="4562"/>
                </a:lnTo>
                <a:lnTo>
                  <a:pt x="7729" y="4565"/>
                </a:lnTo>
                <a:lnTo>
                  <a:pt x="7740" y="4569"/>
                </a:lnTo>
                <a:lnTo>
                  <a:pt x="7749" y="4575"/>
                </a:lnTo>
                <a:lnTo>
                  <a:pt x="7758" y="4580"/>
                </a:lnTo>
                <a:lnTo>
                  <a:pt x="7768" y="4586"/>
                </a:lnTo>
                <a:lnTo>
                  <a:pt x="7776" y="4592"/>
                </a:lnTo>
                <a:lnTo>
                  <a:pt x="7784" y="4598"/>
                </a:lnTo>
                <a:lnTo>
                  <a:pt x="7791" y="4605"/>
                </a:lnTo>
                <a:lnTo>
                  <a:pt x="7798" y="4613"/>
                </a:lnTo>
                <a:lnTo>
                  <a:pt x="7804" y="4621"/>
                </a:lnTo>
                <a:lnTo>
                  <a:pt x="7810" y="4630"/>
                </a:lnTo>
                <a:lnTo>
                  <a:pt x="7817" y="4639"/>
                </a:lnTo>
                <a:lnTo>
                  <a:pt x="7822" y="4648"/>
                </a:lnTo>
                <a:lnTo>
                  <a:pt x="7827" y="4658"/>
                </a:lnTo>
                <a:lnTo>
                  <a:pt x="7831" y="4668"/>
                </a:lnTo>
                <a:lnTo>
                  <a:pt x="7838" y="4689"/>
                </a:lnTo>
                <a:lnTo>
                  <a:pt x="7844" y="4711"/>
                </a:lnTo>
                <a:lnTo>
                  <a:pt x="7849" y="4735"/>
                </a:lnTo>
                <a:lnTo>
                  <a:pt x="7852" y="4759"/>
                </a:lnTo>
                <a:lnTo>
                  <a:pt x="7854" y="4784"/>
                </a:lnTo>
                <a:lnTo>
                  <a:pt x="7855" y="4809"/>
                </a:lnTo>
                <a:lnTo>
                  <a:pt x="7855" y="5305"/>
                </a:lnTo>
                <a:lnTo>
                  <a:pt x="8012" y="5305"/>
                </a:lnTo>
                <a:lnTo>
                  <a:pt x="8012" y="4792"/>
                </a:lnTo>
                <a:lnTo>
                  <a:pt x="8010" y="4765"/>
                </a:lnTo>
                <a:lnTo>
                  <a:pt x="8009" y="4739"/>
                </a:lnTo>
                <a:lnTo>
                  <a:pt x="8006" y="4714"/>
                </a:lnTo>
                <a:lnTo>
                  <a:pt x="8003" y="4692"/>
                </a:lnTo>
                <a:lnTo>
                  <a:pt x="7998" y="4669"/>
                </a:lnTo>
                <a:lnTo>
                  <a:pt x="7993" y="4649"/>
                </a:lnTo>
                <a:lnTo>
                  <a:pt x="7987" y="4629"/>
                </a:lnTo>
                <a:lnTo>
                  <a:pt x="7980" y="4610"/>
                </a:lnTo>
                <a:lnTo>
                  <a:pt x="7973" y="4593"/>
                </a:lnTo>
                <a:lnTo>
                  <a:pt x="7965" y="4577"/>
                </a:lnTo>
                <a:lnTo>
                  <a:pt x="7955" y="4561"/>
                </a:lnTo>
                <a:lnTo>
                  <a:pt x="7946" y="4547"/>
                </a:lnTo>
                <a:lnTo>
                  <a:pt x="7936" y="4534"/>
                </a:lnTo>
                <a:lnTo>
                  <a:pt x="7926" y="4520"/>
                </a:lnTo>
                <a:lnTo>
                  <a:pt x="7916" y="4509"/>
                </a:lnTo>
                <a:lnTo>
                  <a:pt x="7904" y="4499"/>
                </a:lnTo>
                <a:lnTo>
                  <a:pt x="7892" y="4489"/>
                </a:lnTo>
                <a:lnTo>
                  <a:pt x="7881" y="4480"/>
                </a:lnTo>
                <a:lnTo>
                  <a:pt x="7869" y="4471"/>
                </a:lnTo>
                <a:lnTo>
                  <a:pt x="7856" y="4464"/>
                </a:lnTo>
                <a:lnTo>
                  <a:pt x="7843" y="4457"/>
                </a:lnTo>
                <a:lnTo>
                  <a:pt x="7831" y="4452"/>
                </a:lnTo>
                <a:lnTo>
                  <a:pt x="7818" y="4447"/>
                </a:lnTo>
                <a:lnTo>
                  <a:pt x="7805" y="4442"/>
                </a:lnTo>
                <a:lnTo>
                  <a:pt x="7792" y="4438"/>
                </a:lnTo>
                <a:lnTo>
                  <a:pt x="7780" y="4435"/>
                </a:lnTo>
                <a:lnTo>
                  <a:pt x="7768" y="4432"/>
                </a:lnTo>
                <a:lnTo>
                  <a:pt x="7754" y="4430"/>
                </a:lnTo>
                <a:lnTo>
                  <a:pt x="7731" y="4427"/>
                </a:lnTo>
                <a:lnTo>
                  <a:pt x="7707" y="4426"/>
                </a:lnTo>
                <a:lnTo>
                  <a:pt x="7682" y="4427"/>
                </a:lnTo>
                <a:lnTo>
                  <a:pt x="7656" y="4430"/>
                </a:lnTo>
                <a:lnTo>
                  <a:pt x="7632" y="4434"/>
                </a:lnTo>
                <a:lnTo>
                  <a:pt x="7609" y="4440"/>
                </a:lnTo>
                <a:lnTo>
                  <a:pt x="7588" y="4447"/>
                </a:lnTo>
                <a:lnTo>
                  <a:pt x="7567" y="4456"/>
                </a:lnTo>
                <a:lnTo>
                  <a:pt x="7547" y="4465"/>
                </a:lnTo>
                <a:lnTo>
                  <a:pt x="7529" y="4477"/>
                </a:lnTo>
                <a:lnTo>
                  <a:pt x="7511" y="4488"/>
                </a:lnTo>
                <a:lnTo>
                  <a:pt x="7495" y="4500"/>
                </a:lnTo>
                <a:lnTo>
                  <a:pt x="7480" y="4513"/>
                </a:lnTo>
                <a:lnTo>
                  <a:pt x="7467" y="4528"/>
                </a:lnTo>
                <a:lnTo>
                  <a:pt x="7453" y="4542"/>
                </a:lnTo>
                <a:lnTo>
                  <a:pt x="7442" y="4556"/>
                </a:lnTo>
                <a:lnTo>
                  <a:pt x="7433" y="4571"/>
                </a:lnTo>
                <a:lnTo>
                  <a:pt x="7424" y="4586"/>
                </a:lnTo>
                <a:lnTo>
                  <a:pt x="7421" y="4586"/>
                </a:lnTo>
                <a:lnTo>
                  <a:pt x="7411" y="4446"/>
                </a:lnTo>
                <a:lnTo>
                  <a:pt x="7273" y="4446"/>
                </a:lnTo>
                <a:lnTo>
                  <a:pt x="7275" y="4472"/>
                </a:lnTo>
                <a:lnTo>
                  <a:pt x="7277" y="4499"/>
                </a:lnTo>
                <a:lnTo>
                  <a:pt x="7278" y="4527"/>
                </a:lnTo>
                <a:lnTo>
                  <a:pt x="7279" y="4555"/>
                </a:lnTo>
                <a:lnTo>
                  <a:pt x="7279" y="4584"/>
                </a:lnTo>
                <a:lnTo>
                  <a:pt x="7280" y="4613"/>
                </a:lnTo>
                <a:lnTo>
                  <a:pt x="7280" y="4645"/>
                </a:lnTo>
                <a:lnTo>
                  <a:pt x="7280" y="4679"/>
                </a:lnTo>
                <a:lnTo>
                  <a:pt x="7280" y="5305"/>
                </a:lnTo>
                <a:close/>
                <a:moveTo>
                  <a:pt x="8999" y="4680"/>
                </a:moveTo>
                <a:lnTo>
                  <a:pt x="8999" y="4643"/>
                </a:lnTo>
                <a:lnTo>
                  <a:pt x="8999" y="4608"/>
                </a:lnTo>
                <a:lnTo>
                  <a:pt x="9001" y="4577"/>
                </a:lnTo>
                <a:lnTo>
                  <a:pt x="9001" y="4547"/>
                </a:lnTo>
                <a:lnTo>
                  <a:pt x="9002" y="4519"/>
                </a:lnTo>
                <a:lnTo>
                  <a:pt x="9004" y="4494"/>
                </a:lnTo>
                <a:lnTo>
                  <a:pt x="9005" y="4469"/>
                </a:lnTo>
                <a:lnTo>
                  <a:pt x="9007" y="4446"/>
                </a:lnTo>
                <a:lnTo>
                  <a:pt x="8868" y="4446"/>
                </a:lnTo>
                <a:lnTo>
                  <a:pt x="8863" y="4576"/>
                </a:lnTo>
                <a:lnTo>
                  <a:pt x="8860" y="4576"/>
                </a:lnTo>
                <a:lnTo>
                  <a:pt x="8851" y="4561"/>
                </a:lnTo>
                <a:lnTo>
                  <a:pt x="8842" y="4548"/>
                </a:lnTo>
                <a:lnTo>
                  <a:pt x="8833" y="4535"/>
                </a:lnTo>
                <a:lnTo>
                  <a:pt x="8822" y="4521"/>
                </a:lnTo>
                <a:lnTo>
                  <a:pt x="8810" y="4508"/>
                </a:lnTo>
                <a:lnTo>
                  <a:pt x="8796" y="4496"/>
                </a:lnTo>
                <a:lnTo>
                  <a:pt x="8782" y="4485"/>
                </a:lnTo>
                <a:lnTo>
                  <a:pt x="8767" y="4473"/>
                </a:lnTo>
                <a:lnTo>
                  <a:pt x="8749" y="4463"/>
                </a:lnTo>
                <a:lnTo>
                  <a:pt x="8731" y="4454"/>
                </a:lnTo>
                <a:lnTo>
                  <a:pt x="8712" y="4446"/>
                </a:lnTo>
                <a:lnTo>
                  <a:pt x="8690" y="4440"/>
                </a:lnTo>
                <a:lnTo>
                  <a:pt x="8668" y="4434"/>
                </a:lnTo>
                <a:lnTo>
                  <a:pt x="8644" y="4430"/>
                </a:lnTo>
                <a:lnTo>
                  <a:pt x="8619" y="4427"/>
                </a:lnTo>
                <a:lnTo>
                  <a:pt x="8591" y="4426"/>
                </a:lnTo>
                <a:lnTo>
                  <a:pt x="8573" y="4426"/>
                </a:lnTo>
                <a:lnTo>
                  <a:pt x="8554" y="4429"/>
                </a:lnTo>
                <a:lnTo>
                  <a:pt x="8536" y="4431"/>
                </a:lnTo>
                <a:lnTo>
                  <a:pt x="8518" y="4434"/>
                </a:lnTo>
                <a:lnTo>
                  <a:pt x="8499" y="4438"/>
                </a:lnTo>
                <a:lnTo>
                  <a:pt x="8482" y="4443"/>
                </a:lnTo>
                <a:lnTo>
                  <a:pt x="8464" y="4449"/>
                </a:lnTo>
                <a:lnTo>
                  <a:pt x="8446" y="4456"/>
                </a:lnTo>
                <a:lnTo>
                  <a:pt x="8430" y="4464"/>
                </a:lnTo>
                <a:lnTo>
                  <a:pt x="8414" y="4473"/>
                </a:lnTo>
                <a:lnTo>
                  <a:pt x="8397" y="4483"/>
                </a:lnTo>
                <a:lnTo>
                  <a:pt x="8381" y="4493"/>
                </a:lnTo>
                <a:lnTo>
                  <a:pt x="8366" y="4505"/>
                </a:lnTo>
                <a:lnTo>
                  <a:pt x="8350" y="4517"/>
                </a:lnTo>
                <a:lnTo>
                  <a:pt x="8336" y="4531"/>
                </a:lnTo>
                <a:lnTo>
                  <a:pt x="8323" y="4544"/>
                </a:lnTo>
                <a:lnTo>
                  <a:pt x="8310" y="4559"/>
                </a:lnTo>
                <a:lnTo>
                  <a:pt x="8296" y="4575"/>
                </a:lnTo>
                <a:lnTo>
                  <a:pt x="8285" y="4592"/>
                </a:lnTo>
                <a:lnTo>
                  <a:pt x="8273" y="4609"/>
                </a:lnTo>
                <a:lnTo>
                  <a:pt x="8263" y="4628"/>
                </a:lnTo>
                <a:lnTo>
                  <a:pt x="8252" y="4646"/>
                </a:lnTo>
                <a:lnTo>
                  <a:pt x="8244" y="4666"/>
                </a:lnTo>
                <a:lnTo>
                  <a:pt x="8235" y="4687"/>
                </a:lnTo>
                <a:lnTo>
                  <a:pt x="8228" y="4708"/>
                </a:lnTo>
                <a:lnTo>
                  <a:pt x="8222" y="4731"/>
                </a:lnTo>
                <a:lnTo>
                  <a:pt x="8216" y="4754"/>
                </a:lnTo>
                <a:lnTo>
                  <a:pt x="8212" y="4778"/>
                </a:lnTo>
                <a:lnTo>
                  <a:pt x="8207" y="4802"/>
                </a:lnTo>
                <a:lnTo>
                  <a:pt x="8204" y="4828"/>
                </a:lnTo>
                <a:lnTo>
                  <a:pt x="8203" y="4853"/>
                </a:lnTo>
                <a:lnTo>
                  <a:pt x="8202" y="4881"/>
                </a:lnTo>
                <a:lnTo>
                  <a:pt x="8203" y="4903"/>
                </a:lnTo>
                <a:lnTo>
                  <a:pt x="8204" y="4925"/>
                </a:lnTo>
                <a:lnTo>
                  <a:pt x="8206" y="4946"/>
                </a:lnTo>
                <a:lnTo>
                  <a:pt x="8210" y="4968"/>
                </a:lnTo>
                <a:lnTo>
                  <a:pt x="8214" y="4988"/>
                </a:lnTo>
                <a:lnTo>
                  <a:pt x="8219" y="5008"/>
                </a:lnTo>
                <a:lnTo>
                  <a:pt x="8224" y="5028"/>
                </a:lnTo>
                <a:lnTo>
                  <a:pt x="8230" y="5047"/>
                </a:lnTo>
                <a:lnTo>
                  <a:pt x="8237" y="5067"/>
                </a:lnTo>
                <a:lnTo>
                  <a:pt x="8244" y="5084"/>
                </a:lnTo>
                <a:lnTo>
                  <a:pt x="8253" y="5102"/>
                </a:lnTo>
                <a:lnTo>
                  <a:pt x="8263" y="5119"/>
                </a:lnTo>
                <a:lnTo>
                  <a:pt x="8272" y="5135"/>
                </a:lnTo>
                <a:lnTo>
                  <a:pt x="8283" y="5151"/>
                </a:lnTo>
                <a:lnTo>
                  <a:pt x="8294" y="5167"/>
                </a:lnTo>
                <a:lnTo>
                  <a:pt x="8305" y="5181"/>
                </a:lnTo>
                <a:lnTo>
                  <a:pt x="8318" y="5194"/>
                </a:lnTo>
                <a:lnTo>
                  <a:pt x="8331" y="5208"/>
                </a:lnTo>
                <a:lnTo>
                  <a:pt x="8345" y="5220"/>
                </a:lnTo>
                <a:lnTo>
                  <a:pt x="8359" y="5231"/>
                </a:lnTo>
                <a:lnTo>
                  <a:pt x="8374" y="5242"/>
                </a:lnTo>
                <a:lnTo>
                  <a:pt x="8389" y="5252"/>
                </a:lnTo>
                <a:lnTo>
                  <a:pt x="8404" y="5262"/>
                </a:lnTo>
                <a:lnTo>
                  <a:pt x="8421" y="5270"/>
                </a:lnTo>
                <a:lnTo>
                  <a:pt x="8438" y="5277"/>
                </a:lnTo>
                <a:lnTo>
                  <a:pt x="8455" y="5283"/>
                </a:lnTo>
                <a:lnTo>
                  <a:pt x="8473" y="5288"/>
                </a:lnTo>
                <a:lnTo>
                  <a:pt x="8491" y="5293"/>
                </a:lnTo>
                <a:lnTo>
                  <a:pt x="8510" y="5296"/>
                </a:lnTo>
                <a:lnTo>
                  <a:pt x="8529" y="5299"/>
                </a:lnTo>
                <a:lnTo>
                  <a:pt x="8548" y="5300"/>
                </a:lnTo>
                <a:lnTo>
                  <a:pt x="8568" y="5301"/>
                </a:lnTo>
                <a:lnTo>
                  <a:pt x="8592" y="5300"/>
                </a:lnTo>
                <a:lnTo>
                  <a:pt x="8617" y="5298"/>
                </a:lnTo>
                <a:lnTo>
                  <a:pt x="8639" y="5295"/>
                </a:lnTo>
                <a:lnTo>
                  <a:pt x="8661" y="5290"/>
                </a:lnTo>
                <a:lnTo>
                  <a:pt x="8681" y="5284"/>
                </a:lnTo>
                <a:lnTo>
                  <a:pt x="8701" y="5277"/>
                </a:lnTo>
                <a:lnTo>
                  <a:pt x="8720" y="5269"/>
                </a:lnTo>
                <a:lnTo>
                  <a:pt x="8737" y="5260"/>
                </a:lnTo>
                <a:lnTo>
                  <a:pt x="8755" y="5249"/>
                </a:lnTo>
                <a:lnTo>
                  <a:pt x="8770" y="5238"/>
                </a:lnTo>
                <a:lnTo>
                  <a:pt x="8784" y="5226"/>
                </a:lnTo>
                <a:lnTo>
                  <a:pt x="8798" y="5214"/>
                </a:lnTo>
                <a:lnTo>
                  <a:pt x="8811" y="5200"/>
                </a:lnTo>
                <a:lnTo>
                  <a:pt x="8822" y="5187"/>
                </a:lnTo>
                <a:lnTo>
                  <a:pt x="8832" y="5173"/>
                </a:lnTo>
                <a:lnTo>
                  <a:pt x="8841" y="5157"/>
                </a:lnTo>
                <a:lnTo>
                  <a:pt x="8845" y="5157"/>
                </a:lnTo>
                <a:lnTo>
                  <a:pt x="8845" y="5251"/>
                </a:lnTo>
                <a:lnTo>
                  <a:pt x="8844" y="5272"/>
                </a:lnTo>
                <a:lnTo>
                  <a:pt x="8843" y="5291"/>
                </a:lnTo>
                <a:lnTo>
                  <a:pt x="8842" y="5310"/>
                </a:lnTo>
                <a:lnTo>
                  <a:pt x="8839" y="5327"/>
                </a:lnTo>
                <a:lnTo>
                  <a:pt x="8837" y="5344"/>
                </a:lnTo>
                <a:lnTo>
                  <a:pt x="8833" y="5361"/>
                </a:lnTo>
                <a:lnTo>
                  <a:pt x="8829" y="5376"/>
                </a:lnTo>
                <a:lnTo>
                  <a:pt x="8824" y="5391"/>
                </a:lnTo>
                <a:lnTo>
                  <a:pt x="8819" y="5406"/>
                </a:lnTo>
                <a:lnTo>
                  <a:pt x="8813" y="5419"/>
                </a:lnTo>
                <a:lnTo>
                  <a:pt x="8807" y="5431"/>
                </a:lnTo>
                <a:lnTo>
                  <a:pt x="8799" y="5443"/>
                </a:lnTo>
                <a:lnTo>
                  <a:pt x="8792" y="5455"/>
                </a:lnTo>
                <a:lnTo>
                  <a:pt x="8784" y="5465"/>
                </a:lnTo>
                <a:lnTo>
                  <a:pt x="8776" y="5475"/>
                </a:lnTo>
                <a:lnTo>
                  <a:pt x="8767" y="5484"/>
                </a:lnTo>
                <a:lnTo>
                  <a:pt x="8757" y="5493"/>
                </a:lnTo>
                <a:lnTo>
                  <a:pt x="8747" y="5502"/>
                </a:lnTo>
                <a:lnTo>
                  <a:pt x="8737" y="5509"/>
                </a:lnTo>
                <a:lnTo>
                  <a:pt x="8726" y="5516"/>
                </a:lnTo>
                <a:lnTo>
                  <a:pt x="8715" y="5522"/>
                </a:lnTo>
                <a:lnTo>
                  <a:pt x="8703" y="5528"/>
                </a:lnTo>
                <a:lnTo>
                  <a:pt x="8691" y="5533"/>
                </a:lnTo>
                <a:lnTo>
                  <a:pt x="8679" y="5537"/>
                </a:lnTo>
                <a:lnTo>
                  <a:pt x="8666" y="5541"/>
                </a:lnTo>
                <a:lnTo>
                  <a:pt x="8653" y="5544"/>
                </a:lnTo>
                <a:lnTo>
                  <a:pt x="8639" y="5548"/>
                </a:lnTo>
                <a:lnTo>
                  <a:pt x="8626" y="5550"/>
                </a:lnTo>
                <a:lnTo>
                  <a:pt x="8612" y="5552"/>
                </a:lnTo>
                <a:lnTo>
                  <a:pt x="8597" y="5553"/>
                </a:lnTo>
                <a:lnTo>
                  <a:pt x="8583" y="5554"/>
                </a:lnTo>
                <a:lnTo>
                  <a:pt x="8568" y="5554"/>
                </a:lnTo>
                <a:lnTo>
                  <a:pt x="8548" y="5554"/>
                </a:lnTo>
                <a:lnTo>
                  <a:pt x="8529" y="5553"/>
                </a:lnTo>
                <a:lnTo>
                  <a:pt x="8511" y="5551"/>
                </a:lnTo>
                <a:lnTo>
                  <a:pt x="8492" y="5549"/>
                </a:lnTo>
                <a:lnTo>
                  <a:pt x="8474" y="5545"/>
                </a:lnTo>
                <a:lnTo>
                  <a:pt x="8457" y="5541"/>
                </a:lnTo>
                <a:lnTo>
                  <a:pt x="8440" y="5537"/>
                </a:lnTo>
                <a:lnTo>
                  <a:pt x="8424" y="5533"/>
                </a:lnTo>
                <a:lnTo>
                  <a:pt x="8408" y="5528"/>
                </a:lnTo>
                <a:lnTo>
                  <a:pt x="8393" y="5523"/>
                </a:lnTo>
                <a:lnTo>
                  <a:pt x="8379" y="5517"/>
                </a:lnTo>
                <a:lnTo>
                  <a:pt x="8365" y="5511"/>
                </a:lnTo>
                <a:lnTo>
                  <a:pt x="8339" y="5499"/>
                </a:lnTo>
                <a:lnTo>
                  <a:pt x="8317" y="5484"/>
                </a:lnTo>
                <a:lnTo>
                  <a:pt x="8277" y="5606"/>
                </a:lnTo>
                <a:lnTo>
                  <a:pt x="8291" y="5614"/>
                </a:lnTo>
                <a:lnTo>
                  <a:pt x="8305" y="5621"/>
                </a:lnTo>
                <a:lnTo>
                  <a:pt x="8321" y="5629"/>
                </a:lnTo>
                <a:lnTo>
                  <a:pt x="8337" y="5635"/>
                </a:lnTo>
                <a:lnTo>
                  <a:pt x="8353" y="5642"/>
                </a:lnTo>
                <a:lnTo>
                  <a:pt x="8371" y="5648"/>
                </a:lnTo>
                <a:lnTo>
                  <a:pt x="8389" y="5654"/>
                </a:lnTo>
                <a:lnTo>
                  <a:pt x="8408" y="5658"/>
                </a:lnTo>
                <a:lnTo>
                  <a:pt x="8426" y="5662"/>
                </a:lnTo>
                <a:lnTo>
                  <a:pt x="8445" y="5666"/>
                </a:lnTo>
                <a:lnTo>
                  <a:pt x="8465" y="5669"/>
                </a:lnTo>
                <a:lnTo>
                  <a:pt x="8485" y="5672"/>
                </a:lnTo>
                <a:lnTo>
                  <a:pt x="8504" y="5674"/>
                </a:lnTo>
                <a:lnTo>
                  <a:pt x="8524" y="5675"/>
                </a:lnTo>
                <a:lnTo>
                  <a:pt x="8543" y="5676"/>
                </a:lnTo>
                <a:lnTo>
                  <a:pt x="8563" y="5676"/>
                </a:lnTo>
                <a:lnTo>
                  <a:pt x="8583" y="5676"/>
                </a:lnTo>
                <a:lnTo>
                  <a:pt x="8604" y="5675"/>
                </a:lnTo>
                <a:lnTo>
                  <a:pt x="8625" y="5673"/>
                </a:lnTo>
                <a:lnTo>
                  <a:pt x="8645" y="5671"/>
                </a:lnTo>
                <a:lnTo>
                  <a:pt x="8667" y="5668"/>
                </a:lnTo>
                <a:lnTo>
                  <a:pt x="8687" y="5664"/>
                </a:lnTo>
                <a:lnTo>
                  <a:pt x="8708" y="5659"/>
                </a:lnTo>
                <a:lnTo>
                  <a:pt x="8729" y="5654"/>
                </a:lnTo>
                <a:lnTo>
                  <a:pt x="8748" y="5647"/>
                </a:lnTo>
                <a:lnTo>
                  <a:pt x="8769" y="5639"/>
                </a:lnTo>
                <a:lnTo>
                  <a:pt x="8788" y="5631"/>
                </a:lnTo>
                <a:lnTo>
                  <a:pt x="8808" y="5622"/>
                </a:lnTo>
                <a:lnTo>
                  <a:pt x="8826" y="5611"/>
                </a:lnTo>
                <a:lnTo>
                  <a:pt x="8843" y="5600"/>
                </a:lnTo>
                <a:lnTo>
                  <a:pt x="8861" y="5587"/>
                </a:lnTo>
                <a:lnTo>
                  <a:pt x="8877" y="5573"/>
                </a:lnTo>
                <a:lnTo>
                  <a:pt x="8892" y="5559"/>
                </a:lnTo>
                <a:lnTo>
                  <a:pt x="8906" y="5542"/>
                </a:lnTo>
                <a:lnTo>
                  <a:pt x="8919" y="5526"/>
                </a:lnTo>
                <a:lnTo>
                  <a:pt x="8930" y="5508"/>
                </a:lnTo>
                <a:lnTo>
                  <a:pt x="8941" y="5488"/>
                </a:lnTo>
                <a:lnTo>
                  <a:pt x="8952" y="5468"/>
                </a:lnTo>
                <a:lnTo>
                  <a:pt x="8961" y="5445"/>
                </a:lnTo>
                <a:lnTo>
                  <a:pt x="8969" y="5422"/>
                </a:lnTo>
                <a:lnTo>
                  <a:pt x="8976" y="5397"/>
                </a:lnTo>
                <a:lnTo>
                  <a:pt x="8982" y="5371"/>
                </a:lnTo>
                <a:lnTo>
                  <a:pt x="8987" y="5343"/>
                </a:lnTo>
                <a:lnTo>
                  <a:pt x="8991" y="5314"/>
                </a:lnTo>
                <a:lnTo>
                  <a:pt x="8995" y="5283"/>
                </a:lnTo>
                <a:lnTo>
                  <a:pt x="8997" y="5249"/>
                </a:lnTo>
                <a:lnTo>
                  <a:pt x="8998" y="5216"/>
                </a:lnTo>
                <a:lnTo>
                  <a:pt x="8999" y="5179"/>
                </a:lnTo>
                <a:lnTo>
                  <a:pt x="8999" y="4680"/>
                </a:lnTo>
                <a:close/>
                <a:moveTo>
                  <a:pt x="12866" y="3197"/>
                </a:moveTo>
                <a:lnTo>
                  <a:pt x="12890" y="3210"/>
                </a:lnTo>
                <a:lnTo>
                  <a:pt x="12916" y="3222"/>
                </a:lnTo>
                <a:lnTo>
                  <a:pt x="12944" y="3232"/>
                </a:lnTo>
                <a:lnTo>
                  <a:pt x="12974" y="3241"/>
                </a:lnTo>
                <a:lnTo>
                  <a:pt x="13005" y="3248"/>
                </a:lnTo>
                <a:lnTo>
                  <a:pt x="13038" y="3253"/>
                </a:lnTo>
                <a:lnTo>
                  <a:pt x="13055" y="3255"/>
                </a:lnTo>
                <a:lnTo>
                  <a:pt x="13073" y="3257"/>
                </a:lnTo>
                <a:lnTo>
                  <a:pt x="13090" y="3257"/>
                </a:lnTo>
                <a:lnTo>
                  <a:pt x="13107" y="3258"/>
                </a:lnTo>
                <a:lnTo>
                  <a:pt x="13126" y="3257"/>
                </a:lnTo>
                <a:lnTo>
                  <a:pt x="13144" y="3256"/>
                </a:lnTo>
                <a:lnTo>
                  <a:pt x="13162" y="3255"/>
                </a:lnTo>
                <a:lnTo>
                  <a:pt x="13179" y="3253"/>
                </a:lnTo>
                <a:lnTo>
                  <a:pt x="13195" y="3250"/>
                </a:lnTo>
                <a:lnTo>
                  <a:pt x="13212" y="3247"/>
                </a:lnTo>
                <a:lnTo>
                  <a:pt x="13227" y="3243"/>
                </a:lnTo>
                <a:lnTo>
                  <a:pt x="13242" y="3239"/>
                </a:lnTo>
                <a:lnTo>
                  <a:pt x="13257" y="3234"/>
                </a:lnTo>
                <a:lnTo>
                  <a:pt x="13270" y="3229"/>
                </a:lnTo>
                <a:lnTo>
                  <a:pt x="13284" y="3223"/>
                </a:lnTo>
                <a:lnTo>
                  <a:pt x="13296" y="3217"/>
                </a:lnTo>
                <a:lnTo>
                  <a:pt x="13309" y="3209"/>
                </a:lnTo>
                <a:lnTo>
                  <a:pt x="13321" y="3202"/>
                </a:lnTo>
                <a:lnTo>
                  <a:pt x="13332" y="3194"/>
                </a:lnTo>
                <a:lnTo>
                  <a:pt x="13342" y="3186"/>
                </a:lnTo>
                <a:lnTo>
                  <a:pt x="13352" y="3177"/>
                </a:lnTo>
                <a:lnTo>
                  <a:pt x="13362" y="3168"/>
                </a:lnTo>
                <a:lnTo>
                  <a:pt x="13370" y="3157"/>
                </a:lnTo>
                <a:lnTo>
                  <a:pt x="13378" y="3148"/>
                </a:lnTo>
                <a:lnTo>
                  <a:pt x="13386" y="3137"/>
                </a:lnTo>
                <a:lnTo>
                  <a:pt x="13393" y="3127"/>
                </a:lnTo>
                <a:lnTo>
                  <a:pt x="13399" y="3116"/>
                </a:lnTo>
                <a:lnTo>
                  <a:pt x="13404" y="3103"/>
                </a:lnTo>
                <a:lnTo>
                  <a:pt x="13410" y="3092"/>
                </a:lnTo>
                <a:lnTo>
                  <a:pt x="13415" y="3079"/>
                </a:lnTo>
                <a:lnTo>
                  <a:pt x="13418" y="3067"/>
                </a:lnTo>
                <a:lnTo>
                  <a:pt x="13421" y="3053"/>
                </a:lnTo>
                <a:lnTo>
                  <a:pt x="13424" y="3040"/>
                </a:lnTo>
                <a:lnTo>
                  <a:pt x="13425" y="3027"/>
                </a:lnTo>
                <a:lnTo>
                  <a:pt x="13426" y="3012"/>
                </a:lnTo>
                <a:lnTo>
                  <a:pt x="13427" y="2998"/>
                </a:lnTo>
                <a:lnTo>
                  <a:pt x="13426" y="2976"/>
                </a:lnTo>
                <a:lnTo>
                  <a:pt x="13423" y="2953"/>
                </a:lnTo>
                <a:lnTo>
                  <a:pt x="13419" y="2932"/>
                </a:lnTo>
                <a:lnTo>
                  <a:pt x="13412" y="2912"/>
                </a:lnTo>
                <a:lnTo>
                  <a:pt x="13404" y="2893"/>
                </a:lnTo>
                <a:lnTo>
                  <a:pt x="13394" y="2876"/>
                </a:lnTo>
                <a:lnTo>
                  <a:pt x="13383" y="2858"/>
                </a:lnTo>
                <a:lnTo>
                  <a:pt x="13369" y="2843"/>
                </a:lnTo>
                <a:lnTo>
                  <a:pt x="13354" y="2828"/>
                </a:lnTo>
                <a:lnTo>
                  <a:pt x="13337" y="2813"/>
                </a:lnTo>
                <a:lnTo>
                  <a:pt x="13319" y="2800"/>
                </a:lnTo>
                <a:lnTo>
                  <a:pt x="13298" y="2787"/>
                </a:lnTo>
                <a:lnTo>
                  <a:pt x="13277" y="2775"/>
                </a:lnTo>
                <a:lnTo>
                  <a:pt x="13253" y="2763"/>
                </a:lnTo>
                <a:lnTo>
                  <a:pt x="13228" y="2752"/>
                </a:lnTo>
                <a:lnTo>
                  <a:pt x="13201" y="2741"/>
                </a:lnTo>
                <a:lnTo>
                  <a:pt x="13163" y="2726"/>
                </a:lnTo>
                <a:lnTo>
                  <a:pt x="13129" y="2709"/>
                </a:lnTo>
                <a:lnTo>
                  <a:pt x="13115" y="2702"/>
                </a:lnTo>
                <a:lnTo>
                  <a:pt x="13101" y="2694"/>
                </a:lnTo>
                <a:lnTo>
                  <a:pt x="13089" y="2686"/>
                </a:lnTo>
                <a:lnTo>
                  <a:pt x="13079" y="2678"/>
                </a:lnTo>
                <a:lnTo>
                  <a:pt x="13070" y="2669"/>
                </a:lnTo>
                <a:lnTo>
                  <a:pt x="13062" y="2660"/>
                </a:lnTo>
                <a:lnTo>
                  <a:pt x="13054" y="2651"/>
                </a:lnTo>
                <a:lnTo>
                  <a:pt x="13049" y="2641"/>
                </a:lnTo>
                <a:lnTo>
                  <a:pt x="13045" y="2631"/>
                </a:lnTo>
                <a:lnTo>
                  <a:pt x="13042" y="2618"/>
                </a:lnTo>
                <a:lnTo>
                  <a:pt x="13040" y="2607"/>
                </a:lnTo>
                <a:lnTo>
                  <a:pt x="13040" y="2594"/>
                </a:lnTo>
                <a:lnTo>
                  <a:pt x="13040" y="2583"/>
                </a:lnTo>
                <a:lnTo>
                  <a:pt x="13042" y="2570"/>
                </a:lnTo>
                <a:lnTo>
                  <a:pt x="13045" y="2559"/>
                </a:lnTo>
                <a:lnTo>
                  <a:pt x="13049" y="2549"/>
                </a:lnTo>
                <a:lnTo>
                  <a:pt x="13054" y="2539"/>
                </a:lnTo>
                <a:lnTo>
                  <a:pt x="13061" y="2528"/>
                </a:lnTo>
                <a:lnTo>
                  <a:pt x="13068" y="2519"/>
                </a:lnTo>
                <a:lnTo>
                  <a:pt x="13076" y="2511"/>
                </a:lnTo>
                <a:lnTo>
                  <a:pt x="13086" y="2504"/>
                </a:lnTo>
                <a:lnTo>
                  <a:pt x="13096" y="2497"/>
                </a:lnTo>
                <a:lnTo>
                  <a:pt x="13107" y="2491"/>
                </a:lnTo>
                <a:lnTo>
                  <a:pt x="13121" y="2486"/>
                </a:lnTo>
                <a:lnTo>
                  <a:pt x="13134" y="2483"/>
                </a:lnTo>
                <a:lnTo>
                  <a:pt x="13149" y="2479"/>
                </a:lnTo>
                <a:lnTo>
                  <a:pt x="13165" y="2477"/>
                </a:lnTo>
                <a:lnTo>
                  <a:pt x="13182" y="2476"/>
                </a:lnTo>
                <a:lnTo>
                  <a:pt x="13196" y="2477"/>
                </a:lnTo>
                <a:lnTo>
                  <a:pt x="13211" y="2478"/>
                </a:lnTo>
                <a:lnTo>
                  <a:pt x="13225" y="2479"/>
                </a:lnTo>
                <a:lnTo>
                  <a:pt x="13238" y="2482"/>
                </a:lnTo>
                <a:lnTo>
                  <a:pt x="13264" y="2488"/>
                </a:lnTo>
                <a:lnTo>
                  <a:pt x="13287" y="2495"/>
                </a:lnTo>
                <a:lnTo>
                  <a:pt x="13309" y="2502"/>
                </a:lnTo>
                <a:lnTo>
                  <a:pt x="13327" y="2510"/>
                </a:lnTo>
                <a:lnTo>
                  <a:pt x="13343" y="2518"/>
                </a:lnTo>
                <a:lnTo>
                  <a:pt x="13358" y="2526"/>
                </a:lnTo>
                <a:lnTo>
                  <a:pt x="13394" y="2414"/>
                </a:lnTo>
                <a:lnTo>
                  <a:pt x="13376" y="2404"/>
                </a:lnTo>
                <a:lnTo>
                  <a:pt x="13354" y="2394"/>
                </a:lnTo>
                <a:lnTo>
                  <a:pt x="13331" y="2385"/>
                </a:lnTo>
                <a:lnTo>
                  <a:pt x="13305" y="2376"/>
                </a:lnTo>
                <a:lnTo>
                  <a:pt x="13278" y="2370"/>
                </a:lnTo>
                <a:lnTo>
                  <a:pt x="13248" y="2365"/>
                </a:lnTo>
                <a:lnTo>
                  <a:pt x="13218" y="2362"/>
                </a:lnTo>
                <a:lnTo>
                  <a:pt x="13185" y="2361"/>
                </a:lnTo>
                <a:lnTo>
                  <a:pt x="13169" y="2362"/>
                </a:lnTo>
                <a:lnTo>
                  <a:pt x="13151" y="2363"/>
                </a:lnTo>
                <a:lnTo>
                  <a:pt x="13136" y="2364"/>
                </a:lnTo>
                <a:lnTo>
                  <a:pt x="13120" y="2366"/>
                </a:lnTo>
                <a:lnTo>
                  <a:pt x="13104" y="2369"/>
                </a:lnTo>
                <a:lnTo>
                  <a:pt x="13090" y="2372"/>
                </a:lnTo>
                <a:lnTo>
                  <a:pt x="13076" y="2376"/>
                </a:lnTo>
                <a:lnTo>
                  <a:pt x="13062" y="2381"/>
                </a:lnTo>
                <a:lnTo>
                  <a:pt x="13048" y="2387"/>
                </a:lnTo>
                <a:lnTo>
                  <a:pt x="13036" y="2392"/>
                </a:lnTo>
                <a:lnTo>
                  <a:pt x="13023" y="2398"/>
                </a:lnTo>
                <a:lnTo>
                  <a:pt x="13012" y="2405"/>
                </a:lnTo>
                <a:lnTo>
                  <a:pt x="12999" y="2412"/>
                </a:lnTo>
                <a:lnTo>
                  <a:pt x="12989" y="2419"/>
                </a:lnTo>
                <a:lnTo>
                  <a:pt x="12979" y="2427"/>
                </a:lnTo>
                <a:lnTo>
                  <a:pt x="12969" y="2436"/>
                </a:lnTo>
                <a:lnTo>
                  <a:pt x="12960" y="2445"/>
                </a:lnTo>
                <a:lnTo>
                  <a:pt x="12950" y="2453"/>
                </a:lnTo>
                <a:lnTo>
                  <a:pt x="12942" y="2463"/>
                </a:lnTo>
                <a:lnTo>
                  <a:pt x="12935" y="2472"/>
                </a:lnTo>
                <a:lnTo>
                  <a:pt x="12928" y="2484"/>
                </a:lnTo>
                <a:lnTo>
                  <a:pt x="12921" y="2494"/>
                </a:lnTo>
                <a:lnTo>
                  <a:pt x="12915" y="2505"/>
                </a:lnTo>
                <a:lnTo>
                  <a:pt x="12909" y="2515"/>
                </a:lnTo>
                <a:lnTo>
                  <a:pt x="12904" y="2527"/>
                </a:lnTo>
                <a:lnTo>
                  <a:pt x="12900" y="2539"/>
                </a:lnTo>
                <a:lnTo>
                  <a:pt x="12897" y="2551"/>
                </a:lnTo>
                <a:lnTo>
                  <a:pt x="12894" y="2563"/>
                </a:lnTo>
                <a:lnTo>
                  <a:pt x="12892" y="2575"/>
                </a:lnTo>
                <a:lnTo>
                  <a:pt x="12890" y="2588"/>
                </a:lnTo>
                <a:lnTo>
                  <a:pt x="12889" y="2601"/>
                </a:lnTo>
                <a:lnTo>
                  <a:pt x="12889" y="2613"/>
                </a:lnTo>
                <a:lnTo>
                  <a:pt x="12890" y="2633"/>
                </a:lnTo>
                <a:lnTo>
                  <a:pt x="12892" y="2651"/>
                </a:lnTo>
                <a:lnTo>
                  <a:pt x="12896" y="2668"/>
                </a:lnTo>
                <a:lnTo>
                  <a:pt x="12902" y="2686"/>
                </a:lnTo>
                <a:lnTo>
                  <a:pt x="12911" y="2703"/>
                </a:lnTo>
                <a:lnTo>
                  <a:pt x="12921" y="2719"/>
                </a:lnTo>
                <a:lnTo>
                  <a:pt x="12932" y="2736"/>
                </a:lnTo>
                <a:lnTo>
                  <a:pt x="12945" y="2752"/>
                </a:lnTo>
                <a:lnTo>
                  <a:pt x="12960" y="2766"/>
                </a:lnTo>
                <a:lnTo>
                  <a:pt x="12977" y="2782"/>
                </a:lnTo>
                <a:lnTo>
                  <a:pt x="12995" y="2795"/>
                </a:lnTo>
                <a:lnTo>
                  <a:pt x="13017" y="2809"/>
                </a:lnTo>
                <a:lnTo>
                  <a:pt x="13039" y="2821"/>
                </a:lnTo>
                <a:lnTo>
                  <a:pt x="13064" y="2834"/>
                </a:lnTo>
                <a:lnTo>
                  <a:pt x="13089" y="2846"/>
                </a:lnTo>
                <a:lnTo>
                  <a:pt x="13118" y="2856"/>
                </a:lnTo>
                <a:lnTo>
                  <a:pt x="13138" y="2864"/>
                </a:lnTo>
                <a:lnTo>
                  <a:pt x="13158" y="2873"/>
                </a:lnTo>
                <a:lnTo>
                  <a:pt x="13175" y="2881"/>
                </a:lnTo>
                <a:lnTo>
                  <a:pt x="13190" y="2889"/>
                </a:lnTo>
                <a:lnTo>
                  <a:pt x="13204" y="2897"/>
                </a:lnTo>
                <a:lnTo>
                  <a:pt x="13218" y="2905"/>
                </a:lnTo>
                <a:lnTo>
                  <a:pt x="13229" y="2913"/>
                </a:lnTo>
                <a:lnTo>
                  <a:pt x="13239" y="2923"/>
                </a:lnTo>
                <a:lnTo>
                  <a:pt x="13248" y="2932"/>
                </a:lnTo>
                <a:lnTo>
                  <a:pt x="13255" y="2942"/>
                </a:lnTo>
                <a:lnTo>
                  <a:pt x="13262" y="2952"/>
                </a:lnTo>
                <a:lnTo>
                  <a:pt x="13267" y="2963"/>
                </a:lnTo>
                <a:lnTo>
                  <a:pt x="13271" y="2975"/>
                </a:lnTo>
                <a:lnTo>
                  <a:pt x="13274" y="2987"/>
                </a:lnTo>
                <a:lnTo>
                  <a:pt x="13275" y="2999"/>
                </a:lnTo>
                <a:lnTo>
                  <a:pt x="13276" y="3012"/>
                </a:lnTo>
                <a:lnTo>
                  <a:pt x="13275" y="3027"/>
                </a:lnTo>
                <a:lnTo>
                  <a:pt x="13273" y="3039"/>
                </a:lnTo>
                <a:lnTo>
                  <a:pt x="13270" y="3051"/>
                </a:lnTo>
                <a:lnTo>
                  <a:pt x="13266" y="3063"/>
                </a:lnTo>
                <a:lnTo>
                  <a:pt x="13260" y="3075"/>
                </a:lnTo>
                <a:lnTo>
                  <a:pt x="13253" y="3085"/>
                </a:lnTo>
                <a:lnTo>
                  <a:pt x="13245" y="3095"/>
                </a:lnTo>
                <a:lnTo>
                  <a:pt x="13235" y="3104"/>
                </a:lnTo>
                <a:lnTo>
                  <a:pt x="13224" y="3112"/>
                </a:lnTo>
                <a:lnTo>
                  <a:pt x="13213" y="3120"/>
                </a:lnTo>
                <a:lnTo>
                  <a:pt x="13198" y="3126"/>
                </a:lnTo>
                <a:lnTo>
                  <a:pt x="13184" y="3131"/>
                </a:lnTo>
                <a:lnTo>
                  <a:pt x="13168" y="3135"/>
                </a:lnTo>
                <a:lnTo>
                  <a:pt x="13150" y="3138"/>
                </a:lnTo>
                <a:lnTo>
                  <a:pt x="13131" y="3140"/>
                </a:lnTo>
                <a:lnTo>
                  <a:pt x="13111" y="3141"/>
                </a:lnTo>
                <a:lnTo>
                  <a:pt x="13096" y="3140"/>
                </a:lnTo>
                <a:lnTo>
                  <a:pt x="13081" y="3139"/>
                </a:lnTo>
                <a:lnTo>
                  <a:pt x="13067" y="3138"/>
                </a:lnTo>
                <a:lnTo>
                  <a:pt x="13052" y="3135"/>
                </a:lnTo>
                <a:lnTo>
                  <a:pt x="13024" y="3129"/>
                </a:lnTo>
                <a:lnTo>
                  <a:pt x="12995" y="3121"/>
                </a:lnTo>
                <a:lnTo>
                  <a:pt x="12970" y="3111"/>
                </a:lnTo>
                <a:lnTo>
                  <a:pt x="12945" y="3101"/>
                </a:lnTo>
                <a:lnTo>
                  <a:pt x="12923" y="3091"/>
                </a:lnTo>
                <a:lnTo>
                  <a:pt x="12903" y="3080"/>
                </a:lnTo>
                <a:lnTo>
                  <a:pt x="12866" y="3197"/>
                </a:lnTo>
                <a:close/>
                <a:moveTo>
                  <a:pt x="11940" y="3240"/>
                </a:moveTo>
                <a:lnTo>
                  <a:pt x="12096" y="3240"/>
                </a:lnTo>
                <a:lnTo>
                  <a:pt x="12096" y="2721"/>
                </a:lnTo>
                <a:lnTo>
                  <a:pt x="12096" y="2703"/>
                </a:lnTo>
                <a:lnTo>
                  <a:pt x="12098" y="2684"/>
                </a:lnTo>
                <a:lnTo>
                  <a:pt x="12102" y="2665"/>
                </a:lnTo>
                <a:lnTo>
                  <a:pt x="12106" y="2649"/>
                </a:lnTo>
                <a:lnTo>
                  <a:pt x="12112" y="2633"/>
                </a:lnTo>
                <a:lnTo>
                  <a:pt x="12120" y="2617"/>
                </a:lnTo>
                <a:lnTo>
                  <a:pt x="12128" y="2602"/>
                </a:lnTo>
                <a:lnTo>
                  <a:pt x="12137" y="2588"/>
                </a:lnTo>
                <a:lnTo>
                  <a:pt x="12147" y="2573"/>
                </a:lnTo>
                <a:lnTo>
                  <a:pt x="12158" y="2560"/>
                </a:lnTo>
                <a:lnTo>
                  <a:pt x="12171" y="2548"/>
                </a:lnTo>
                <a:lnTo>
                  <a:pt x="12184" y="2537"/>
                </a:lnTo>
                <a:lnTo>
                  <a:pt x="12198" y="2526"/>
                </a:lnTo>
                <a:lnTo>
                  <a:pt x="12212" y="2517"/>
                </a:lnTo>
                <a:lnTo>
                  <a:pt x="12228" y="2509"/>
                </a:lnTo>
                <a:lnTo>
                  <a:pt x="12244" y="2502"/>
                </a:lnTo>
                <a:lnTo>
                  <a:pt x="12261" y="2497"/>
                </a:lnTo>
                <a:lnTo>
                  <a:pt x="12279" y="2493"/>
                </a:lnTo>
                <a:lnTo>
                  <a:pt x="12297" y="2490"/>
                </a:lnTo>
                <a:lnTo>
                  <a:pt x="12315" y="2490"/>
                </a:lnTo>
                <a:lnTo>
                  <a:pt x="12330" y="2490"/>
                </a:lnTo>
                <a:lnTo>
                  <a:pt x="12342" y="2491"/>
                </a:lnTo>
                <a:lnTo>
                  <a:pt x="12354" y="2492"/>
                </a:lnTo>
                <a:lnTo>
                  <a:pt x="12367" y="2495"/>
                </a:lnTo>
                <a:lnTo>
                  <a:pt x="12378" y="2498"/>
                </a:lnTo>
                <a:lnTo>
                  <a:pt x="12389" y="2501"/>
                </a:lnTo>
                <a:lnTo>
                  <a:pt x="12399" y="2505"/>
                </a:lnTo>
                <a:lnTo>
                  <a:pt x="12409" y="2510"/>
                </a:lnTo>
                <a:lnTo>
                  <a:pt x="12419" y="2515"/>
                </a:lnTo>
                <a:lnTo>
                  <a:pt x="12427" y="2520"/>
                </a:lnTo>
                <a:lnTo>
                  <a:pt x="12436" y="2526"/>
                </a:lnTo>
                <a:lnTo>
                  <a:pt x="12443" y="2534"/>
                </a:lnTo>
                <a:lnTo>
                  <a:pt x="12451" y="2541"/>
                </a:lnTo>
                <a:lnTo>
                  <a:pt x="12457" y="2549"/>
                </a:lnTo>
                <a:lnTo>
                  <a:pt x="12465" y="2557"/>
                </a:lnTo>
                <a:lnTo>
                  <a:pt x="12471" y="2565"/>
                </a:lnTo>
                <a:lnTo>
                  <a:pt x="12476" y="2574"/>
                </a:lnTo>
                <a:lnTo>
                  <a:pt x="12481" y="2584"/>
                </a:lnTo>
                <a:lnTo>
                  <a:pt x="12486" y="2593"/>
                </a:lnTo>
                <a:lnTo>
                  <a:pt x="12490" y="2603"/>
                </a:lnTo>
                <a:lnTo>
                  <a:pt x="12498" y="2624"/>
                </a:lnTo>
                <a:lnTo>
                  <a:pt x="12504" y="2647"/>
                </a:lnTo>
                <a:lnTo>
                  <a:pt x="12508" y="2669"/>
                </a:lnTo>
                <a:lnTo>
                  <a:pt x="12512" y="2694"/>
                </a:lnTo>
                <a:lnTo>
                  <a:pt x="12513" y="2719"/>
                </a:lnTo>
                <a:lnTo>
                  <a:pt x="12515" y="2745"/>
                </a:lnTo>
                <a:lnTo>
                  <a:pt x="12515" y="3240"/>
                </a:lnTo>
                <a:lnTo>
                  <a:pt x="12671" y="3240"/>
                </a:lnTo>
                <a:lnTo>
                  <a:pt x="12671" y="2727"/>
                </a:lnTo>
                <a:lnTo>
                  <a:pt x="12671" y="2700"/>
                </a:lnTo>
                <a:lnTo>
                  <a:pt x="12669" y="2674"/>
                </a:lnTo>
                <a:lnTo>
                  <a:pt x="12666" y="2650"/>
                </a:lnTo>
                <a:lnTo>
                  <a:pt x="12663" y="2626"/>
                </a:lnTo>
                <a:lnTo>
                  <a:pt x="12658" y="2605"/>
                </a:lnTo>
                <a:lnTo>
                  <a:pt x="12653" y="2584"/>
                </a:lnTo>
                <a:lnTo>
                  <a:pt x="12647" y="2564"/>
                </a:lnTo>
                <a:lnTo>
                  <a:pt x="12640" y="2546"/>
                </a:lnTo>
                <a:lnTo>
                  <a:pt x="12633" y="2528"/>
                </a:lnTo>
                <a:lnTo>
                  <a:pt x="12625" y="2512"/>
                </a:lnTo>
                <a:lnTo>
                  <a:pt x="12616" y="2496"/>
                </a:lnTo>
                <a:lnTo>
                  <a:pt x="12606" y="2482"/>
                </a:lnTo>
                <a:lnTo>
                  <a:pt x="12596" y="2468"/>
                </a:lnTo>
                <a:lnTo>
                  <a:pt x="12586" y="2456"/>
                </a:lnTo>
                <a:lnTo>
                  <a:pt x="12575" y="2445"/>
                </a:lnTo>
                <a:lnTo>
                  <a:pt x="12564" y="2434"/>
                </a:lnTo>
                <a:lnTo>
                  <a:pt x="12552" y="2424"/>
                </a:lnTo>
                <a:lnTo>
                  <a:pt x="12540" y="2415"/>
                </a:lnTo>
                <a:lnTo>
                  <a:pt x="12528" y="2407"/>
                </a:lnTo>
                <a:lnTo>
                  <a:pt x="12516" y="2400"/>
                </a:lnTo>
                <a:lnTo>
                  <a:pt x="12503" y="2393"/>
                </a:lnTo>
                <a:lnTo>
                  <a:pt x="12490" y="2387"/>
                </a:lnTo>
                <a:lnTo>
                  <a:pt x="12478" y="2381"/>
                </a:lnTo>
                <a:lnTo>
                  <a:pt x="12465" y="2377"/>
                </a:lnTo>
                <a:lnTo>
                  <a:pt x="12452" y="2373"/>
                </a:lnTo>
                <a:lnTo>
                  <a:pt x="12439" y="2370"/>
                </a:lnTo>
                <a:lnTo>
                  <a:pt x="12427" y="2367"/>
                </a:lnTo>
                <a:lnTo>
                  <a:pt x="12414" y="2365"/>
                </a:lnTo>
                <a:lnTo>
                  <a:pt x="12390" y="2362"/>
                </a:lnTo>
                <a:lnTo>
                  <a:pt x="12368" y="2361"/>
                </a:lnTo>
                <a:lnTo>
                  <a:pt x="12341" y="2362"/>
                </a:lnTo>
                <a:lnTo>
                  <a:pt x="12317" y="2365"/>
                </a:lnTo>
                <a:lnTo>
                  <a:pt x="12292" y="2369"/>
                </a:lnTo>
                <a:lnTo>
                  <a:pt x="12269" y="2375"/>
                </a:lnTo>
                <a:lnTo>
                  <a:pt x="12247" y="2382"/>
                </a:lnTo>
                <a:lnTo>
                  <a:pt x="12227" y="2391"/>
                </a:lnTo>
                <a:lnTo>
                  <a:pt x="12206" y="2401"/>
                </a:lnTo>
                <a:lnTo>
                  <a:pt x="12188" y="2411"/>
                </a:lnTo>
                <a:lnTo>
                  <a:pt x="12171" y="2423"/>
                </a:lnTo>
                <a:lnTo>
                  <a:pt x="12154" y="2436"/>
                </a:lnTo>
                <a:lnTo>
                  <a:pt x="12140" y="2449"/>
                </a:lnTo>
                <a:lnTo>
                  <a:pt x="12126" y="2462"/>
                </a:lnTo>
                <a:lnTo>
                  <a:pt x="12113" y="2476"/>
                </a:lnTo>
                <a:lnTo>
                  <a:pt x="12102" y="2492"/>
                </a:lnTo>
                <a:lnTo>
                  <a:pt x="12092" y="2506"/>
                </a:lnTo>
                <a:lnTo>
                  <a:pt x="12084" y="2521"/>
                </a:lnTo>
                <a:lnTo>
                  <a:pt x="12080" y="2521"/>
                </a:lnTo>
                <a:lnTo>
                  <a:pt x="12071" y="2380"/>
                </a:lnTo>
                <a:lnTo>
                  <a:pt x="11933" y="2380"/>
                </a:lnTo>
                <a:lnTo>
                  <a:pt x="11935" y="2408"/>
                </a:lnTo>
                <a:lnTo>
                  <a:pt x="11936" y="2435"/>
                </a:lnTo>
                <a:lnTo>
                  <a:pt x="11937" y="2462"/>
                </a:lnTo>
                <a:lnTo>
                  <a:pt x="11938" y="2490"/>
                </a:lnTo>
                <a:lnTo>
                  <a:pt x="11939" y="2519"/>
                </a:lnTo>
                <a:lnTo>
                  <a:pt x="11939" y="2549"/>
                </a:lnTo>
                <a:lnTo>
                  <a:pt x="11940" y="2581"/>
                </a:lnTo>
                <a:lnTo>
                  <a:pt x="11940" y="2613"/>
                </a:lnTo>
                <a:lnTo>
                  <a:pt x="11940" y="3240"/>
                </a:lnTo>
                <a:close/>
                <a:moveTo>
                  <a:pt x="11317" y="3259"/>
                </a:moveTo>
                <a:lnTo>
                  <a:pt x="11336" y="3259"/>
                </a:lnTo>
                <a:lnTo>
                  <a:pt x="11355" y="3258"/>
                </a:lnTo>
                <a:lnTo>
                  <a:pt x="11374" y="3256"/>
                </a:lnTo>
                <a:lnTo>
                  <a:pt x="11394" y="3253"/>
                </a:lnTo>
                <a:lnTo>
                  <a:pt x="11413" y="3249"/>
                </a:lnTo>
                <a:lnTo>
                  <a:pt x="11432" y="3245"/>
                </a:lnTo>
                <a:lnTo>
                  <a:pt x="11451" y="3239"/>
                </a:lnTo>
                <a:lnTo>
                  <a:pt x="11469" y="3233"/>
                </a:lnTo>
                <a:lnTo>
                  <a:pt x="11488" y="3226"/>
                </a:lnTo>
                <a:lnTo>
                  <a:pt x="11506" y="3218"/>
                </a:lnTo>
                <a:lnTo>
                  <a:pt x="11523" y="3209"/>
                </a:lnTo>
                <a:lnTo>
                  <a:pt x="11541" y="3199"/>
                </a:lnTo>
                <a:lnTo>
                  <a:pt x="11558" y="3188"/>
                </a:lnTo>
                <a:lnTo>
                  <a:pt x="11575" y="3177"/>
                </a:lnTo>
                <a:lnTo>
                  <a:pt x="11591" y="3165"/>
                </a:lnTo>
                <a:lnTo>
                  <a:pt x="11606" y="3150"/>
                </a:lnTo>
                <a:lnTo>
                  <a:pt x="11621" y="3136"/>
                </a:lnTo>
                <a:lnTo>
                  <a:pt x="11636" y="3121"/>
                </a:lnTo>
                <a:lnTo>
                  <a:pt x="11649" y="3104"/>
                </a:lnTo>
                <a:lnTo>
                  <a:pt x="11661" y="3087"/>
                </a:lnTo>
                <a:lnTo>
                  <a:pt x="11674" y="3069"/>
                </a:lnTo>
                <a:lnTo>
                  <a:pt x="11685" y="3049"/>
                </a:lnTo>
                <a:lnTo>
                  <a:pt x="11695" y="3029"/>
                </a:lnTo>
                <a:lnTo>
                  <a:pt x="11705" y="3008"/>
                </a:lnTo>
                <a:lnTo>
                  <a:pt x="11713" y="2986"/>
                </a:lnTo>
                <a:lnTo>
                  <a:pt x="11720" y="2962"/>
                </a:lnTo>
                <a:lnTo>
                  <a:pt x="11728" y="2938"/>
                </a:lnTo>
                <a:lnTo>
                  <a:pt x="11733" y="2913"/>
                </a:lnTo>
                <a:lnTo>
                  <a:pt x="11737" y="2887"/>
                </a:lnTo>
                <a:lnTo>
                  <a:pt x="11740" y="2859"/>
                </a:lnTo>
                <a:lnTo>
                  <a:pt x="11742" y="2831"/>
                </a:lnTo>
                <a:lnTo>
                  <a:pt x="11743" y="2801"/>
                </a:lnTo>
                <a:lnTo>
                  <a:pt x="11742" y="2778"/>
                </a:lnTo>
                <a:lnTo>
                  <a:pt x="11741" y="2754"/>
                </a:lnTo>
                <a:lnTo>
                  <a:pt x="11739" y="2731"/>
                </a:lnTo>
                <a:lnTo>
                  <a:pt x="11735" y="2708"/>
                </a:lnTo>
                <a:lnTo>
                  <a:pt x="11731" y="2686"/>
                </a:lnTo>
                <a:lnTo>
                  <a:pt x="11726" y="2664"/>
                </a:lnTo>
                <a:lnTo>
                  <a:pt x="11719" y="2643"/>
                </a:lnTo>
                <a:lnTo>
                  <a:pt x="11712" y="2622"/>
                </a:lnTo>
                <a:lnTo>
                  <a:pt x="11705" y="2603"/>
                </a:lnTo>
                <a:lnTo>
                  <a:pt x="11696" y="2584"/>
                </a:lnTo>
                <a:lnTo>
                  <a:pt x="11687" y="2565"/>
                </a:lnTo>
                <a:lnTo>
                  <a:pt x="11677" y="2548"/>
                </a:lnTo>
                <a:lnTo>
                  <a:pt x="11666" y="2531"/>
                </a:lnTo>
                <a:lnTo>
                  <a:pt x="11654" y="2514"/>
                </a:lnTo>
                <a:lnTo>
                  <a:pt x="11642" y="2499"/>
                </a:lnTo>
                <a:lnTo>
                  <a:pt x="11629" y="2484"/>
                </a:lnTo>
                <a:lnTo>
                  <a:pt x="11614" y="2469"/>
                </a:lnTo>
                <a:lnTo>
                  <a:pt x="11600" y="2456"/>
                </a:lnTo>
                <a:lnTo>
                  <a:pt x="11585" y="2444"/>
                </a:lnTo>
                <a:lnTo>
                  <a:pt x="11568" y="2431"/>
                </a:lnTo>
                <a:lnTo>
                  <a:pt x="11552" y="2421"/>
                </a:lnTo>
                <a:lnTo>
                  <a:pt x="11535" y="2411"/>
                </a:lnTo>
                <a:lnTo>
                  <a:pt x="11516" y="2402"/>
                </a:lnTo>
                <a:lnTo>
                  <a:pt x="11498" y="2394"/>
                </a:lnTo>
                <a:lnTo>
                  <a:pt x="11479" y="2387"/>
                </a:lnTo>
                <a:lnTo>
                  <a:pt x="11459" y="2379"/>
                </a:lnTo>
                <a:lnTo>
                  <a:pt x="11439" y="2374"/>
                </a:lnTo>
                <a:lnTo>
                  <a:pt x="11418" y="2369"/>
                </a:lnTo>
                <a:lnTo>
                  <a:pt x="11397" y="2366"/>
                </a:lnTo>
                <a:lnTo>
                  <a:pt x="11374" y="2363"/>
                </a:lnTo>
                <a:lnTo>
                  <a:pt x="11352" y="2362"/>
                </a:lnTo>
                <a:lnTo>
                  <a:pt x="11330" y="2361"/>
                </a:lnTo>
                <a:lnTo>
                  <a:pt x="11307" y="2362"/>
                </a:lnTo>
                <a:lnTo>
                  <a:pt x="11286" y="2363"/>
                </a:lnTo>
                <a:lnTo>
                  <a:pt x="11264" y="2366"/>
                </a:lnTo>
                <a:lnTo>
                  <a:pt x="11243" y="2369"/>
                </a:lnTo>
                <a:lnTo>
                  <a:pt x="11222" y="2373"/>
                </a:lnTo>
                <a:lnTo>
                  <a:pt x="11202" y="2378"/>
                </a:lnTo>
                <a:lnTo>
                  <a:pt x="11183" y="2386"/>
                </a:lnTo>
                <a:lnTo>
                  <a:pt x="11163" y="2393"/>
                </a:lnTo>
                <a:lnTo>
                  <a:pt x="11144" y="2400"/>
                </a:lnTo>
                <a:lnTo>
                  <a:pt x="11125" y="2409"/>
                </a:lnTo>
                <a:lnTo>
                  <a:pt x="11108" y="2419"/>
                </a:lnTo>
                <a:lnTo>
                  <a:pt x="11091" y="2429"/>
                </a:lnTo>
                <a:lnTo>
                  <a:pt x="11074" y="2442"/>
                </a:lnTo>
                <a:lnTo>
                  <a:pt x="11058" y="2454"/>
                </a:lnTo>
                <a:lnTo>
                  <a:pt x="11043" y="2467"/>
                </a:lnTo>
                <a:lnTo>
                  <a:pt x="11027" y="2482"/>
                </a:lnTo>
                <a:lnTo>
                  <a:pt x="11014" y="2497"/>
                </a:lnTo>
                <a:lnTo>
                  <a:pt x="11000" y="2512"/>
                </a:lnTo>
                <a:lnTo>
                  <a:pt x="10988" y="2529"/>
                </a:lnTo>
                <a:lnTo>
                  <a:pt x="10976" y="2547"/>
                </a:lnTo>
                <a:lnTo>
                  <a:pt x="10965" y="2565"/>
                </a:lnTo>
                <a:lnTo>
                  <a:pt x="10955" y="2585"/>
                </a:lnTo>
                <a:lnTo>
                  <a:pt x="10945" y="2604"/>
                </a:lnTo>
                <a:lnTo>
                  <a:pt x="10937" y="2624"/>
                </a:lnTo>
                <a:lnTo>
                  <a:pt x="10929" y="2647"/>
                </a:lnTo>
                <a:lnTo>
                  <a:pt x="10922" y="2668"/>
                </a:lnTo>
                <a:lnTo>
                  <a:pt x="10917" y="2692"/>
                </a:lnTo>
                <a:lnTo>
                  <a:pt x="10912" y="2715"/>
                </a:lnTo>
                <a:lnTo>
                  <a:pt x="10908" y="2740"/>
                </a:lnTo>
                <a:lnTo>
                  <a:pt x="10906" y="2765"/>
                </a:lnTo>
                <a:lnTo>
                  <a:pt x="10904" y="2791"/>
                </a:lnTo>
                <a:lnTo>
                  <a:pt x="10903" y="2817"/>
                </a:lnTo>
                <a:lnTo>
                  <a:pt x="10904" y="2843"/>
                </a:lnTo>
                <a:lnTo>
                  <a:pt x="10905" y="2867"/>
                </a:lnTo>
                <a:lnTo>
                  <a:pt x="10908" y="2891"/>
                </a:lnTo>
                <a:lnTo>
                  <a:pt x="10912" y="2914"/>
                </a:lnTo>
                <a:lnTo>
                  <a:pt x="10916" y="2937"/>
                </a:lnTo>
                <a:lnTo>
                  <a:pt x="10921" y="2959"/>
                </a:lnTo>
                <a:lnTo>
                  <a:pt x="10928" y="2981"/>
                </a:lnTo>
                <a:lnTo>
                  <a:pt x="10936" y="3001"/>
                </a:lnTo>
                <a:lnTo>
                  <a:pt x="10944" y="3022"/>
                </a:lnTo>
                <a:lnTo>
                  <a:pt x="10952" y="3040"/>
                </a:lnTo>
                <a:lnTo>
                  <a:pt x="10962" y="3059"/>
                </a:lnTo>
                <a:lnTo>
                  <a:pt x="10972" y="3077"/>
                </a:lnTo>
                <a:lnTo>
                  <a:pt x="10985" y="3094"/>
                </a:lnTo>
                <a:lnTo>
                  <a:pt x="10996" y="3110"/>
                </a:lnTo>
                <a:lnTo>
                  <a:pt x="11009" y="3126"/>
                </a:lnTo>
                <a:lnTo>
                  <a:pt x="11022" y="3141"/>
                </a:lnTo>
                <a:lnTo>
                  <a:pt x="11037" y="3154"/>
                </a:lnTo>
                <a:lnTo>
                  <a:pt x="11052" y="3168"/>
                </a:lnTo>
                <a:lnTo>
                  <a:pt x="11067" y="3180"/>
                </a:lnTo>
                <a:lnTo>
                  <a:pt x="11084" y="3191"/>
                </a:lnTo>
                <a:lnTo>
                  <a:pt x="11100" y="3202"/>
                </a:lnTo>
                <a:lnTo>
                  <a:pt x="11117" y="3212"/>
                </a:lnTo>
                <a:lnTo>
                  <a:pt x="11135" y="3221"/>
                </a:lnTo>
                <a:lnTo>
                  <a:pt x="11153" y="3229"/>
                </a:lnTo>
                <a:lnTo>
                  <a:pt x="11172" y="3236"/>
                </a:lnTo>
                <a:lnTo>
                  <a:pt x="11192" y="3242"/>
                </a:lnTo>
                <a:lnTo>
                  <a:pt x="11211" y="3247"/>
                </a:lnTo>
                <a:lnTo>
                  <a:pt x="11232" y="3252"/>
                </a:lnTo>
                <a:lnTo>
                  <a:pt x="11252" y="3255"/>
                </a:lnTo>
                <a:lnTo>
                  <a:pt x="11272" y="3257"/>
                </a:lnTo>
                <a:lnTo>
                  <a:pt x="11294" y="3259"/>
                </a:lnTo>
                <a:lnTo>
                  <a:pt x="11315" y="3259"/>
                </a:lnTo>
                <a:lnTo>
                  <a:pt x="11317" y="3259"/>
                </a:lnTo>
                <a:close/>
                <a:moveTo>
                  <a:pt x="11320" y="3142"/>
                </a:moveTo>
                <a:lnTo>
                  <a:pt x="11306" y="3142"/>
                </a:lnTo>
                <a:lnTo>
                  <a:pt x="11293" y="3141"/>
                </a:lnTo>
                <a:lnTo>
                  <a:pt x="11280" y="3139"/>
                </a:lnTo>
                <a:lnTo>
                  <a:pt x="11266" y="3136"/>
                </a:lnTo>
                <a:lnTo>
                  <a:pt x="11253" y="3133"/>
                </a:lnTo>
                <a:lnTo>
                  <a:pt x="11241" y="3128"/>
                </a:lnTo>
                <a:lnTo>
                  <a:pt x="11229" y="3123"/>
                </a:lnTo>
                <a:lnTo>
                  <a:pt x="11216" y="3118"/>
                </a:lnTo>
                <a:lnTo>
                  <a:pt x="11205" y="3110"/>
                </a:lnTo>
                <a:lnTo>
                  <a:pt x="11194" y="3103"/>
                </a:lnTo>
                <a:lnTo>
                  <a:pt x="11183" y="3096"/>
                </a:lnTo>
                <a:lnTo>
                  <a:pt x="11172" y="3088"/>
                </a:lnTo>
                <a:lnTo>
                  <a:pt x="11162" y="3079"/>
                </a:lnTo>
                <a:lnTo>
                  <a:pt x="11153" y="3069"/>
                </a:lnTo>
                <a:lnTo>
                  <a:pt x="11144" y="3058"/>
                </a:lnTo>
                <a:lnTo>
                  <a:pt x="11136" y="3048"/>
                </a:lnTo>
                <a:lnTo>
                  <a:pt x="11126" y="3037"/>
                </a:lnTo>
                <a:lnTo>
                  <a:pt x="11119" y="3025"/>
                </a:lnTo>
                <a:lnTo>
                  <a:pt x="11111" y="3012"/>
                </a:lnTo>
                <a:lnTo>
                  <a:pt x="11105" y="2999"/>
                </a:lnTo>
                <a:lnTo>
                  <a:pt x="11098" y="2986"/>
                </a:lnTo>
                <a:lnTo>
                  <a:pt x="11093" y="2973"/>
                </a:lnTo>
                <a:lnTo>
                  <a:pt x="11087" y="2958"/>
                </a:lnTo>
                <a:lnTo>
                  <a:pt x="11082" y="2943"/>
                </a:lnTo>
                <a:lnTo>
                  <a:pt x="11077" y="2928"/>
                </a:lnTo>
                <a:lnTo>
                  <a:pt x="11073" y="2912"/>
                </a:lnTo>
                <a:lnTo>
                  <a:pt x="11070" y="2897"/>
                </a:lnTo>
                <a:lnTo>
                  <a:pt x="11068" y="2881"/>
                </a:lnTo>
                <a:lnTo>
                  <a:pt x="11066" y="2864"/>
                </a:lnTo>
                <a:lnTo>
                  <a:pt x="11064" y="2847"/>
                </a:lnTo>
                <a:lnTo>
                  <a:pt x="11063" y="2830"/>
                </a:lnTo>
                <a:lnTo>
                  <a:pt x="11063" y="2812"/>
                </a:lnTo>
                <a:lnTo>
                  <a:pt x="11064" y="2782"/>
                </a:lnTo>
                <a:lnTo>
                  <a:pt x="11067" y="2751"/>
                </a:lnTo>
                <a:lnTo>
                  <a:pt x="11071" y="2720"/>
                </a:lnTo>
                <a:lnTo>
                  <a:pt x="11078" y="2691"/>
                </a:lnTo>
                <a:lnTo>
                  <a:pt x="11083" y="2677"/>
                </a:lnTo>
                <a:lnTo>
                  <a:pt x="11088" y="2662"/>
                </a:lnTo>
                <a:lnTo>
                  <a:pt x="11093" y="2649"/>
                </a:lnTo>
                <a:lnTo>
                  <a:pt x="11098" y="2635"/>
                </a:lnTo>
                <a:lnTo>
                  <a:pt x="11104" y="2621"/>
                </a:lnTo>
                <a:lnTo>
                  <a:pt x="11111" y="2609"/>
                </a:lnTo>
                <a:lnTo>
                  <a:pt x="11118" y="2596"/>
                </a:lnTo>
                <a:lnTo>
                  <a:pt x="11125" y="2585"/>
                </a:lnTo>
                <a:lnTo>
                  <a:pt x="11135" y="2572"/>
                </a:lnTo>
                <a:lnTo>
                  <a:pt x="11143" y="2561"/>
                </a:lnTo>
                <a:lnTo>
                  <a:pt x="11152" y="2551"/>
                </a:lnTo>
                <a:lnTo>
                  <a:pt x="11162" y="2541"/>
                </a:lnTo>
                <a:lnTo>
                  <a:pt x="11172" y="2532"/>
                </a:lnTo>
                <a:lnTo>
                  <a:pt x="11184" y="2523"/>
                </a:lnTo>
                <a:lnTo>
                  <a:pt x="11196" y="2515"/>
                </a:lnTo>
                <a:lnTo>
                  <a:pt x="11207" y="2508"/>
                </a:lnTo>
                <a:lnTo>
                  <a:pt x="11220" y="2501"/>
                </a:lnTo>
                <a:lnTo>
                  <a:pt x="11234" y="2496"/>
                </a:lnTo>
                <a:lnTo>
                  <a:pt x="11248" y="2491"/>
                </a:lnTo>
                <a:lnTo>
                  <a:pt x="11262" y="2487"/>
                </a:lnTo>
                <a:lnTo>
                  <a:pt x="11276" y="2483"/>
                </a:lnTo>
                <a:lnTo>
                  <a:pt x="11293" y="2480"/>
                </a:lnTo>
                <a:lnTo>
                  <a:pt x="11309" y="2479"/>
                </a:lnTo>
                <a:lnTo>
                  <a:pt x="11325" y="2478"/>
                </a:lnTo>
                <a:lnTo>
                  <a:pt x="11343" y="2479"/>
                </a:lnTo>
                <a:lnTo>
                  <a:pt x="11359" y="2480"/>
                </a:lnTo>
                <a:lnTo>
                  <a:pt x="11374" y="2484"/>
                </a:lnTo>
                <a:lnTo>
                  <a:pt x="11390" y="2487"/>
                </a:lnTo>
                <a:lnTo>
                  <a:pt x="11404" y="2491"/>
                </a:lnTo>
                <a:lnTo>
                  <a:pt x="11418" y="2497"/>
                </a:lnTo>
                <a:lnTo>
                  <a:pt x="11432" y="2503"/>
                </a:lnTo>
                <a:lnTo>
                  <a:pt x="11444" y="2509"/>
                </a:lnTo>
                <a:lnTo>
                  <a:pt x="11456" y="2517"/>
                </a:lnTo>
                <a:lnTo>
                  <a:pt x="11467" y="2525"/>
                </a:lnTo>
                <a:lnTo>
                  <a:pt x="11478" y="2535"/>
                </a:lnTo>
                <a:lnTo>
                  <a:pt x="11488" y="2544"/>
                </a:lnTo>
                <a:lnTo>
                  <a:pt x="11498" y="2554"/>
                </a:lnTo>
                <a:lnTo>
                  <a:pt x="11507" y="2565"/>
                </a:lnTo>
                <a:lnTo>
                  <a:pt x="11515" y="2576"/>
                </a:lnTo>
                <a:lnTo>
                  <a:pt x="11523" y="2588"/>
                </a:lnTo>
                <a:lnTo>
                  <a:pt x="11531" y="2600"/>
                </a:lnTo>
                <a:lnTo>
                  <a:pt x="11538" y="2613"/>
                </a:lnTo>
                <a:lnTo>
                  <a:pt x="11544" y="2625"/>
                </a:lnTo>
                <a:lnTo>
                  <a:pt x="11550" y="2639"/>
                </a:lnTo>
                <a:lnTo>
                  <a:pt x="11555" y="2653"/>
                </a:lnTo>
                <a:lnTo>
                  <a:pt x="11560" y="2666"/>
                </a:lnTo>
                <a:lnTo>
                  <a:pt x="11565" y="2681"/>
                </a:lnTo>
                <a:lnTo>
                  <a:pt x="11568" y="2694"/>
                </a:lnTo>
                <a:lnTo>
                  <a:pt x="11576" y="2722"/>
                </a:lnTo>
                <a:lnTo>
                  <a:pt x="11580" y="2751"/>
                </a:lnTo>
                <a:lnTo>
                  <a:pt x="11582" y="2780"/>
                </a:lnTo>
                <a:lnTo>
                  <a:pt x="11583" y="2807"/>
                </a:lnTo>
                <a:lnTo>
                  <a:pt x="11583" y="2825"/>
                </a:lnTo>
                <a:lnTo>
                  <a:pt x="11582" y="2843"/>
                </a:lnTo>
                <a:lnTo>
                  <a:pt x="11581" y="2860"/>
                </a:lnTo>
                <a:lnTo>
                  <a:pt x="11578" y="2878"/>
                </a:lnTo>
                <a:lnTo>
                  <a:pt x="11576" y="2894"/>
                </a:lnTo>
                <a:lnTo>
                  <a:pt x="11571" y="2910"/>
                </a:lnTo>
                <a:lnTo>
                  <a:pt x="11567" y="2927"/>
                </a:lnTo>
                <a:lnTo>
                  <a:pt x="11563" y="2942"/>
                </a:lnTo>
                <a:lnTo>
                  <a:pt x="11558" y="2956"/>
                </a:lnTo>
                <a:lnTo>
                  <a:pt x="11552" y="2972"/>
                </a:lnTo>
                <a:lnTo>
                  <a:pt x="11546" y="2985"/>
                </a:lnTo>
                <a:lnTo>
                  <a:pt x="11540" y="2999"/>
                </a:lnTo>
                <a:lnTo>
                  <a:pt x="11533" y="3012"/>
                </a:lnTo>
                <a:lnTo>
                  <a:pt x="11526" y="3025"/>
                </a:lnTo>
                <a:lnTo>
                  <a:pt x="11517" y="3037"/>
                </a:lnTo>
                <a:lnTo>
                  <a:pt x="11508" y="3048"/>
                </a:lnTo>
                <a:lnTo>
                  <a:pt x="11500" y="3058"/>
                </a:lnTo>
                <a:lnTo>
                  <a:pt x="11490" y="3069"/>
                </a:lnTo>
                <a:lnTo>
                  <a:pt x="11481" y="3079"/>
                </a:lnTo>
                <a:lnTo>
                  <a:pt x="11470" y="3088"/>
                </a:lnTo>
                <a:lnTo>
                  <a:pt x="11459" y="3096"/>
                </a:lnTo>
                <a:lnTo>
                  <a:pt x="11449" y="3104"/>
                </a:lnTo>
                <a:lnTo>
                  <a:pt x="11438" y="3111"/>
                </a:lnTo>
                <a:lnTo>
                  <a:pt x="11426" y="3118"/>
                </a:lnTo>
                <a:lnTo>
                  <a:pt x="11414" y="3123"/>
                </a:lnTo>
                <a:lnTo>
                  <a:pt x="11402" y="3128"/>
                </a:lnTo>
                <a:lnTo>
                  <a:pt x="11389" y="3133"/>
                </a:lnTo>
                <a:lnTo>
                  <a:pt x="11377" y="3136"/>
                </a:lnTo>
                <a:lnTo>
                  <a:pt x="11363" y="3139"/>
                </a:lnTo>
                <a:lnTo>
                  <a:pt x="11350" y="3141"/>
                </a:lnTo>
                <a:lnTo>
                  <a:pt x="11336" y="3142"/>
                </a:lnTo>
                <a:lnTo>
                  <a:pt x="11322" y="3142"/>
                </a:lnTo>
                <a:lnTo>
                  <a:pt x="11320" y="3142"/>
                </a:lnTo>
                <a:close/>
                <a:moveTo>
                  <a:pt x="10626" y="2237"/>
                </a:moveTo>
                <a:lnTo>
                  <a:pt x="10638" y="2236"/>
                </a:lnTo>
                <a:lnTo>
                  <a:pt x="10648" y="2235"/>
                </a:lnTo>
                <a:lnTo>
                  <a:pt x="10658" y="2232"/>
                </a:lnTo>
                <a:lnTo>
                  <a:pt x="10667" y="2229"/>
                </a:lnTo>
                <a:lnTo>
                  <a:pt x="10676" y="2225"/>
                </a:lnTo>
                <a:lnTo>
                  <a:pt x="10684" y="2220"/>
                </a:lnTo>
                <a:lnTo>
                  <a:pt x="10692" y="2215"/>
                </a:lnTo>
                <a:lnTo>
                  <a:pt x="10698" y="2209"/>
                </a:lnTo>
                <a:lnTo>
                  <a:pt x="10704" y="2202"/>
                </a:lnTo>
                <a:lnTo>
                  <a:pt x="10709" y="2195"/>
                </a:lnTo>
                <a:lnTo>
                  <a:pt x="10714" y="2186"/>
                </a:lnTo>
                <a:lnTo>
                  <a:pt x="10717" y="2178"/>
                </a:lnTo>
                <a:lnTo>
                  <a:pt x="10720" y="2169"/>
                </a:lnTo>
                <a:lnTo>
                  <a:pt x="10722" y="2160"/>
                </a:lnTo>
                <a:lnTo>
                  <a:pt x="10723" y="2151"/>
                </a:lnTo>
                <a:lnTo>
                  <a:pt x="10724" y="2142"/>
                </a:lnTo>
                <a:lnTo>
                  <a:pt x="10723" y="2131"/>
                </a:lnTo>
                <a:lnTo>
                  <a:pt x="10722" y="2121"/>
                </a:lnTo>
                <a:lnTo>
                  <a:pt x="10720" y="2112"/>
                </a:lnTo>
                <a:lnTo>
                  <a:pt x="10717" y="2103"/>
                </a:lnTo>
                <a:lnTo>
                  <a:pt x="10713" y="2095"/>
                </a:lnTo>
                <a:lnTo>
                  <a:pt x="10709" y="2086"/>
                </a:lnTo>
                <a:lnTo>
                  <a:pt x="10704" y="2078"/>
                </a:lnTo>
                <a:lnTo>
                  <a:pt x="10698" y="2072"/>
                </a:lnTo>
                <a:lnTo>
                  <a:pt x="10691" y="2066"/>
                </a:lnTo>
                <a:lnTo>
                  <a:pt x="10684" y="2060"/>
                </a:lnTo>
                <a:lnTo>
                  <a:pt x="10675" y="2055"/>
                </a:lnTo>
                <a:lnTo>
                  <a:pt x="10667" y="2051"/>
                </a:lnTo>
                <a:lnTo>
                  <a:pt x="10658" y="2048"/>
                </a:lnTo>
                <a:lnTo>
                  <a:pt x="10649" y="2046"/>
                </a:lnTo>
                <a:lnTo>
                  <a:pt x="10639" y="2045"/>
                </a:lnTo>
                <a:lnTo>
                  <a:pt x="10628" y="2044"/>
                </a:lnTo>
                <a:lnTo>
                  <a:pt x="10617" y="2045"/>
                </a:lnTo>
                <a:lnTo>
                  <a:pt x="10607" y="2046"/>
                </a:lnTo>
                <a:lnTo>
                  <a:pt x="10598" y="2048"/>
                </a:lnTo>
                <a:lnTo>
                  <a:pt x="10589" y="2051"/>
                </a:lnTo>
                <a:lnTo>
                  <a:pt x="10579" y="2055"/>
                </a:lnTo>
                <a:lnTo>
                  <a:pt x="10571" y="2060"/>
                </a:lnTo>
                <a:lnTo>
                  <a:pt x="10564" y="2066"/>
                </a:lnTo>
                <a:lnTo>
                  <a:pt x="10558" y="2072"/>
                </a:lnTo>
                <a:lnTo>
                  <a:pt x="10552" y="2078"/>
                </a:lnTo>
                <a:lnTo>
                  <a:pt x="10546" y="2086"/>
                </a:lnTo>
                <a:lnTo>
                  <a:pt x="10542" y="2095"/>
                </a:lnTo>
                <a:lnTo>
                  <a:pt x="10538" y="2103"/>
                </a:lnTo>
                <a:lnTo>
                  <a:pt x="10534" y="2112"/>
                </a:lnTo>
                <a:lnTo>
                  <a:pt x="10532" y="2121"/>
                </a:lnTo>
                <a:lnTo>
                  <a:pt x="10531" y="2131"/>
                </a:lnTo>
                <a:lnTo>
                  <a:pt x="10530" y="2142"/>
                </a:lnTo>
                <a:lnTo>
                  <a:pt x="10531" y="2151"/>
                </a:lnTo>
                <a:lnTo>
                  <a:pt x="10532" y="2160"/>
                </a:lnTo>
                <a:lnTo>
                  <a:pt x="10534" y="2169"/>
                </a:lnTo>
                <a:lnTo>
                  <a:pt x="10538" y="2178"/>
                </a:lnTo>
                <a:lnTo>
                  <a:pt x="10541" y="2186"/>
                </a:lnTo>
                <a:lnTo>
                  <a:pt x="10546" y="2195"/>
                </a:lnTo>
                <a:lnTo>
                  <a:pt x="10551" y="2202"/>
                </a:lnTo>
                <a:lnTo>
                  <a:pt x="10557" y="2209"/>
                </a:lnTo>
                <a:lnTo>
                  <a:pt x="10563" y="2215"/>
                </a:lnTo>
                <a:lnTo>
                  <a:pt x="10570" y="2220"/>
                </a:lnTo>
                <a:lnTo>
                  <a:pt x="10577" y="2225"/>
                </a:lnTo>
                <a:lnTo>
                  <a:pt x="10587" y="2229"/>
                </a:lnTo>
                <a:lnTo>
                  <a:pt x="10595" y="2232"/>
                </a:lnTo>
                <a:lnTo>
                  <a:pt x="10605" y="2235"/>
                </a:lnTo>
                <a:lnTo>
                  <a:pt x="10614" y="2236"/>
                </a:lnTo>
                <a:lnTo>
                  <a:pt x="10624" y="2237"/>
                </a:lnTo>
                <a:lnTo>
                  <a:pt x="10626" y="2237"/>
                </a:lnTo>
                <a:close/>
                <a:moveTo>
                  <a:pt x="10706" y="3240"/>
                </a:moveTo>
                <a:lnTo>
                  <a:pt x="10706" y="2380"/>
                </a:lnTo>
                <a:lnTo>
                  <a:pt x="10550" y="2380"/>
                </a:lnTo>
                <a:lnTo>
                  <a:pt x="10550" y="3240"/>
                </a:lnTo>
                <a:lnTo>
                  <a:pt x="10706" y="3240"/>
                </a:lnTo>
                <a:close/>
                <a:moveTo>
                  <a:pt x="9999" y="2223"/>
                </a:moveTo>
                <a:lnTo>
                  <a:pt x="9999" y="2380"/>
                </a:lnTo>
                <a:lnTo>
                  <a:pt x="9865" y="2380"/>
                </a:lnTo>
                <a:lnTo>
                  <a:pt x="9865" y="2500"/>
                </a:lnTo>
                <a:lnTo>
                  <a:pt x="9999" y="2500"/>
                </a:lnTo>
                <a:lnTo>
                  <a:pt x="9999" y="2966"/>
                </a:lnTo>
                <a:lnTo>
                  <a:pt x="10000" y="3003"/>
                </a:lnTo>
                <a:lnTo>
                  <a:pt x="10002" y="3038"/>
                </a:lnTo>
                <a:lnTo>
                  <a:pt x="10004" y="3054"/>
                </a:lnTo>
                <a:lnTo>
                  <a:pt x="10006" y="3070"/>
                </a:lnTo>
                <a:lnTo>
                  <a:pt x="10009" y="3085"/>
                </a:lnTo>
                <a:lnTo>
                  <a:pt x="10013" y="3099"/>
                </a:lnTo>
                <a:lnTo>
                  <a:pt x="10017" y="3113"/>
                </a:lnTo>
                <a:lnTo>
                  <a:pt x="10021" y="3127"/>
                </a:lnTo>
                <a:lnTo>
                  <a:pt x="10026" y="3139"/>
                </a:lnTo>
                <a:lnTo>
                  <a:pt x="10031" y="3151"/>
                </a:lnTo>
                <a:lnTo>
                  <a:pt x="10037" y="3163"/>
                </a:lnTo>
                <a:lnTo>
                  <a:pt x="10044" y="3173"/>
                </a:lnTo>
                <a:lnTo>
                  <a:pt x="10051" y="3183"/>
                </a:lnTo>
                <a:lnTo>
                  <a:pt x="10059" y="3192"/>
                </a:lnTo>
                <a:lnTo>
                  <a:pt x="10066" y="3199"/>
                </a:lnTo>
                <a:lnTo>
                  <a:pt x="10074" y="3206"/>
                </a:lnTo>
                <a:lnTo>
                  <a:pt x="10082" y="3214"/>
                </a:lnTo>
                <a:lnTo>
                  <a:pt x="10091" y="3220"/>
                </a:lnTo>
                <a:lnTo>
                  <a:pt x="10100" y="3226"/>
                </a:lnTo>
                <a:lnTo>
                  <a:pt x="10109" y="3231"/>
                </a:lnTo>
                <a:lnTo>
                  <a:pt x="10119" y="3236"/>
                </a:lnTo>
                <a:lnTo>
                  <a:pt x="10129" y="3240"/>
                </a:lnTo>
                <a:lnTo>
                  <a:pt x="10141" y="3244"/>
                </a:lnTo>
                <a:lnTo>
                  <a:pt x="10152" y="3248"/>
                </a:lnTo>
                <a:lnTo>
                  <a:pt x="10163" y="3251"/>
                </a:lnTo>
                <a:lnTo>
                  <a:pt x="10175" y="3253"/>
                </a:lnTo>
                <a:lnTo>
                  <a:pt x="10187" y="3255"/>
                </a:lnTo>
                <a:lnTo>
                  <a:pt x="10201" y="3257"/>
                </a:lnTo>
                <a:lnTo>
                  <a:pt x="10214" y="3257"/>
                </a:lnTo>
                <a:lnTo>
                  <a:pt x="10227" y="3258"/>
                </a:lnTo>
                <a:lnTo>
                  <a:pt x="10250" y="3257"/>
                </a:lnTo>
                <a:lnTo>
                  <a:pt x="10270" y="3256"/>
                </a:lnTo>
                <a:lnTo>
                  <a:pt x="10290" y="3254"/>
                </a:lnTo>
                <a:lnTo>
                  <a:pt x="10308" y="3251"/>
                </a:lnTo>
                <a:lnTo>
                  <a:pt x="10324" y="3248"/>
                </a:lnTo>
                <a:lnTo>
                  <a:pt x="10340" y="3244"/>
                </a:lnTo>
                <a:lnTo>
                  <a:pt x="10354" y="3240"/>
                </a:lnTo>
                <a:lnTo>
                  <a:pt x="10366" y="3236"/>
                </a:lnTo>
                <a:lnTo>
                  <a:pt x="10359" y="3118"/>
                </a:lnTo>
                <a:lnTo>
                  <a:pt x="10341" y="3123"/>
                </a:lnTo>
                <a:lnTo>
                  <a:pt x="10321" y="3126"/>
                </a:lnTo>
                <a:lnTo>
                  <a:pt x="10297" y="3128"/>
                </a:lnTo>
                <a:lnTo>
                  <a:pt x="10268" y="3128"/>
                </a:lnTo>
                <a:lnTo>
                  <a:pt x="10253" y="3128"/>
                </a:lnTo>
                <a:lnTo>
                  <a:pt x="10239" y="3126"/>
                </a:lnTo>
                <a:lnTo>
                  <a:pt x="10225" y="3122"/>
                </a:lnTo>
                <a:lnTo>
                  <a:pt x="10213" y="3118"/>
                </a:lnTo>
                <a:lnTo>
                  <a:pt x="10203" y="3111"/>
                </a:lnTo>
                <a:lnTo>
                  <a:pt x="10193" y="3103"/>
                </a:lnTo>
                <a:lnTo>
                  <a:pt x="10184" y="3095"/>
                </a:lnTo>
                <a:lnTo>
                  <a:pt x="10177" y="3085"/>
                </a:lnTo>
                <a:lnTo>
                  <a:pt x="10170" y="3074"/>
                </a:lnTo>
                <a:lnTo>
                  <a:pt x="10165" y="3061"/>
                </a:lnTo>
                <a:lnTo>
                  <a:pt x="10161" y="3047"/>
                </a:lnTo>
                <a:lnTo>
                  <a:pt x="10157" y="3033"/>
                </a:lnTo>
                <a:lnTo>
                  <a:pt x="10155" y="3017"/>
                </a:lnTo>
                <a:lnTo>
                  <a:pt x="10153" y="2999"/>
                </a:lnTo>
                <a:lnTo>
                  <a:pt x="10152" y="2981"/>
                </a:lnTo>
                <a:lnTo>
                  <a:pt x="10151" y="2961"/>
                </a:lnTo>
                <a:lnTo>
                  <a:pt x="10151" y="2500"/>
                </a:lnTo>
                <a:lnTo>
                  <a:pt x="10374" y="2500"/>
                </a:lnTo>
                <a:lnTo>
                  <a:pt x="10374" y="2380"/>
                </a:lnTo>
                <a:lnTo>
                  <a:pt x="10151" y="2380"/>
                </a:lnTo>
                <a:lnTo>
                  <a:pt x="10151" y="2175"/>
                </a:lnTo>
                <a:lnTo>
                  <a:pt x="9999" y="2223"/>
                </a:lnTo>
                <a:close/>
                <a:moveTo>
                  <a:pt x="9704" y="2380"/>
                </a:moveTo>
                <a:lnTo>
                  <a:pt x="9548" y="2380"/>
                </a:lnTo>
                <a:lnTo>
                  <a:pt x="9548" y="2906"/>
                </a:lnTo>
                <a:lnTo>
                  <a:pt x="9547" y="2929"/>
                </a:lnTo>
                <a:lnTo>
                  <a:pt x="9543" y="2949"/>
                </a:lnTo>
                <a:lnTo>
                  <a:pt x="9539" y="2969"/>
                </a:lnTo>
                <a:lnTo>
                  <a:pt x="9533" y="2986"/>
                </a:lnTo>
                <a:lnTo>
                  <a:pt x="9527" y="2999"/>
                </a:lnTo>
                <a:lnTo>
                  <a:pt x="9521" y="3012"/>
                </a:lnTo>
                <a:lnTo>
                  <a:pt x="9513" y="3026"/>
                </a:lnTo>
                <a:lnTo>
                  <a:pt x="9504" y="3039"/>
                </a:lnTo>
                <a:lnTo>
                  <a:pt x="9494" y="3051"/>
                </a:lnTo>
                <a:lnTo>
                  <a:pt x="9483" y="3062"/>
                </a:lnTo>
                <a:lnTo>
                  <a:pt x="9472" y="3074"/>
                </a:lnTo>
                <a:lnTo>
                  <a:pt x="9459" y="3085"/>
                </a:lnTo>
                <a:lnTo>
                  <a:pt x="9445" y="3094"/>
                </a:lnTo>
                <a:lnTo>
                  <a:pt x="9431" y="3103"/>
                </a:lnTo>
                <a:lnTo>
                  <a:pt x="9416" y="3111"/>
                </a:lnTo>
                <a:lnTo>
                  <a:pt x="9400" y="3118"/>
                </a:lnTo>
                <a:lnTo>
                  <a:pt x="9383" y="3123"/>
                </a:lnTo>
                <a:lnTo>
                  <a:pt x="9366" y="3127"/>
                </a:lnTo>
                <a:lnTo>
                  <a:pt x="9346" y="3129"/>
                </a:lnTo>
                <a:lnTo>
                  <a:pt x="9328" y="3130"/>
                </a:lnTo>
                <a:lnTo>
                  <a:pt x="9315" y="3130"/>
                </a:lnTo>
                <a:lnTo>
                  <a:pt x="9303" y="3129"/>
                </a:lnTo>
                <a:lnTo>
                  <a:pt x="9290" y="3127"/>
                </a:lnTo>
                <a:lnTo>
                  <a:pt x="9279" y="3125"/>
                </a:lnTo>
                <a:lnTo>
                  <a:pt x="9268" y="3122"/>
                </a:lnTo>
                <a:lnTo>
                  <a:pt x="9258" y="3119"/>
                </a:lnTo>
                <a:lnTo>
                  <a:pt x="9249" y="3115"/>
                </a:lnTo>
                <a:lnTo>
                  <a:pt x="9238" y="3110"/>
                </a:lnTo>
                <a:lnTo>
                  <a:pt x="9230" y="3104"/>
                </a:lnTo>
                <a:lnTo>
                  <a:pt x="9221" y="3099"/>
                </a:lnTo>
                <a:lnTo>
                  <a:pt x="9213" y="3093"/>
                </a:lnTo>
                <a:lnTo>
                  <a:pt x="9206" y="3086"/>
                </a:lnTo>
                <a:lnTo>
                  <a:pt x="9199" y="3079"/>
                </a:lnTo>
                <a:lnTo>
                  <a:pt x="9191" y="3071"/>
                </a:lnTo>
                <a:lnTo>
                  <a:pt x="9185" y="3062"/>
                </a:lnTo>
                <a:lnTo>
                  <a:pt x="9179" y="3053"/>
                </a:lnTo>
                <a:lnTo>
                  <a:pt x="9174" y="3044"/>
                </a:lnTo>
                <a:lnTo>
                  <a:pt x="9169" y="3035"/>
                </a:lnTo>
                <a:lnTo>
                  <a:pt x="9164" y="3025"/>
                </a:lnTo>
                <a:lnTo>
                  <a:pt x="9160" y="3013"/>
                </a:lnTo>
                <a:lnTo>
                  <a:pt x="9153" y="2991"/>
                </a:lnTo>
                <a:lnTo>
                  <a:pt x="9146" y="2966"/>
                </a:lnTo>
                <a:lnTo>
                  <a:pt x="9141" y="2941"/>
                </a:lnTo>
                <a:lnTo>
                  <a:pt x="9138" y="2913"/>
                </a:lnTo>
                <a:lnTo>
                  <a:pt x="9136" y="2885"/>
                </a:lnTo>
                <a:lnTo>
                  <a:pt x="9136" y="2855"/>
                </a:lnTo>
                <a:lnTo>
                  <a:pt x="9136" y="2380"/>
                </a:lnTo>
                <a:lnTo>
                  <a:pt x="8980" y="2380"/>
                </a:lnTo>
                <a:lnTo>
                  <a:pt x="8980" y="2883"/>
                </a:lnTo>
                <a:lnTo>
                  <a:pt x="8980" y="2910"/>
                </a:lnTo>
                <a:lnTo>
                  <a:pt x="8982" y="2937"/>
                </a:lnTo>
                <a:lnTo>
                  <a:pt x="8984" y="2961"/>
                </a:lnTo>
                <a:lnTo>
                  <a:pt x="8987" y="2986"/>
                </a:lnTo>
                <a:lnTo>
                  <a:pt x="8991" y="3008"/>
                </a:lnTo>
                <a:lnTo>
                  <a:pt x="8995" y="3030"/>
                </a:lnTo>
                <a:lnTo>
                  <a:pt x="9002" y="3049"/>
                </a:lnTo>
                <a:lnTo>
                  <a:pt x="9008" y="3069"/>
                </a:lnTo>
                <a:lnTo>
                  <a:pt x="9014" y="3087"/>
                </a:lnTo>
                <a:lnTo>
                  <a:pt x="9022" y="3103"/>
                </a:lnTo>
                <a:lnTo>
                  <a:pt x="9029" y="3120"/>
                </a:lnTo>
                <a:lnTo>
                  <a:pt x="9038" y="3134"/>
                </a:lnTo>
                <a:lnTo>
                  <a:pt x="9047" y="3148"/>
                </a:lnTo>
                <a:lnTo>
                  <a:pt x="9057" y="3161"/>
                </a:lnTo>
                <a:lnTo>
                  <a:pt x="9067" y="3173"/>
                </a:lnTo>
                <a:lnTo>
                  <a:pt x="9077" y="3184"/>
                </a:lnTo>
                <a:lnTo>
                  <a:pt x="9088" y="3194"/>
                </a:lnTo>
                <a:lnTo>
                  <a:pt x="9100" y="3203"/>
                </a:lnTo>
                <a:lnTo>
                  <a:pt x="9112" y="3213"/>
                </a:lnTo>
                <a:lnTo>
                  <a:pt x="9123" y="3220"/>
                </a:lnTo>
                <a:lnTo>
                  <a:pt x="9135" y="3227"/>
                </a:lnTo>
                <a:lnTo>
                  <a:pt x="9147" y="3233"/>
                </a:lnTo>
                <a:lnTo>
                  <a:pt x="9161" y="3238"/>
                </a:lnTo>
                <a:lnTo>
                  <a:pt x="9173" y="3243"/>
                </a:lnTo>
                <a:lnTo>
                  <a:pt x="9186" y="3247"/>
                </a:lnTo>
                <a:lnTo>
                  <a:pt x="9199" y="3251"/>
                </a:lnTo>
                <a:lnTo>
                  <a:pt x="9212" y="3253"/>
                </a:lnTo>
                <a:lnTo>
                  <a:pt x="9225" y="3256"/>
                </a:lnTo>
                <a:lnTo>
                  <a:pt x="9251" y="3258"/>
                </a:lnTo>
                <a:lnTo>
                  <a:pt x="9276" y="3259"/>
                </a:lnTo>
                <a:lnTo>
                  <a:pt x="9304" y="3258"/>
                </a:lnTo>
                <a:lnTo>
                  <a:pt x="9330" y="3255"/>
                </a:lnTo>
                <a:lnTo>
                  <a:pt x="9356" y="3251"/>
                </a:lnTo>
                <a:lnTo>
                  <a:pt x="9379" y="3244"/>
                </a:lnTo>
                <a:lnTo>
                  <a:pt x="9402" y="3237"/>
                </a:lnTo>
                <a:lnTo>
                  <a:pt x="9423" y="3228"/>
                </a:lnTo>
                <a:lnTo>
                  <a:pt x="9442" y="3217"/>
                </a:lnTo>
                <a:lnTo>
                  <a:pt x="9461" y="3205"/>
                </a:lnTo>
                <a:lnTo>
                  <a:pt x="9478" y="3194"/>
                </a:lnTo>
                <a:lnTo>
                  <a:pt x="9493" y="3181"/>
                </a:lnTo>
                <a:lnTo>
                  <a:pt x="9508" y="3168"/>
                </a:lnTo>
                <a:lnTo>
                  <a:pt x="9521" y="3154"/>
                </a:lnTo>
                <a:lnTo>
                  <a:pt x="9532" y="3140"/>
                </a:lnTo>
                <a:lnTo>
                  <a:pt x="9543" y="3127"/>
                </a:lnTo>
                <a:lnTo>
                  <a:pt x="9553" y="3113"/>
                </a:lnTo>
                <a:lnTo>
                  <a:pt x="9560" y="3100"/>
                </a:lnTo>
                <a:lnTo>
                  <a:pt x="9564" y="3100"/>
                </a:lnTo>
                <a:lnTo>
                  <a:pt x="9573" y="3240"/>
                </a:lnTo>
                <a:lnTo>
                  <a:pt x="9711" y="3240"/>
                </a:lnTo>
                <a:lnTo>
                  <a:pt x="9709" y="3215"/>
                </a:lnTo>
                <a:lnTo>
                  <a:pt x="9708" y="3187"/>
                </a:lnTo>
                <a:lnTo>
                  <a:pt x="9707" y="3159"/>
                </a:lnTo>
                <a:lnTo>
                  <a:pt x="9706" y="3131"/>
                </a:lnTo>
                <a:lnTo>
                  <a:pt x="9705" y="3100"/>
                </a:lnTo>
                <a:lnTo>
                  <a:pt x="9704" y="3070"/>
                </a:lnTo>
                <a:lnTo>
                  <a:pt x="9704" y="3037"/>
                </a:lnTo>
                <a:lnTo>
                  <a:pt x="9704" y="3004"/>
                </a:lnTo>
                <a:lnTo>
                  <a:pt x="9704" y="2380"/>
                </a:lnTo>
                <a:close/>
                <a:moveTo>
                  <a:pt x="8567" y="3240"/>
                </a:moveTo>
                <a:lnTo>
                  <a:pt x="8723" y="3240"/>
                </a:lnTo>
                <a:lnTo>
                  <a:pt x="8723" y="1980"/>
                </a:lnTo>
                <a:lnTo>
                  <a:pt x="8567" y="1980"/>
                </a:lnTo>
                <a:lnTo>
                  <a:pt x="8567" y="3240"/>
                </a:lnTo>
                <a:close/>
                <a:moveTo>
                  <a:pt x="7943" y="3259"/>
                </a:moveTo>
                <a:lnTo>
                  <a:pt x="7963" y="3259"/>
                </a:lnTo>
                <a:lnTo>
                  <a:pt x="7982" y="3258"/>
                </a:lnTo>
                <a:lnTo>
                  <a:pt x="8001" y="3256"/>
                </a:lnTo>
                <a:lnTo>
                  <a:pt x="8021" y="3253"/>
                </a:lnTo>
                <a:lnTo>
                  <a:pt x="8040" y="3249"/>
                </a:lnTo>
                <a:lnTo>
                  <a:pt x="8058" y="3245"/>
                </a:lnTo>
                <a:lnTo>
                  <a:pt x="8078" y="3239"/>
                </a:lnTo>
                <a:lnTo>
                  <a:pt x="8096" y="3233"/>
                </a:lnTo>
                <a:lnTo>
                  <a:pt x="8115" y="3226"/>
                </a:lnTo>
                <a:lnTo>
                  <a:pt x="8133" y="3218"/>
                </a:lnTo>
                <a:lnTo>
                  <a:pt x="8150" y="3209"/>
                </a:lnTo>
                <a:lnTo>
                  <a:pt x="8168" y="3199"/>
                </a:lnTo>
                <a:lnTo>
                  <a:pt x="8185" y="3188"/>
                </a:lnTo>
                <a:lnTo>
                  <a:pt x="8201" y="3177"/>
                </a:lnTo>
                <a:lnTo>
                  <a:pt x="8218" y="3165"/>
                </a:lnTo>
                <a:lnTo>
                  <a:pt x="8233" y="3150"/>
                </a:lnTo>
                <a:lnTo>
                  <a:pt x="8248" y="3136"/>
                </a:lnTo>
                <a:lnTo>
                  <a:pt x="8263" y="3121"/>
                </a:lnTo>
                <a:lnTo>
                  <a:pt x="8276" y="3104"/>
                </a:lnTo>
                <a:lnTo>
                  <a:pt x="8288" y="3087"/>
                </a:lnTo>
                <a:lnTo>
                  <a:pt x="8300" y="3069"/>
                </a:lnTo>
                <a:lnTo>
                  <a:pt x="8312" y="3049"/>
                </a:lnTo>
                <a:lnTo>
                  <a:pt x="8322" y="3029"/>
                </a:lnTo>
                <a:lnTo>
                  <a:pt x="8332" y="3008"/>
                </a:lnTo>
                <a:lnTo>
                  <a:pt x="8340" y="2986"/>
                </a:lnTo>
                <a:lnTo>
                  <a:pt x="8347" y="2962"/>
                </a:lnTo>
                <a:lnTo>
                  <a:pt x="8354" y="2938"/>
                </a:lnTo>
                <a:lnTo>
                  <a:pt x="8360" y="2913"/>
                </a:lnTo>
                <a:lnTo>
                  <a:pt x="8364" y="2887"/>
                </a:lnTo>
                <a:lnTo>
                  <a:pt x="8367" y="2859"/>
                </a:lnTo>
                <a:lnTo>
                  <a:pt x="8369" y="2831"/>
                </a:lnTo>
                <a:lnTo>
                  <a:pt x="8370" y="2801"/>
                </a:lnTo>
                <a:lnTo>
                  <a:pt x="8369" y="2778"/>
                </a:lnTo>
                <a:lnTo>
                  <a:pt x="8368" y="2754"/>
                </a:lnTo>
                <a:lnTo>
                  <a:pt x="8365" y="2731"/>
                </a:lnTo>
                <a:lnTo>
                  <a:pt x="8362" y="2708"/>
                </a:lnTo>
                <a:lnTo>
                  <a:pt x="8358" y="2686"/>
                </a:lnTo>
                <a:lnTo>
                  <a:pt x="8352" y="2664"/>
                </a:lnTo>
                <a:lnTo>
                  <a:pt x="8346" y="2643"/>
                </a:lnTo>
                <a:lnTo>
                  <a:pt x="8339" y="2622"/>
                </a:lnTo>
                <a:lnTo>
                  <a:pt x="8332" y="2603"/>
                </a:lnTo>
                <a:lnTo>
                  <a:pt x="8323" y="2584"/>
                </a:lnTo>
                <a:lnTo>
                  <a:pt x="8314" y="2565"/>
                </a:lnTo>
                <a:lnTo>
                  <a:pt x="8303" y="2548"/>
                </a:lnTo>
                <a:lnTo>
                  <a:pt x="8293" y="2531"/>
                </a:lnTo>
                <a:lnTo>
                  <a:pt x="8281" y="2514"/>
                </a:lnTo>
                <a:lnTo>
                  <a:pt x="8269" y="2499"/>
                </a:lnTo>
                <a:lnTo>
                  <a:pt x="8255" y="2484"/>
                </a:lnTo>
                <a:lnTo>
                  <a:pt x="8241" y="2469"/>
                </a:lnTo>
                <a:lnTo>
                  <a:pt x="8227" y="2456"/>
                </a:lnTo>
                <a:lnTo>
                  <a:pt x="8212" y="2444"/>
                </a:lnTo>
                <a:lnTo>
                  <a:pt x="8195" y="2431"/>
                </a:lnTo>
                <a:lnTo>
                  <a:pt x="8179" y="2421"/>
                </a:lnTo>
                <a:lnTo>
                  <a:pt x="8162" y="2411"/>
                </a:lnTo>
                <a:lnTo>
                  <a:pt x="8143" y="2402"/>
                </a:lnTo>
                <a:lnTo>
                  <a:pt x="8125" y="2394"/>
                </a:lnTo>
                <a:lnTo>
                  <a:pt x="8105" y="2387"/>
                </a:lnTo>
                <a:lnTo>
                  <a:pt x="8086" y="2379"/>
                </a:lnTo>
                <a:lnTo>
                  <a:pt x="8066" y="2374"/>
                </a:lnTo>
                <a:lnTo>
                  <a:pt x="8044" y="2369"/>
                </a:lnTo>
                <a:lnTo>
                  <a:pt x="8024" y="2366"/>
                </a:lnTo>
                <a:lnTo>
                  <a:pt x="8001" y="2363"/>
                </a:lnTo>
                <a:lnTo>
                  <a:pt x="7979" y="2362"/>
                </a:lnTo>
                <a:lnTo>
                  <a:pt x="7956" y="2361"/>
                </a:lnTo>
                <a:lnTo>
                  <a:pt x="7934" y="2362"/>
                </a:lnTo>
                <a:lnTo>
                  <a:pt x="7913" y="2363"/>
                </a:lnTo>
                <a:lnTo>
                  <a:pt x="7891" y="2366"/>
                </a:lnTo>
                <a:lnTo>
                  <a:pt x="7870" y="2369"/>
                </a:lnTo>
                <a:lnTo>
                  <a:pt x="7849" y="2373"/>
                </a:lnTo>
                <a:lnTo>
                  <a:pt x="7829" y="2378"/>
                </a:lnTo>
                <a:lnTo>
                  <a:pt x="7809" y="2386"/>
                </a:lnTo>
                <a:lnTo>
                  <a:pt x="7790" y="2393"/>
                </a:lnTo>
                <a:lnTo>
                  <a:pt x="7771" y="2400"/>
                </a:lnTo>
                <a:lnTo>
                  <a:pt x="7752" y="2409"/>
                </a:lnTo>
                <a:lnTo>
                  <a:pt x="7735" y="2419"/>
                </a:lnTo>
                <a:lnTo>
                  <a:pt x="7718" y="2429"/>
                </a:lnTo>
                <a:lnTo>
                  <a:pt x="7701" y="2442"/>
                </a:lnTo>
                <a:lnTo>
                  <a:pt x="7685" y="2454"/>
                </a:lnTo>
                <a:lnTo>
                  <a:pt x="7670" y="2467"/>
                </a:lnTo>
                <a:lnTo>
                  <a:pt x="7654" y="2482"/>
                </a:lnTo>
                <a:lnTo>
                  <a:pt x="7641" y="2497"/>
                </a:lnTo>
                <a:lnTo>
                  <a:pt x="7627" y="2512"/>
                </a:lnTo>
                <a:lnTo>
                  <a:pt x="7614" y="2529"/>
                </a:lnTo>
                <a:lnTo>
                  <a:pt x="7602" y="2547"/>
                </a:lnTo>
                <a:lnTo>
                  <a:pt x="7592" y="2565"/>
                </a:lnTo>
                <a:lnTo>
                  <a:pt x="7582" y="2585"/>
                </a:lnTo>
                <a:lnTo>
                  <a:pt x="7572" y="2604"/>
                </a:lnTo>
                <a:lnTo>
                  <a:pt x="7563" y="2624"/>
                </a:lnTo>
                <a:lnTo>
                  <a:pt x="7556" y="2647"/>
                </a:lnTo>
                <a:lnTo>
                  <a:pt x="7549" y="2668"/>
                </a:lnTo>
                <a:lnTo>
                  <a:pt x="7543" y="2692"/>
                </a:lnTo>
                <a:lnTo>
                  <a:pt x="7539" y="2715"/>
                </a:lnTo>
                <a:lnTo>
                  <a:pt x="7535" y="2740"/>
                </a:lnTo>
                <a:lnTo>
                  <a:pt x="7533" y="2765"/>
                </a:lnTo>
                <a:lnTo>
                  <a:pt x="7531" y="2791"/>
                </a:lnTo>
                <a:lnTo>
                  <a:pt x="7530" y="2817"/>
                </a:lnTo>
                <a:lnTo>
                  <a:pt x="7531" y="2843"/>
                </a:lnTo>
                <a:lnTo>
                  <a:pt x="7532" y="2867"/>
                </a:lnTo>
                <a:lnTo>
                  <a:pt x="7535" y="2891"/>
                </a:lnTo>
                <a:lnTo>
                  <a:pt x="7538" y="2914"/>
                </a:lnTo>
                <a:lnTo>
                  <a:pt x="7543" y="2937"/>
                </a:lnTo>
                <a:lnTo>
                  <a:pt x="7548" y="2959"/>
                </a:lnTo>
                <a:lnTo>
                  <a:pt x="7555" y="2981"/>
                </a:lnTo>
                <a:lnTo>
                  <a:pt x="7562" y="3001"/>
                </a:lnTo>
                <a:lnTo>
                  <a:pt x="7571" y="3022"/>
                </a:lnTo>
                <a:lnTo>
                  <a:pt x="7579" y="3040"/>
                </a:lnTo>
                <a:lnTo>
                  <a:pt x="7589" y="3059"/>
                </a:lnTo>
                <a:lnTo>
                  <a:pt x="7599" y="3077"/>
                </a:lnTo>
                <a:lnTo>
                  <a:pt x="7611" y="3094"/>
                </a:lnTo>
                <a:lnTo>
                  <a:pt x="7623" y="3110"/>
                </a:lnTo>
                <a:lnTo>
                  <a:pt x="7636" y="3126"/>
                </a:lnTo>
                <a:lnTo>
                  <a:pt x="7649" y="3141"/>
                </a:lnTo>
                <a:lnTo>
                  <a:pt x="7663" y="3154"/>
                </a:lnTo>
                <a:lnTo>
                  <a:pt x="7679" y="3168"/>
                </a:lnTo>
                <a:lnTo>
                  <a:pt x="7694" y="3180"/>
                </a:lnTo>
                <a:lnTo>
                  <a:pt x="7710" y="3191"/>
                </a:lnTo>
                <a:lnTo>
                  <a:pt x="7727" y="3202"/>
                </a:lnTo>
                <a:lnTo>
                  <a:pt x="7744" y="3212"/>
                </a:lnTo>
                <a:lnTo>
                  <a:pt x="7761" y="3221"/>
                </a:lnTo>
                <a:lnTo>
                  <a:pt x="7780" y="3229"/>
                </a:lnTo>
                <a:lnTo>
                  <a:pt x="7799" y="3236"/>
                </a:lnTo>
                <a:lnTo>
                  <a:pt x="7819" y="3242"/>
                </a:lnTo>
                <a:lnTo>
                  <a:pt x="7838" y="3247"/>
                </a:lnTo>
                <a:lnTo>
                  <a:pt x="7858" y="3252"/>
                </a:lnTo>
                <a:lnTo>
                  <a:pt x="7879" y="3255"/>
                </a:lnTo>
                <a:lnTo>
                  <a:pt x="7899" y="3257"/>
                </a:lnTo>
                <a:lnTo>
                  <a:pt x="7921" y="3259"/>
                </a:lnTo>
                <a:lnTo>
                  <a:pt x="7942" y="3259"/>
                </a:lnTo>
                <a:lnTo>
                  <a:pt x="7943" y="3259"/>
                </a:lnTo>
                <a:close/>
                <a:moveTo>
                  <a:pt x="7947" y="3142"/>
                </a:moveTo>
                <a:lnTo>
                  <a:pt x="7933" y="3142"/>
                </a:lnTo>
                <a:lnTo>
                  <a:pt x="7920" y="3141"/>
                </a:lnTo>
                <a:lnTo>
                  <a:pt x="7906" y="3139"/>
                </a:lnTo>
                <a:lnTo>
                  <a:pt x="7893" y="3136"/>
                </a:lnTo>
                <a:lnTo>
                  <a:pt x="7880" y="3133"/>
                </a:lnTo>
                <a:lnTo>
                  <a:pt x="7868" y="3128"/>
                </a:lnTo>
                <a:lnTo>
                  <a:pt x="7855" y="3123"/>
                </a:lnTo>
                <a:lnTo>
                  <a:pt x="7843" y="3118"/>
                </a:lnTo>
                <a:lnTo>
                  <a:pt x="7832" y="3110"/>
                </a:lnTo>
                <a:lnTo>
                  <a:pt x="7821" y="3103"/>
                </a:lnTo>
                <a:lnTo>
                  <a:pt x="7809" y="3096"/>
                </a:lnTo>
                <a:lnTo>
                  <a:pt x="7799" y="3088"/>
                </a:lnTo>
                <a:lnTo>
                  <a:pt x="7789" y="3079"/>
                </a:lnTo>
                <a:lnTo>
                  <a:pt x="7780" y="3069"/>
                </a:lnTo>
                <a:lnTo>
                  <a:pt x="7771" y="3058"/>
                </a:lnTo>
                <a:lnTo>
                  <a:pt x="7761" y="3048"/>
                </a:lnTo>
                <a:lnTo>
                  <a:pt x="7753" y="3037"/>
                </a:lnTo>
                <a:lnTo>
                  <a:pt x="7746" y="3025"/>
                </a:lnTo>
                <a:lnTo>
                  <a:pt x="7738" y="3012"/>
                </a:lnTo>
                <a:lnTo>
                  <a:pt x="7732" y="2999"/>
                </a:lnTo>
                <a:lnTo>
                  <a:pt x="7725" y="2986"/>
                </a:lnTo>
                <a:lnTo>
                  <a:pt x="7720" y="2973"/>
                </a:lnTo>
                <a:lnTo>
                  <a:pt x="7713" y="2958"/>
                </a:lnTo>
                <a:lnTo>
                  <a:pt x="7708" y="2943"/>
                </a:lnTo>
                <a:lnTo>
                  <a:pt x="7704" y="2928"/>
                </a:lnTo>
                <a:lnTo>
                  <a:pt x="7700" y="2912"/>
                </a:lnTo>
                <a:lnTo>
                  <a:pt x="7697" y="2897"/>
                </a:lnTo>
                <a:lnTo>
                  <a:pt x="7695" y="2881"/>
                </a:lnTo>
                <a:lnTo>
                  <a:pt x="7693" y="2864"/>
                </a:lnTo>
                <a:lnTo>
                  <a:pt x="7691" y="2847"/>
                </a:lnTo>
                <a:lnTo>
                  <a:pt x="7690" y="2830"/>
                </a:lnTo>
                <a:lnTo>
                  <a:pt x="7690" y="2812"/>
                </a:lnTo>
                <a:lnTo>
                  <a:pt x="7691" y="2782"/>
                </a:lnTo>
                <a:lnTo>
                  <a:pt x="7694" y="2751"/>
                </a:lnTo>
                <a:lnTo>
                  <a:pt x="7698" y="2720"/>
                </a:lnTo>
                <a:lnTo>
                  <a:pt x="7705" y="2691"/>
                </a:lnTo>
                <a:lnTo>
                  <a:pt x="7709" y="2677"/>
                </a:lnTo>
                <a:lnTo>
                  <a:pt x="7715" y="2662"/>
                </a:lnTo>
                <a:lnTo>
                  <a:pt x="7720" y="2649"/>
                </a:lnTo>
                <a:lnTo>
                  <a:pt x="7725" y="2635"/>
                </a:lnTo>
                <a:lnTo>
                  <a:pt x="7731" y="2621"/>
                </a:lnTo>
                <a:lnTo>
                  <a:pt x="7738" y="2609"/>
                </a:lnTo>
                <a:lnTo>
                  <a:pt x="7745" y="2596"/>
                </a:lnTo>
                <a:lnTo>
                  <a:pt x="7752" y="2585"/>
                </a:lnTo>
                <a:lnTo>
                  <a:pt x="7761" y="2572"/>
                </a:lnTo>
                <a:lnTo>
                  <a:pt x="7770" y="2561"/>
                </a:lnTo>
                <a:lnTo>
                  <a:pt x="7779" y="2551"/>
                </a:lnTo>
                <a:lnTo>
                  <a:pt x="7789" y="2541"/>
                </a:lnTo>
                <a:lnTo>
                  <a:pt x="7799" y="2532"/>
                </a:lnTo>
                <a:lnTo>
                  <a:pt x="7810" y="2523"/>
                </a:lnTo>
                <a:lnTo>
                  <a:pt x="7823" y="2515"/>
                </a:lnTo>
                <a:lnTo>
                  <a:pt x="7834" y="2508"/>
                </a:lnTo>
                <a:lnTo>
                  <a:pt x="7847" y="2501"/>
                </a:lnTo>
                <a:lnTo>
                  <a:pt x="7860" y="2496"/>
                </a:lnTo>
                <a:lnTo>
                  <a:pt x="7875" y="2491"/>
                </a:lnTo>
                <a:lnTo>
                  <a:pt x="7889" y="2487"/>
                </a:lnTo>
                <a:lnTo>
                  <a:pt x="7903" y="2483"/>
                </a:lnTo>
                <a:lnTo>
                  <a:pt x="7920" y="2480"/>
                </a:lnTo>
                <a:lnTo>
                  <a:pt x="7936" y="2479"/>
                </a:lnTo>
                <a:lnTo>
                  <a:pt x="7952" y="2478"/>
                </a:lnTo>
                <a:lnTo>
                  <a:pt x="7970" y="2479"/>
                </a:lnTo>
                <a:lnTo>
                  <a:pt x="7986" y="2480"/>
                </a:lnTo>
                <a:lnTo>
                  <a:pt x="8001" y="2484"/>
                </a:lnTo>
                <a:lnTo>
                  <a:pt x="8017" y="2487"/>
                </a:lnTo>
                <a:lnTo>
                  <a:pt x="8031" y="2491"/>
                </a:lnTo>
                <a:lnTo>
                  <a:pt x="8045" y="2497"/>
                </a:lnTo>
                <a:lnTo>
                  <a:pt x="8058" y="2503"/>
                </a:lnTo>
                <a:lnTo>
                  <a:pt x="8071" y="2509"/>
                </a:lnTo>
                <a:lnTo>
                  <a:pt x="8083" y="2517"/>
                </a:lnTo>
                <a:lnTo>
                  <a:pt x="8094" y="2525"/>
                </a:lnTo>
                <a:lnTo>
                  <a:pt x="8104" y="2535"/>
                </a:lnTo>
                <a:lnTo>
                  <a:pt x="8115" y="2544"/>
                </a:lnTo>
                <a:lnTo>
                  <a:pt x="8125" y="2554"/>
                </a:lnTo>
                <a:lnTo>
                  <a:pt x="8134" y="2565"/>
                </a:lnTo>
                <a:lnTo>
                  <a:pt x="8142" y="2576"/>
                </a:lnTo>
                <a:lnTo>
                  <a:pt x="8150" y="2588"/>
                </a:lnTo>
                <a:lnTo>
                  <a:pt x="8157" y="2600"/>
                </a:lnTo>
                <a:lnTo>
                  <a:pt x="8165" y="2613"/>
                </a:lnTo>
                <a:lnTo>
                  <a:pt x="8171" y="2625"/>
                </a:lnTo>
                <a:lnTo>
                  <a:pt x="8177" y="2639"/>
                </a:lnTo>
                <a:lnTo>
                  <a:pt x="8182" y="2653"/>
                </a:lnTo>
                <a:lnTo>
                  <a:pt x="8187" y="2666"/>
                </a:lnTo>
                <a:lnTo>
                  <a:pt x="8192" y="2681"/>
                </a:lnTo>
                <a:lnTo>
                  <a:pt x="8195" y="2694"/>
                </a:lnTo>
                <a:lnTo>
                  <a:pt x="8202" y="2722"/>
                </a:lnTo>
                <a:lnTo>
                  <a:pt x="8206" y="2751"/>
                </a:lnTo>
                <a:lnTo>
                  <a:pt x="8208" y="2780"/>
                </a:lnTo>
                <a:lnTo>
                  <a:pt x="8210" y="2807"/>
                </a:lnTo>
                <a:lnTo>
                  <a:pt x="8210" y="2825"/>
                </a:lnTo>
                <a:lnTo>
                  <a:pt x="8208" y="2843"/>
                </a:lnTo>
                <a:lnTo>
                  <a:pt x="8206" y="2860"/>
                </a:lnTo>
                <a:lnTo>
                  <a:pt x="8204" y="2878"/>
                </a:lnTo>
                <a:lnTo>
                  <a:pt x="8202" y="2894"/>
                </a:lnTo>
                <a:lnTo>
                  <a:pt x="8198" y="2910"/>
                </a:lnTo>
                <a:lnTo>
                  <a:pt x="8194" y="2927"/>
                </a:lnTo>
                <a:lnTo>
                  <a:pt x="8190" y="2942"/>
                </a:lnTo>
                <a:lnTo>
                  <a:pt x="8185" y="2956"/>
                </a:lnTo>
                <a:lnTo>
                  <a:pt x="8179" y="2972"/>
                </a:lnTo>
                <a:lnTo>
                  <a:pt x="8173" y="2985"/>
                </a:lnTo>
                <a:lnTo>
                  <a:pt x="8167" y="2999"/>
                </a:lnTo>
                <a:lnTo>
                  <a:pt x="8160" y="3012"/>
                </a:lnTo>
                <a:lnTo>
                  <a:pt x="8151" y="3025"/>
                </a:lnTo>
                <a:lnTo>
                  <a:pt x="8144" y="3037"/>
                </a:lnTo>
                <a:lnTo>
                  <a:pt x="8135" y="3048"/>
                </a:lnTo>
                <a:lnTo>
                  <a:pt x="8126" y="3058"/>
                </a:lnTo>
                <a:lnTo>
                  <a:pt x="8117" y="3069"/>
                </a:lnTo>
                <a:lnTo>
                  <a:pt x="8107" y="3079"/>
                </a:lnTo>
                <a:lnTo>
                  <a:pt x="8097" y="3088"/>
                </a:lnTo>
                <a:lnTo>
                  <a:pt x="8086" y="3096"/>
                </a:lnTo>
                <a:lnTo>
                  <a:pt x="8076" y="3104"/>
                </a:lnTo>
                <a:lnTo>
                  <a:pt x="8065" y="3111"/>
                </a:lnTo>
                <a:lnTo>
                  <a:pt x="8052" y="3118"/>
                </a:lnTo>
                <a:lnTo>
                  <a:pt x="8041" y="3123"/>
                </a:lnTo>
                <a:lnTo>
                  <a:pt x="8029" y="3128"/>
                </a:lnTo>
                <a:lnTo>
                  <a:pt x="8016" y="3133"/>
                </a:lnTo>
                <a:lnTo>
                  <a:pt x="8003" y="3136"/>
                </a:lnTo>
                <a:lnTo>
                  <a:pt x="7990" y="3139"/>
                </a:lnTo>
                <a:lnTo>
                  <a:pt x="7977" y="3141"/>
                </a:lnTo>
                <a:lnTo>
                  <a:pt x="7963" y="3142"/>
                </a:lnTo>
                <a:lnTo>
                  <a:pt x="7949" y="3142"/>
                </a:lnTo>
                <a:lnTo>
                  <a:pt x="7947" y="3142"/>
                </a:lnTo>
                <a:close/>
                <a:moveTo>
                  <a:pt x="6652" y="3180"/>
                </a:moveTo>
                <a:lnTo>
                  <a:pt x="6664" y="3188"/>
                </a:lnTo>
                <a:lnTo>
                  <a:pt x="6679" y="3195"/>
                </a:lnTo>
                <a:lnTo>
                  <a:pt x="6694" y="3202"/>
                </a:lnTo>
                <a:lnTo>
                  <a:pt x="6710" y="3209"/>
                </a:lnTo>
                <a:lnTo>
                  <a:pt x="6728" y="3217"/>
                </a:lnTo>
                <a:lnTo>
                  <a:pt x="6746" y="3223"/>
                </a:lnTo>
                <a:lnTo>
                  <a:pt x="6765" y="3229"/>
                </a:lnTo>
                <a:lnTo>
                  <a:pt x="6785" y="3235"/>
                </a:lnTo>
                <a:lnTo>
                  <a:pt x="6806" y="3240"/>
                </a:lnTo>
                <a:lnTo>
                  <a:pt x="6827" y="3244"/>
                </a:lnTo>
                <a:lnTo>
                  <a:pt x="6848" y="3248"/>
                </a:lnTo>
                <a:lnTo>
                  <a:pt x="6869" y="3251"/>
                </a:lnTo>
                <a:lnTo>
                  <a:pt x="6892" y="3254"/>
                </a:lnTo>
                <a:lnTo>
                  <a:pt x="6913" y="3256"/>
                </a:lnTo>
                <a:lnTo>
                  <a:pt x="6936" y="3257"/>
                </a:lnTo>
                <a:lnTo>
                  <a:pt x="6957" y="3258"/>
                </a:lnTo>
                <a:lnTo>
                  <a:pt x="6983" y="3257"/>
                </a:lnTo>
                <a:lnTo>
                  <a:pt x="7008" y="3256"/>
                </a:lnTo>
                <a:lnTo>
                  <a:pt x="7033" y="3254"/>
                </a:lnTo>
                <a:lnTo>
                  <a:pt x="7056" y="3250"/>
                </a:lnTo>
                <a:lnTo>
                  <a:pt x="7079" y="3247"/>
                </a:lnTo>
                <a:lnTo>
                  <a:pt x="7100" y="3242"/>
                </a:lnTo>
                <a:lnTo>
                  <a:pt x="7122" y="3236"/>
                </a:lnTo>
                <a:lnTo>
                  <a:pt x="7141" y="3230"/>
                </a:lnTo>
                <a:lnTo>
                  <a:pt x="7160" y="3223"/>
                </a:lnTo>
                <a:lnTo>
                  <a:pt x="7179" y="3215"/>
                </a:lnTo>
                <a:lnTo>
                  <a:pt x="7196" y="3206"/>
                </a:lnTo>
                <a:lnTo>
                  <a:pt x="7213" y="3197"/>
                </a:lnTo>
                <a:lnTo>
                  <a:pt x="7229" y="3187"/>
                </a:lnTo>
                <a:lnTo>
                  <a:pt x="7244" y="3177"/>
                </a:lnTo>
                <a:lnTo>
                  <a:pt x="7258" y="3166"/>
                </a:lnTo>
                <a:lnTo>
                  <a:pt x="7272" y="3154"/>
                </a:lnTo>
                <a:lnTo>
                  <a:pt x="7284" y="3142"/>
                </a:lnTo>
                <a:lnTo>
                  <a:pt x="7295" y="3130"/>
                </a:lnTo>
                <a:lnTo>
                  <a:pt x="7306" y="3117"/>
                </a:lnTo>
                <a:lnTo>
                  <a:pt x="7316" y="3103"/>
                </a:lnTo>
                <a:lnTo>
                  <a:pt x="7326" y="3089"/>
                </a:lnTo>
                <a:lnTo>
                  <a:pt x="7334" y="3075"/>
                </a:lnTo>
                <a:lnTo>
                  <a:pt x="7342" y="3059"/>
                </a:lnTo>
                <a:lnTo>
                  <a:pt x="7348" y="3044"/>
                </a:lnTo>
                <a:lnTo>
                  <a:pt x="7354" y="3029"/>
                </a:lnTo>
                <a:lnTo>
                  <a:pt x="7359" y="3013"/>
                </a:lnTo>
                <a:lnTo>
                  <a:pt x="7364" y="2997"/>
                </a:lnTo>
                <a:lnTo>
                  <a:pt x="7368" y="2981"/>
                </a:lnTo>
                <a:lnTo>
                  <a:pt x="7371" y="2964"/>
                </a:lnTo>
                <a:lnTo>
                  <a:pt x="7373" y="2947"/>
                </a:lnTo>
                <a:lnTo>
                  <a:pt x="7374" y="2931"/>
                </a:lnTo>
                <a:lnTo>
                  <a:pt x="7374" y="2913"/>
                </a:lnTo>
                <a:lnTo>
                  <a:pt x="7374" y="2897"/>
                </a:lnTo>
                <a:lnTo>
                  <a:pt x="7373" y="2882"/>
                </a:lnTo>
                <a:lnTo>
                  <a:pt x="7372" y="2866"/>
                </a:lnTo>
                <a:lnTo>
                  <a:pt x="7370" y="2851"/>
                </a:lnTo>
                <a:lnTo>
                  <a:pt x="7366" y="2837"/>
                </a:lnTo>
                <a:lnTo>
                  <a:pt x="7363" y="2823"/>
                </a:lnTo>
                <a:lnTo>
                  <a:pt x="7359" y="2809"/>
                </a:lnTo>
                <a:lnTo>
                  <a:pt x="7355" y="2796"/>
                </a:lnTo>
                <a:lnTo>
                  <a:pt x="7350" y="2783"/>
                </a:lnTo>
                <a:lnTo>
                  <a:pt x="7344" y="2770"/>
                </a:lnTo>
                <a:lnTo>
                  <a:pt x="7338" y="2758"/>
                </a:lnTo>
                <a:lnTo>
                  <a:pt x="7332" y="2746"/>
                </a:lnTo>
                <a:lnTo>
                  <a:pt x="7324" y="2735"/>
                </a:lnTo>
                <a:lnTo>
                  <a:pt x="7315" y="2723"/>
                </a:lnTo>
                <a:lnTo>
                  <a:pt x="7307" y="2712"/>
                </a:lnTo>
                <a:lnTo>
                  <a:pt x="7298" y="2702"/>
                </a:lnTo>
                <a:lnTo>
                  <a:pt x="7288" y="2692"/>
                </a:lnTo>
                <a:lnTo>
                  <a:pt x="7278" y="2682"/>
                </a:lnTo>
                <a:lnTo>
                  <a:pt x="7267" y="2671"/>
                </a:lnTo>
                <a:lnTo>
                  <a:pt x="7255" y="2662"/>
                </a:lnTo>
                <a:lnTo>
                  <a:pt x="7231" y="2644"/>
                </a:lnTo>
                <a:lnTo>
                  <a:pt x="7203" y="2625"/>
                </a:lnTo>
                <a:lnTo>
                  <a:pt x="7174" y="2609"/>
                </a:lnTo>
                <a:lnTo>
                  <a:pt x="7142" y="2593"/>
                </a:lnTo>
                <a:lnTo>
                  <a:pt x="7107" y="2577"/>
                </a:lnTo>
                <a:lnTo>
                  <a:pt x="7070" y="2562"/>
                </a:lnTo>
                <a:lnTo>
                  <a:pt x="7041" y="2550"/>
                </a:lnTo>
                <a:lnTo>
                  <a:pt x="7013" y="2539"/>
                </a:lnTo>
                <a:lnTo>
                  <a:pt x="6988" y="2526"/>
                </a:lnTo>
                <a:lnTo>
                  <a:pt x="6964" y="2515"/>
                </a:lnTo>
                <a:lnTo>
                  <a:pt x="6942" y="2503"/>
                </a:lnTo>
                <a:lnTo>
                  <a:pt x="6923" y="2491"/>
                </a:lnTo>
                <a:lnTo>
                  <a:pt x="6905" y="2477"/>
                </a:lnTo>
                <a:lnTo>
                  <a:pt x="6890" y="2465"/>
                </a:lnTo>
                <a:lnTo>
                  <a:pt x="6877" y="2451"/>
                </a:lnTo>
                <a:lnTo>
                  <a:pt x="6864" y="2437"/>
                </a:lnTo>
                <a:lnTo>
                  <a:pt x="6855" y="2422"/>
                </a:lnTo>
                <a:lnTo>
                  <a:pt x="6847" y="2406"/>
                </a:lnTo>
                <a:lnTo>
                  <a:pt x="6841" y="2390"/>
                </a:lnTo>
                <a:lnTo>
                  <a:pt x="6837" y="2372"/>
                </a:lnTo>
                <a:lnTo>
                  <a:pt x="6834" y="2353"/>
                </a:lnTo>
                <a:lnTo>
                  <a:pt x="6833" y="2332"/>
                </a:lnTo>
                <a:lnTo>
                  <a:pt x="6834" y="2317"/>
                </a:lnTo>
                <a:lnTo>
                  <a:pt x="6836" y="2302"/>
                </a:lnTo>
                <a:lnTo>
                  <a:pt x="6840" y="2286"/>
                </a:lnTo>
                <a:lnTo>
                  <a:pt x="6845" y="2270"/>
                </a:lnTo>
                <a:lnTo>
                  <a:pt x="6852" y="2255"/>
                </a:lnTo>
                <a:lnTo>
                  <a:pt x="6861" y="2241"/>
                </a:lnTo>
                <a:lnTo>
                  <a:pt x="6871" y="2226"/>
                </a:lnTo>
                <a:lnTo>
                  <a:pt x="6885" y="2213"/>
                </a:lnTo>
                <a:lnTo>
                  <a:pt x="6891" y="2207"/>
                </a:lnTo>
                <a:lnTo>
                  <a:pt x="6899" y="2201"/>
                </a:lnTo>
                <a:lnTo>
                  <a:pt x="6906" y="2195"/>
                </a:lnTo>
                <a:lnTo>
                  <a:pt x="6915" y="2188"/>
                </a:lnTo>
                <a:lnTo>
                  <a:pt x="6925" y="2183"/>
                </a:lnTo>
                <a:lnTo>
                  <a:pt x="6934" y="2179"/>
                </a:lnTo>
                <a:lnTo>
                  <a:pt x="6944" y="2174"/>
                </a:lnTo>
                <a:lnTo>
                  <a:pt x="6954" y="2170"/>
                </a:lnTo>
                <a:lnTo>
                  <a:pt x="6965" y="2166"/>
                </a:lnTo>
                <a:lnTo>
                  <a:pt x="6977" y="2163"/>
                </a:lnTo>
                <a:lnTo>
                  <a:pt x="6989" y="2161"/>
                </a:lnTo>
                <a:lnTo>
                  <a:pt x="7002" y="2158"/>
                </a:lnTo>
                <a:lnTo>
                  <a:pt x="7015" y="2156"/>
                </a:lnTo>
                <a:lnTo>
                  <a:pt x="7029" y="2155"/>
                </a:lnTo>
                <a:lnTo>
                  <a:pt x="7043" y="2154"/>
                </a:lnTo>
                <a:lnTo>
                  <a:pt x="7058" y="2154"/>
                </a:lnTo>
                <a:lnTo>
                  <a:pt x="7078" y="2154"/>
                </a:lnTo>
                <a:lnTo>
                  <a:pt x="7097" y="2155"/>
                </a:lnTo>
                <a:lnTo>
                  <a:pt x="7116" y="2157"/>
                </a:lnTo>
                <a:lnTo>
                  <a:pt x="7134" y="2159"/>
                </a:lnTo>
                <a:lnTo>
                  <a:pt x="7151" y="2162"/>
                </a:lnTo>
                <a:lnTo>
                  <a:pt x="7167" y="2166"/>
                </a:lnTo>
                <a:lnTo>
                  <a:pt x="7183" y="2169"/>
                </a:lnTo>
                <a:lnTo>
                  <a:pt x="7197" y="2173"/>
                </a:lnTo>
                <a:lnTo>
                  <a:pt x="7225" y="2182"/>
                </a:lnTo>
                <a:lnTo>
                  <a:pt x="7248" y="2192"/>
                </a:lnTo>
                <a:lnTo>
                  <a:pt x="7267" y="2202"/>
                </a:lnTo>
                <a:lnTo>
                  <a:pt x="7284" y="2211"/>
                </a:lnTo>
                <a:lnTo>
                  <a:pt x="7326" y="2082"/>
                </a:lnTo>
                <a:lnTo>
                  <a:pt x="7305" y="2072"/>
                </a:lnTo>
                <a:lnTo>
                  <a:pt x="7281" y="2062"/>
                </a:lnTo>
                <a:lnTo>
                  <a:pt x="7252" y="2053"/>
                </a:lnTo>
                <a:lnTo>
                  <a:pt x="7221" y="2044"/>
                </a:lnTo>
                <a:lnTo>
                  <a:pt x="7204" y="2039"/>
                </a:lnTo>
                <a:lnTo>
                  <a:pt x="7186" y="2036"/>
                </a:lnTo>
                <a:lnTo>
                  <a:pt x="7167" y="2033"/>
                </a:lnTo>
                <a:lnTo>
                  <a:pt x="7148" y="2031"/>
                </a:lnTo>
                <a:lnTo>
                  <a:pt x="7128" y="2028"/>
                </a:lnTo>
                <a:lnTo>
                  <a:pt x="7107" y="2027"/>
                </a:lnTo>
                <a:lnTo>
                  <a:pt x="7086" y="2026"/>
                </a:lnTo>
                <a:lnTo>
                  <a:pt x="7063" y="2026"/>
                </a:lnTo>
                <a:lnTo>
                  <a:pt x="7042" y="2026"/>
                </a:lnTo>
                <a:lnTo>
                  <a:pt x="7020" y="2027"/>
                </a:lnTo>
                <a:lnTo>
                  <a:pt x="7000" y="2029"/>
                </a:lnTo>
                <a:lnTo>
                  <a:pt x="6980" y="2032"/>
                </a:lnTo>
                <a:lnTo>
                  <a:pt x="6960" y="2035"/>
                </a:lnTo>
                <a:lnTo>
                  <a:pt x="6942" y="2039"/>
                </a:lnTo>
                <a:lnTo>
                  <a:pt x="6923" y="2045"/>
                </a:lnTo>
                <a:lnTo>
                  <a:pt x="6905" y="2051"/>
                </a:lnTo>
                <a:lnTo>
                  <a:pt x="6888" y="2057"/>
                </a:lnTo>
                <a:lnTo>
                  <a:pt x="6870" y="2064"/>
                </a:lnTo>
                <a:lnTo>
                  <a:pt x="6854" y="2071"/>
                </a:lnTo>
                <a:lnTo>
                  <a:pt x="6839" y="2079"/>
                </a:lnTo>
                <a:lnTo>
                  <a:pt x="6824" y="2088"/>
                </a:lnTo>
                <a:lnTo>
                  <a:pt x="6809" y="2098"/>
                </a:lnTo>
                <a:lnTo>
                  <a:pt x="6796" y="2108"/>
                </a:lnTo>
                <a:lnTo>
                  <a:pt x="6783" y="2118"/>
                </a:lnTo>
                <a:lnTo>
                  <a:pt x="6770" y="2129"/>
                </a:lnTo>
                <a:lnTo>
                  <a:pt x="6759" y="2142"/>
                </a:lnTo>
                <a:lnTo>
                  <a:pt x="6748" y="2154"/>
                </a:lnTo>
                <a:lnTo>
                  <a:pt x="6738" y="2166"/>
                </a:lnTo>
                <a:lnTo>
                  <a:pt x="6729" y="2179"/>
                </a:lnTo>
                <a:lnTo>
                  <a:pt x="6719" y="2193"/>
                </a:lnTo>
                <a:lnTo>
                  <a:pt x="6711" y="2207"/>
                </a:lnTo>
                <a:lnTo>
                  <a:pt x="6704" y="2221"/>
                </a:lnTo>
                <a:lnTo>
                  <a:pt x="6698" y="2236"/>
                </a:lnTo>
                <a:lnTo>
                  <a:pt x="6693" y="2252"/>
                </a:lnTo>
                <a:lnTo>
                  <a:pt x="6688" y="2267"/>
                </a:lnTo>
                <a:lnTo>
                  <a:pt x="6684" y="2283"/>
                </a:lnTo>
                <a:lnTo>
                  <a:pt x="6681" y="2300"/>
                </a:lnTo>
                <a:lnTo>
                  <a:pt x="6679" y="2316"/>
                </a:lnTo>
                <a:lnTo>
                  <a:pt x="6678" y="2333"/>
                </a:lnTo>
                <a:lnTo>
                  <a:pt x="6677" y="2351"/>
                </a:lnTo>
                <a:lnTo>
                  <a:pt x="6677" y="2366"/>
                </a:lnTo>
                <a:lnTo>
                  <a:pt x="6679" y="2381"/>
                </a:lnTo>
                <a:lnTo>
                  <a:pt x="6680" y="2396"/>
                </a:lnTo>
                <a:lnTo>
                  <a:pt x="6683" y="2410"/>
                </a:lnTo>
                <a:lnTo>
                  <a:pt x="6686" y="2424"/>
                </a:lnTo>
                <a:lnTo>
                  <a:pt x="6689" y="2438"/>
                </a:lnTo>
                <a:lnTo>
                  <a:pt x="6694" y="2451"/>
                </a:lnTo>
                <a:lnTo>
                  <a:pt x="6699" y="2464"/>
                </a:lnTo>
                <a:lnTo>
                  <a:pt x="6704" y="2477"/>
                </a:lnTo>
                <a:lnTo>
                  <a:pt x="6710" y="2490"/>
                </a:lnTo>
                <a:lnTo>
                  <a:pt x="6717" y="2501"/>
                </a:lnTo>
                <a:lnTo>
                  <a:pt x="6726" y="2513"/>
                </a:lnTo>
                <a:lnTo>
                  <a:pt x="6734" y="2524"/>
                </a:lnTo>
                <a:lnTo>
                  <a:pt x="6742" y="2536"/>
                </a:lnTo>
                <a:lnTo>
                  <a:pt x="6751" y="2546"/>
                </a:lnTo>
                <a:lnTo>
                  <a:pt x="6761" y="2557"/>
                </a:lnTo>
                <a:lnTo>
                  <a:pt x="6771" y="2567"/>
                </a:lnTo>
                <a:lnTo>
                  <a:pt x="6783" y="2576"/>
                </a:lnTo>
                <a:lnTo>
                  <a:pt x="6795" y="2587"/>
                </a:lnTo>
                <a:lnTo>
                  <a:pt x="6807" y="2596"/>
                </a:lnTo>
                <a:lnTo>
                  <a:pt x="6833" y="2613"/>
                </a:lnTo>
                <a:lnTo>
                  <a:pt x="6861" y="2631"/>
                </a:lnTo>
                <a:lnTo>
                  <a:pt x="6891" y="2646"/>
                </a:lnTo>
                <a:lnTo>
                  <a:pt x="6923" y="2661"/>
                </a:lnTo>
                <a:lnTo>
                  <a:pt x="6957" y="2674"/>
                </a:lnTo>
                <a:lnTo>
                  <a:pt x="6993" y="2688"/>
                </a:lnTo>
                <a:lnTo>
                  <a:pt x="7022" y="2699"/>
                </a:lnTo>
                <a:lnTo>
                  <a:pt x="7049" y="2711"/>
                </a:lnTo>
                <a:lnTo>
                  <a:pt x="7074" y="2722"/>
                </a:lnTo>
                <a:lnTo>
                  <a:pt x="7096" y="2735"/>
                </a:lnTo>
                <a:lnTo>
                  <a:pt x="7116" y="2747"/>
                </a:lnTo>
                <a:lnTo>
                  <a:pt x="7135" y="2760"/>
                </a:lnTo>
                <a:lnTo>
                  <a:pt x="7151" y="2774"/>
                </a:lnTo>
                <a:lnTo>
                  <a:pt x="7165" y="2788"/>
                </a:lnTo>
                <a:lnTo>
                  <a:pt x="7179" y="2802"/>
                </a:lnTo>
                <a:lnTo>
                  <a:pt x="7189" y="2817"/>
                </a:lnTo>
                <a:lnTo>
                  <a:pt x="7198" y="2834"/>
                </a:lnTo>
                <a:lnTo>
                  <a:pt x="7205" y="2850"/>
                </a:lnTo>
                <a:lnTo>
                  <a:pt x="7211" y="2867"/>
                </a:lnTo>
                <a:lnTo>
                  <a:pt x="7214" y="2886"/>
                </a:lnTo>
                <a:lnTo>
                  <a:pt x="7217" y="2905"/>
                </a:lnTo>
                <a:lnTo>
                  <a:pt x="7217" y="2926"/>
                </a:lnTo>
                <a:lnTo>
                  <a:pt x="7217" y="2937"/>
                </a:lnTo>
                <a:lnTo>
                  <a:pt x="7216" y="2948"/>
                </a:lnTo>
                <a:lnTo>
                  <a:pt x="7215" y="2958"/>
                </a:lnTo>
                <a:lnTo>
                  <a:pt x="7213" y="2970"/>
                </a:lnTo>
                <a:lnTo>
                  <a:pt x="7211" y="2980"/>
                </a:lnTo>
                <a:lnTo>
                  <a:pt x="7208" y="2989"/>
                </a:lnTo>
                <a:lnTo>
                  <a:pt x="7205" y="2999"/>
                </a:lnTo>
                <a:lnTo>
                  <a:pt x="7201" y="3008"/>
                </a:lnTo>
                <a:lnTo>
                  <a:pt x="7197" y="3018"/>
                </a:lnTo>
                <a:lnTo>
                  <a:pt x="7192" y="3027"/>
                </a:lnTo>
                <a:lnTo>
                  <a:pt x="7186" y="3035"/>
                </a:lnTo>
                <a:lnTo>
                  <a:pt x="7181" y="3043"/>
                </a:lnTo>
                <a:lnTo>
                  <a:pt x="7174" y="3051"/>
                </a:lnTo>
                <a:lnTo>
                  <a:pt x="7167" y="3058"/>
                </a:lnTo>
                <a:lnTo>
                  <a:pt x="7160" y="3066"/>
                </a:lnTo>
                <a:lnTo>
                  <a:pt x="7152" y="3073"/>
                </a:lnTo>
                <a:lnTo>
                  <a:pt x="7144" y="3079"/>
                </a:lnTo>
                <a:lnTo>
                  <a:pt x="7135" y="3085"/>
                </a:lnTo>
                <a:lnTo>
                  <a:pt x="7126" y="3091"/>
                </a:lnTo>
                <a:lnTo>
                  <a:pt x="7116" y="3096"/>
                </a:lnTo>
                <a:lnTo>
                  <a:pt x="7106" y="3101"/>
                </a:lnTo>
                <a:lnTo>
                  <a:pt x="7096" y="3105"/>
                </a:lnTo>
                <a:lnTo>
                  <a:pt x="7085" y="3109"/>
                </a:lnTo>
                <a:lnTo>
                  <a:pt x="7074" y="3113"/>
                </a:lnTo>
                <a:lnTo>
                  <a:pt x="7049" y="3120"/>
                </a:lnTo>
                <a:lnTo>
                  <a:pt x="7024" y="3125"/>
                </a:lnTo>
                <a:lnTo>
                  <a:pt x="6997" y="3128"/>
                </a:lnTo>
                <a:lnTo>
                  <a:pt x="6967" y="3128"/>
                </a:lnTo>
                <a:lnTo>
                  <a:pt x="6948" y="3128"/>
                </a:lnTo>
                <a:lnTo>
                  <a:pt x="6928" y="3127"/>
                </a:lnTo>
                <a:lnTo>
                  <a:pt x="6908" y="3125"/>
                </a:lnTo>
                <a:lnTo>
                  <a:pt x="6890" y="3123"/>
                </a:lnTo>
                <a:lnTo>
                  <a:pt x="6870" y="3119"/>
                </a:lnTo>
                <a:lnTo>
                  <a:pt x="6852" y="3116"/>
                </a:lnTo>
                <a:lnTo>
                  <a:pt x="6834" y="3111"/>
                </a:lnTo>
                <a:lnTo>
                  <a:pt x="6816" y="3106"/>
                </a:lnTo>
                <a:lnTo>
                  <a:pt x="6799" y="3100"/>
                </a:lnTo>
                <a:lnTo>
                  <a:pt x="6782" y="3095"/>
                </a:lnTo>
                <a:lnTo>
                  <a:pt x="6765" y="3089"/>
                </a:lnTo>
                <a:lnTo>
                  <a:pt x="6750" y="3082"/>
                </a:lnTo>
                <a:lnTo>
                  <a:pt x="6735" y="3075"/>
                </a:lnTo>
                <a:lnTo>
                  <a:pt x="6720" y="3068"/>
                </a:lnTo>
                <a:lnTo>
                  <a:pt x="6706" y="3059"/>
                </a:lnTo>
                <a:lnTo>
                  <a:pt x="6693" y="3052"/>
                </a:lnTo>
                <a:lnTo>
                  <a:pt x="6652" y="3180"/>
                </a:lnTo>
                <a:close/>
                <a:moveTo>
                  <a:pt x="5569" y="3197"/>
                </a:moveTo>
                <a:lnTo>
                  <a:pt x="5594" y="3210"/>
                </a:lnTo>
                <a:lnTo>
                  <a:pt x="5619" y="3222"/>
                </a:lnTo>
                <a:lnTo>
                  <a:pt x="5648" y="3232"/>
                </a:lnTo>
                <a:lnTo>
                  <a:pt x="5677" y="3241"/>
                </a:lnTo>
                <a:lnTo>
                  <a:pt x="5709" y="3248"/>
                </a:lnTo>
                <a:lnTo>
                  <a:pt x="5742" y="3253"/>
                </a:lnTo>
                <a:lnTo>
                  <a:pt x="5759" y="3255"/>
                </a:lnTo>
                <a:lnTo>
                  <a:pt x="5775" y="3257"/>
                </a:lnTo>
                <a:lnTo>
                  <a:pt x="5794" y="3257"/>
                </a:lnTo>
                <a:lnTo>
                  <a:pt x="5811" y="3258"/>
                </a:lnTo>
                <a:lnTo>
                  <a:pt x="5829" y="3257"/>
                </a:lnTo>
                <a:lnTo>
                  <a:pt x="5848" y="3256"/>
                </a:lnTo>
                <a:lnTo>
                  <a:pt x="5865" y="3255"/>
                </a:lnTo>
                <a:lnTo>
                  <a:pt x="5882" y="3253"/>
                </a:lnTo>
                <a:lnTo>
                  <a:pt x="5899" y="3250"/>
                </a:lnTo>
                <a:lnTo>
                  <a:pt x="5915" y="3247"/>
                </a:lnTo>
                <a:lnTo>
                  <a:pt x="5930" y="3243"/>
                </a:lnTo>
                <a:lnTo>
                  <a:pt x="5945" y="3239"/>
                </a:lnTo>
                <a:lnTo>
                  <a:pt x="5960" y="3234"/>
                </a:lnTo>
                <a:lnTo>
                  <a:pt x="5973" y="3229"/>
                </a:lnTo>
                <a:lnTo>
                  <a:pt x="5987" y="3223"/>
                </a:lnTo>
                <a:lnTo>
                  <a:pt x="6000" y="3217"/>
                </a:lnTo>
                <a:lnTo>
                  <a:pt x="6012" y="3209"/>
                </a:lnTo>
                <a:lnTo>
                  <a:pt x="6024" y="3202"/>
                </a:lnTo>
                <a:lnTo>
                  <a:pt x="6036" y="3194"/>
                </a:lnTo>
                <a:lnTo>
                  <a:pt x="6046" y="3186"/>
                </a:lnTo>
                <a:lnTo>
                  <a:pt x="6056" y="3177"/>
                </a:lnTo>
                <a:lnTo>
                  <a:pt x="6065" y="3168"/>
                </a:lnTo>
                <a:lnTo>
                  <a:pt x="6073" y="3157"/>
                </a:lnTo>
                <a:lnTo>
                  <a:pt x="6082" y="3148"/>
                </a:lnTo>
                <a:lnTo>
                  <a:pt x="6090" y="3137"/>
                </a:lnTo>
                <a:lnTo>
                  <a:pt x="6097" y="3127"/>
                </a:lnTo>
                <a:lnTo>
                  <a:pt x="6103" y="3116"/>
                </a:lnTo>
                <a:lnTo>
                  <a:pt x="6108" y="3103"/>
                </a:lnTo>
                <a:lnTo>
                  <a:pt x="6113" y="3092"/>
                </a:lnTo>
                <a:lnTo>
                  <a:pt x="6118" y="3079"/>
                </a:lnTo>
                <a:lnTo>
                  <a:pt x="6121" y="3067"/>
                </a:lnTo>
                <a:lnTo>
                  <a:pt x="6124" y="3053"/>
                </a:lnTo>
                <a:lnTo>
                  <a:pt x="6127" y="3040"/>
                </a:lnTo>
                <a:lnTo>
                  <a:pt x="6128" y="3027"/>
                </a:lnTo>
                <a:lnTo>
                  <a:pt x="6129" y="3012"/>
                </a:lnTo>
                <a:lnTo>
                  <a:pt x="6131" y="2998"/>
                </a:lnTo>
                <a:lnTo>
                  <a:pt x="6129" y="2976"/>
                </a:lnTo>
                <a:lnTo>
                  <a:pt x="6126" y="2953"/>
                </a:lnTo>
                <a:lnTo>
                  <a:pt x="6122" y="2932"/>
                </a:lnTo>
                <a:lnTo>
                  <a:pt x="6115" y="2912"/>
                </a:lnTo>
                <a:lnTo>
                  <a:pt x="6108" y="2893"/>
                </a:lnTo>
                <a:lnTo>
                  <a:pt x="6098" y="2876"/>
                </a:lnTo>
                <a:lnTo>
                  <a:pt x="6086" y="2858"/>
                </a:lnTo>
                <a:lnTo>
                  <a:pt x="6072" y="2843"/>
                </a:lnTo>
                <a:lnTo>
                  <a:pt x="6058" y="2828"/>
                </a:lnTo>
                <a:lnTo>
                  <a:pt x="6041" y="2813"/>
                </a:lnTo>
                <a:lnTo>
                  <a:pt x="6022" y="2800"/>
                </a:lnTo>
                <a:lnTo>
                  <a:pt x="6002" y="2787"/>
                </a:lnTo>
                <a:lnTo>
                  <a:pt x="5980" y="2775"/>
                </a:lnTo>
                <a:lnTo>
                  <a:pt x="5957" y="2763"/>
                </a:lnTo>
                <a:lnTo>
                  <a:pt x="5931" y="2752"/>
                </a:lnTo>
                <a:lnTo>
                  <a:pt x="5905" y="2741"/>
                </a:lnTo>
                <a:lnTo>
                  <a:pt x="5866" y="2726"/>
                </a:lnTo>
                <a:lnTo>
                  <a:pt x="5832" y="2709"/>
                </a:lnTo>
                <a:lnTo>
                  <a:pt x="5818" y="2702"/>
                </a:lnTo>
                <a:lnTo>
                  <a:pt x="5805" y="2694"/>
                </a:lnTo>
                <a:lnTo>
                  <a:pt x="5793" y="2686"/>
                </a:lnTo>
                <a:lnTo>
                  <a:pt x="5782" y="2678"/>
                </a:lnTo>
                <a:lnTo>
                  <a:pt x="5773" y="2669"/>
                </a:lnTo>
                <a:lnTo>
                  <a:pt x="5765" y="2660"/>
                </a:lnTo>
                <a:lnTo>
                  <a:pt x="5758" y="2651"/>
                </a:lnTo>
                <a:lnTo>
                  <a:pt x="5753" y="2641"/>
                </a:lnTo>
                <a:lnTo>
                  <a:pt x="5749" y="2631"/>
                </a:lnTo>
                <a:lnTo>
                  <a:pt x="5746" y="2618"/>
                </a:lnTo>
                <a:lnTo>
                  <a:pt x="5744" y="2607"/>
                </a:lnTo>
                <a:lnTo>
                  <a:pt x="5744" y="2594"/>
                </a:lnTo>
                <a:lnTo>
                  <a:pt x="5744" y="2583"/>
                </a:lnTo>
                <a:lnTo>
                  <a:pt x="5746" y="2570"/>
                </a:lnTo>
                <a:lnTo>
                  <a:pt x="5749" y="2559"/>
                </a:lnTo>
                <a:lnTo>
                  <a:pt x="5753" y="2549"/>
                </a:lnTo>
                <a:lnTo>
                  <a:pt x="5758" y="2539"/>
                </a:lnTo>
                <a:lnTo>
                  <a:pt x="5764" y="2528"/>
                </a:lnTo>
                <a:lnTo>
                  <a:pt x="5771" y="2519"/>
                </a:lnTo>
                <a:lnTo>
                  <a:pt x="5779" y="2511"/>
                </a:lnTo>
                <a:lnTo>
                  <a:pt x="5790" y="2504"/>
                </a:lnTo>
                <a:lnTo>
                  <a:pt x="5800" y="2497"/>
                </a:lnTo>
                <a:lnTo>
                  <a:pt x="5811" y="2491"/>
                </a:lnTo>
                <a:lnTo>
                  <a:pt x="5824" y="2486"/>
                </a:lnTo>
                <a:lnTo>
                  <a:pt x="5838" y="2483"/>
                </a:lnTo>
                <a:lnTo>
                  <a:pt x="5853" y="2479"/>
                </a:lnTo>
                <a:lnTo>
                  <a:pt x="5868" y="2477"/>
                </a:lnTo>
                <a:lnTo>
                  <a:pt x="5886" y="2476"/>
                </a:lnTo>
                <a:lnTo>
                  <a:pt x="5900" y="2477"/>
                </a:lnTo>
                <a:lnTo>
                  <a:pt x="5914" y="2478"/>
                </a:lnTo>
                <a:lnTo>
                  <a:pt x="5928" y="2479"/>
                </a:lnTo>
                <a:lnTo>
                  <a:pt x="5942" y="2482"/>
                </a:lnTo>
                <a:lnTo>
                  <a:pt x="5967" y="2488"/>
                </a:lnTo>
                <a:lnTo>
                  <a:pt x="5991" y="2495"/>
                </a:lnTo>
                <a:lnTo>
                  <a:pt x="6012" y="2502"/>
                </a:lnTo>
                <a:lnTo>
                  <a:pt x="6030" y="2510"/>
                </a:lnTo>
                <a:lnTo>
                  <a:pt x="6047" y="2518"/>
                </a:lnTo>
                <a:lnTo>
                  <a:pt x="6061" y="2526"/>
                </a:lnTo>
                <a:lnTo>
                  <a:pt x="6098" y="2414"/>
                </a:lnTo>
                <a:lnTo>
                  <a:pt x="6079" y="2404"/>
                </a:lnTo>
                <a:lnTo>
                  <a:pt x="6058" y="2394"/>
                </a:lnTo>
                <a:lnTo>
                  <a:pt x="6035" y="2385"/>
                </a:lnTo>
                <a:lnTo>
                  <a:pt x="6009" y="2376"/>
                </a:lnTo>
                <a:lnTo>
                  <a:pt x="5981" y="2370"/>
                </a:lnTo>
                <a:lnTo>
                  <a:pt x="5952" y="2365"/>
                </a:lnTo>
                <a:lnTo>
                  <a:pt x="5921" y="2362"/>
                </a:lnTo>
                <a:lnTo>
                  <a:pt x="5889" y="2361"/>
                </a:lnTo>
                <a:lnTo>
                  <a:pt x="5872" y="2362"/>
                </a:lnTo>
                <a:lnTo>
                  <a:pt x="5855" y="2363"/>
                </a:lnTo>
                <a:lnTo>
                  <a:pt x="5840" y="2364"/>
                </a:lnTo>
                <a:lnTo>
                  <a:pt x="5823" y="2366"/>
                </a:lnTo>
                <a:lnTo>
                  <a:pt x="5808" y="2369"/>
                </a:lnTo>
                <a:lnTo>
                  <a:pt x="5794" y="2372"/>
                </a:lnTo>
                <a:lnTo>
                  <a:pt x="5779" y="2376"/>
                </a:lnTo>
                <a:lnTo>
                  <a:pt x="5765" y="2381"/>
                </a:lnTo>
                <a:lnTo>
                  <a:pt x="5752" y="2387"/>
                </a:lnTo>
                <a:lnTo>
                  <a:pt x="5740" y="2392"/>
                </a:lnTo>
                <a:lnTo>
                  <a:pt x="5726" y="2398"/>
                </a:lnTo>
                <a:lnTo>
                  <a:pt x="5715" y="2405"/>
                </a:lnTo>
                <a:lnTo>
                  <a:pt x="5703" y="2412"/>
                </a:lnTo>
                <a:lnTo>
                  <a:pt x="5693" y="2419"/>
                </a:lnTo>
                <a:lnTo>
                  <a:pt x="5682" y="2427"/>
                </a:lnTo>
                <a:lnTo>
                  <a:pt x="5672" y="2436"/>
                </a:lnTo>
                <a:lnTo>
                  <a:pt x="5663" y="2445"/>
                </a:lnTo>
                <a:lnTo>
                  <a:pt x="5654" y="2453"/>
                </a:lnTo>
                <a:lnTo>
                  <a:pt x="5646" y="2463"/>
                </a:lnTo>
                <a:lnTo>
                  <a:pt x="5639" y="2472"/>
                </a:lnTo>
                <a:lnTo>
                  <a:pt x="5631" y="2484"/>
                </a:lnTo>
                <a:lnTo>
                  <a:pt x="5624" y="2494"/>
                </a:lnTo>
                <a:lnTo>
                  <a:pt x="5618" y="2505"/>
                </a:lnTo>
                <a:lnTo>
                  <a:pt x="5613" y="2515"/>
                </a:lnTo>
                <a:lnTo>
                  <a:pt x="5608" y="2527"/>
                </a:lnTo>
                <a:lnTo>
                  <a:pt x="5604" y="2539"/>
                </a:lnTo>
                <a:lnTo>
                  <a:pt x="5601" y="2551"/>
                </a:lnTo>
                <a:lnTo>
                  <a:pt x="5598" y="2563"/>
                </a:lnTo>
                <a:lnTo>
                  <a:pt x="5596" y="2575"/>
                </a:lnTo>
                <a:lnTo>
                  <a:pt x="5594" y="2588"/>
                </a:lnTo>
                <a:lnTo>
                  <a:pt x="5593" y="2601"/>
                </a:lnTo>
                <a:lnTo>
                  <a:pt x="5593" y="2613"/>
                </a:lnTo>
                <a:lnTo>
                  <a:pt x="5594" y="2633"/>
                </a:lnTo>
                <a:lnTo>
                  <a:pt x="5596" y="2651"/>
                </a:lnTo>
                <a:lnTo>
                  <a:pt x="5600" y="2668"/>
                </a:lnTo>
                <a:lnTo>
                  <a:pt x="5606" y="2686"/>
                </a:lnTo>
                <a:lnTo>
                  <a:pt x="5614" y="2703"/>
                </a:lnTo>
                <a:lnTo>
                  <a:pt x="5623" y="2719"/>
                </a:lnTo>
                <a:lnTo>
                  <a:pt x="5635" y="2736"/>
                </a:lnTo>
                <a:lnTo>
                  <a:pt x="5649" y="2752"/>
                </a:lnTo>
                <a:lnTo>
                  <a:pt x="5663" y="2766"/>
                </a:lnTo>
                <a:lnTo>
                  <a:pt x="5680" y="2782"/>
                </a:lnTo>
                <a:lnTo>
                  <a:pt x="5699" y="2795"/>
                </a:lnTo>
                <a:lnTo>
                  <a:pt x="5720" y="2809"/>
                </a:lnTo>
                <a:lnTo>
                  <a:pt x="5743" y="2821"/>
                </a:lnTo>
                <a:lnTo>
                  <a:pt x="5767" y="2834"/>
                </a:lnTo>
                <a:lnTo>
                  <a:pt x="5793" y="2846"/>
                </a:lnTo>
                <a:lnTo>
                  <a:pt x="5821" y="2856"/>
                </a:lnTo>
                <a:lnTo>
                  <a:pt x="5842" y="2864"/>
                </a:lnTo>
                <a:lnTo>
                  <a:pt x="5861" y="2873"/>
                </a:lnTo>
                <a:lnTo>
                  <a:pt x="5878" y="2881"/>
                </a:lnTo>
                <a:lnTo>
                  <a:pt x="5894" y="2889"/>
                </a:lnTo>
                <a:lnTo>
                  <a:pt x="5908" y="2897"/>
                </a:lnTo>
                <a:lnTo>
                  <a:pt x="5921" y="2905"/>
                </a:lnTo>
                <a:lnTo>
                  <a:pt x="5933" y="2913"/>
                </a:lnTo>
                <a:lnTo>
                  <a:pt x="5943" y="2923"/>
                </a:lnTo>
                <a:lnTo>
                  <a:pt x="5952" y="2932"/>
                </a:lnTo>
                <a:lnTo>
                  <a:pt x="5959" y="2942"/>
                </a:lnTo>
                <a:lnTo>
                  <a:pt x="5965" y="2952"/>
                </a:lnTo>
                <a:lnTo>
                  <a:pt x="5970" y="2963"/>
                </a:lnTo>
                <a:lnTo>
                  <a:pt x="5974" y="2975"/>
                </a:lnTo>
                <a:lnTo>
                  <a:pt x="5977" y="2987"/>
                </a:lnTo>
                <a:lnTo>
                  <a:pt x="5978" y="2999"/>
                </a:lnTo>
                <a:lnTo>
                  <a:pt x="5979" y="3012"/>
                </a:lnTo>
                <a:lnTo>
                  <a:pt x="5978" y="3027"/>
                </a:lnTo>
                <a:lnTo>
                  <a:pt x="5976" y="3039"/>
                </a:lnTo>
                <a:lnTo>
                  <a:pt x="5973" y="3051"/>
                </a:lnTo>
                <a:lnTo>
                  <a:pt x="5969" y="3063"/>
                </a:lnTo>
                <a:lnTo>
                  <a:pt x="5963" y="3075"/>
                </a:lnTo>
                <a:lnTo>
                  <a:pt x="5957" y="3085"/>
                </a:lnTo>
                <a:lnTo>
                  <a:pt x="5949" y="3095"/>
                </a:lnTo>
                <a:lnTo>
                  <a:pt x="5939" y="3104"/>
                </a:lnTo>
                <a:lnTo>
                  <a:pt x="5927" y="3112"/>
                </a:lnTo>
                <a:lnTo>
                  <a:pt x="5916" y="3120"/>
                </a:lnTo>
                <a:lnTo>
                  <a:pt x="5902" y="3126"/>
                </a:lnTo>
                <a:lnTo>
                  <a:pt x="5888" y="3131"/>
                </a:lnTo>
                <a:lnTo>
                  <a:pt x="5871" y="3135"/>
                </a:lnTo>
                <a:lnTo>
                  <a:pt x="5854" y="3138"/>
                </a:lnTo>
                <a:lnTo>
                  <a:pt x="5835" y="3140"/>
                </a:lnTo>
                <a:lnTo>
                  <a:pt x="5814" y="3141"/>
                </a:lnTo>
                <a:lnTo>
                  <a:pt x="5800" y="3140"/>
                </a:lnTo>
                <a:lnTo>
                  <a:pt x="5785" y="3139"/>
                </a:lnTo>
                <a:lnTo>
                  <a:pt x="5770" y="3138"/>
                </a:lnTo>
                <a:lnTo>
                  <a:pt x="5756" y="3135"/>
                </a:lnTo>
                <a:lnTo>
                  <a:pt x="5727" y="3129"/>
                </a:lnTo>
                <a:lnTo>
                  <a:pt x="5699" y="3121"/>
                </a:lnTo>
                <a:lnTo>
                  <a:pt x="5673" y="3111"/>
                </a:lnTo>
                <a:lnTo>
                  <a:pt x="5649" y="3101"/>
                </a:lnTo>
                <a:lnTo>
                  <a:pt x="5626" y="3091"/>
                </a:lnTo>
                <a:lnTo>
                  <a:pt x="5607" y="3080"/>
                </a:lnTo>
                <a:lnTo>
                  <a:pt x="5569" y="3197"/>
                </a:lnTo>
                <a:close/>
                <a:moveTo>
                  <a:pt x="4867" y="3197"/>
                </a:moveTo>
                <a:lnTo>
                  <a:pt x="4890" y="3210"/>
                </a:lnTo>
                <a:lnTo>
                  <a:pt x="4917" y="3222"/>
                </a:lnTo>
                <a:lnTo>
                  <a:pt x="4945" y="3232"/>
                </a:lnTo>
                <a:lnTo>
                  <a:pt x="4975" y="3241"/>
                </a:lnTo>
                <a:lnTo>
                  <a:pt x="5007" y="3248"/>
                </a:lnTo>
                <a:lnTo>
                  <a:pt x="5039" y="3253"/>
                </a:lnTo>
                <a:lnTo>
                  <a:pt x="5056" y="3255"/>
                </a:lnTo>
                <a:lnTo>
                  <a:pt x="5073" y="3257"/>
                </a:lnTo>
                <a:lnTo>
                  <a:pt x="5090" y="3257"/>
                </a:lnTo>
                <a:lnTo>
                  <a:pt x="5108" y="3258"/>
                </a:lnTo>
                <a:lnTo>
                  <a:pt x="5126" y="3257"/>
                </a:lnTo>
                <a:lnTo>
                  <a:pt x="5145" y="3256"/>
                </a:lnTo>
                <a:lnTo>
                  <a:pt x="5162" y="3255"/>
                </a:lnTo>
                <a:lnTo>
                  <a:pt x="5179" y="3253"/>
                </a:lnTo>
                <a:lnTo>
                  <a:pt x="5196" y="3250"/>
                </a:lnTo>
                <a:lnTo>
                  <a:pt x="5212" y="3247"/>
                </a:lnTo>
                <a:lnTo>
                  <a:pt x="5227" y="3243"/>
                </a:lnTo>
                <a:lnTo>
                  <a:pt x="5243" y="3239"/>
                </a:lnTo>
                <a:lnTo>
                  <a:pt x="5257" y="3234"/>
                </a:lnTo>
                <a:lnTo>
                  <a:pt x="5271" y="3229"/>
                </a:lnTo>
                <a:lnTo>
                  <a:pt x="5284" y="3223"/>
                </a:lnTo>
                <a:lnTo>
                  <a:pt x="5298" y="3217"/>
                </a:lnTo>
                <a:lnTo>
                  <a:pt x="5310" y="3209"/>
                </a:lnTo>
                <a:lnTo>
                  <a:pt x="5321" y="3202"/>
                </a:lnTo>
                <a:lnTo>
                  <a:pt x="5332" y="3194"/>
                </a:lnTo>
                <a:lnTo>
                  <a:pt x="5343" y="3186"/>
                </a:lnTo>
                <a:lnTo>
                  <a:pt x="5353" y="3177"/>
                </a:lnTo>
                <a:lnTo>
                  <a:pt x="5362" y="3168"/>
                </a:lnTo>
                <a:lnTo>
                  <a:pt x="5371" y="3157"/>
                </a:lnTo>
                <a:lnTo>
                  <a:pt x="5379" y="3148"/>
                </a:lnTo>
                <a:lnTo>
                  <a:pt x="5386" y="3137"/>
                </a:lnTo>
                <a:lnTo>
                  <a:pt x="5394" y="3127"/>
                </a:lnTo>
                <a:lnTo>
                  <a:pt x="5400" y="3116"/>
                </a:lnTo>
                <a:lnTo>
                  <a:pt x="5406" y="3103"/>
                </a:lnTo>
                <a:lnTo>
                  <a:pt x="5411" y="3092"/>
                </a:lnTo>
                <a:lnTo>
                  <a:pt x="5415" y="3079"/>
                </a:lnTo>
                <a:lnTo>
                  <a:pt x="5419" y="3067"/>
                </a:lnTo>
                <a:lnTo>
                  <a:pt x="5422" y="3053"/>
                </a:lnTo>
                <a:lnTo>
                  <a:pt x="5424" y="3040"/>
                </a:lnTo>
                <a:lnTo>
                  <a:pt x="5426" y="3027"/>
                </a:lnTo>
                <a:lnTo>
                  <a:pt x="5427" y="3012"/>
                </a:lnTo>
                <a:lnTo>
                  <a:pt x="5427" y="2998"/>
                </a:lnTo>
                <a:lnTo>
                  <a:pt x="5426" y="2976"/>
                </a:lnTo>
                <a:lnTo>
                  <a:pt x="5424" y="2953"/>
                </a:lnTo>
                <a:lnTo>
                  <a:pt x="5419" y="2932"/>
                </a:lnTo>
                <a:lnTo>
                  <a:pt x="5413" y="2912"/>
                </a:lnTo>
                <a:lnTo>
                  <a:pt x="5405" y="2893"/>
                </a:lnTo>
                <a:lnTo>
                  <a:pt x="5395" y="2876"/>
                </a:lnTo>
                <a:lnTo>
                  <a:pt x="5383" y="2858"/>
                </a:lnTo>
                <a:lnTo>
                  <a:pt x="5370" y="2843"/>
                </a:lnTo>
                <a:lnTo>
                  <a:pt x="5355" y="2828"/>
                </a:lnTo>
                <a:lnTo>
                  <a:pt x="5338" y="2813"/>
                </a:lnTo>
                <a:lnTo>
                  <a:pt x="5320" y="2800"/>
                </a:lnTo>
                <a:lnTo>
                  <a:pt x="5300" y="2787"/>
                </a:lnTo>
                <a:lnTo>
                  <a:pt x="5277" y="2775"/>
                </a:lnTo>
                <a:lnTo>
                  <a:pt x="5254" y="2763"/>
                </a:lnTo>
                <a:lnTo>
                  <a:pt x="5229" y="2752"/>
                </a:lnTo>
                <a:lnTo>
                  <a:pt x="5202" y="2741"/>
                </a:lnTo>
                <a:lnTo>
                  <a:pt x="5163" y="2726"/>
                </a:lnTo>
                <a:lnTo>
                  <a:pt x="5129" y="2709"/>
                </a:lnTo>
                <a:lnTo>
                  <a:pt x="5115" y="2702"/>
                </a:lnTo>
                <a:lnTo>
                  <a:pt x="5102" y="2694"/>
                </a:lnTo>
                <a:lnTo>
                  <a:pt x="5090" y="2686"/>
                </a:lnTo>
                <a:lnTo>
                  <a:pt x="5079" y="2678"/>
                </a:lnTo>
                <a:lnTo>
                  <a:pt x="5070" y="2669"/>
                </a:lnTo>
                <a:lnTo>
                  <a:pt x="5062" y="2660"/>
                </a:lnTo>
                <a:lnTo>
                  <a:pt x="5056" y="2651"/>
                </a:lnTo>
                <a:lnTo>
                  <a:pt x="5050" y="2641"/>
                </a:lnTo>
                <a:lnTo>
                  <a:pt x="5046" y="2631"/>
                </a:lnTo>
                <a:lnTo>
                  <a:pt x="5043" y="2618"/>
                </a:lnTo>
                <a:lnTo>
                  <a:pt x="5041" y="2607"/>
                </a:lnTo>
                <a:lnTo>
                  <a:pt x="5040" y="2594"/>
                </a:lnTo>
                <a:lnTo>
                  <a:pt x="5041" y="2583"/>
                </a:lnTo>
                <a:lnTo>
                  <a:pt x="5043" y="2570"/>
                </a:lnTo>
                <a:lnTo>
                  <a:pt x="5046" y="2559"/>
                </a:lnTo>
                <a:lnTo>
                  <a:pt x="5050" y="2549"/>
                </a:lnTo>
                <a:lnTo>
                  <a:pt x="5055" y="2539"/>
                </a:lnTo>
                <a:lnTo>
                  <a:pt x="5061" y="2528"/>
                </a:lnTo>
                <a:lnTo>
                  <a:pt x="5069" y="2519"/>
                </a:lnTo>
                <a:lnTo>
                  <a:pt x="5077" y="2511"/>
                </a:lnTo>
                <a:lnTo>
                  <a:pt x="5086" y="2504"/>
                </a:lnTo>
                <a:lnTo>
                  <a:pt x="5098" y="2497"/>
                </a:lnTo>
                <a:lnTo>
                  <a:pt x="5109" y="2491"/>
                </a:lnTo>
                <a:lnTo>
                  <a:pt x="5121" y="2486"/>
                </a:lnTo>
                <a:lnTo>
                  <a:pt x="5135" y="2483"/>
                </a:lnTo>
                <a:lnTo>
                  <a:pt x="5150" y="2479"/>
                </a:lnTo>
                <a:lnTo>
                  <a:pt x="5166" y="2477"/>
                </a:lnTo>
                <a:lnTo>
                  <a:pt x="5182" y="2476"/>
                </a:lnTo>
                <a:lnTo>
                  <a:pt x="5198" y="2477"/>
                </a:lnTo>
                <a:lnTo>
                  <a:pt x="5212" y="2478"/>
                </a:lnTo>
                <a:lnTo>
                  <a:pt x="5225" y="2479"/>
                </a:lnTo>
                <a:lnTo>
                  <a:pt x="5239" y="2482"/>
                </a:lnTo>
                <a:lnTo>
                  <a:pt x="5264" y="2488"/>
                </a:lnTo>
                <a:lnTo>
                  <a:pt x="5287" y="2495"/>
                </a:lnTo>
                <a:lnTo>
                  <a:pt x="5309" y="2502"/>
                </a:lnTo>
                <a:lnTo>
                  <a:pt x="5328" y="2510"/>
                </a:lnTo>
                <a:lnTo>
                  <a:pt x="5345" y="2518"/>
                </a:lnTo>
                <a:lnTo>
                  <a:pt x="5358" y="2526"/>
                </a:lnTo>
                <a:lnTo>
                  <a:pt x="5396" y="2414"/>
                </a:lnTo>
                <a:lnTo>
                  <a:pt x="5377" y="2404"/>
                </a:lnTo>
                <a:lnTo>
                  <a:pt x="5356" y="2394"/>
                </a:lnTo>
                <a:lnTo>
                  <a:pt x="5332" y="2385"/>
                </a:lnTo>
                <a:lnTo>
                  <a:pt x="5306" y="2376"/>
                </a:lnTo>
                <a:lnTo>
                  <a:pt x="5278" y="2370"/>
                </a:lnTo>
                <a:lnTo>
                  <a:pt x="5249" y="2365"/>
                </a:lnTo>
                <a:lnTo>
                  <a:pt x="5218" y="2362"/>
                </a:lnTo>
                <a:lnTo>
                  <a:pt x="5186" y="2361"/>
                </a:lnTo>
                <a:lnTo>
                  <a:pt x="5169" y="2362"/>
                </a:lnTo>
                <a:lnTo>
                  <a:pt x="5153" y="2363"/>
                </a:lnTo>
                <a:lnTo>
                  <a:pt x="5136" y="2364"/>
                </a:lnTo>
                <a:lnTo>
                  <a:pt x="5121" y="2366"/>
                </a:lnTo>
                <a:lnTo>
                  <a:pt x="5106" y="2369"/>
                </a:lnTo>
                <a:lnTo>
                  <a:pt x="5090" y="2372"/>
                </a:lnTo>
                <a:lnTo>
                  <a:pt x="5076" y="2376"/>
                </a:lnTo>
                <a:lnTo>
                  <a:pt x="5063" y="2381"/>
                </a:lnTo>
                <a:lnTo>
                  <a:pt x="5050" y="2387"/>
                </a:lnTo>
                <a:lnTo>
                  <a:pt x="5036" y="2392"/>
                </a:lnTo>
                <a:lnTo>
                  <a:pt x="5024" y="2398"/>
                </a:lnTo>
                <a:lnTo>
                  <a:pt x="5012" y="2405"/>
                </a:lnTo>
                <a:lnTo>
                  <a:pt x="5001" y="2412"/>
                </a:lnTo>
                <a:lnTo>
                  <a:pt x="4989" y="2419"/>
                </a:lnTo>
                <a:lnTo>
                  <a:pt x="4979" y="2427"/>
                </a:lnTo>
                <a:lnTo>
                  <a:pt x="4969" y="2436"/>
                </a:lnTo>
                <a:lnTo>
                  <a:pt x="4960" y="2445"/>
                </a:lnTo>
                <a:lnTo>
                  <a:pt x="4952" y="2453"/>
                </a:lnTo>
                <a:lnTo>
                  <a:pt x="4944" y="2463"/>
                </a:lnTo>
                <a:lnTo>
                  <a:pt x="4935" y="2472"/>
                </a:lnTo>
                <a:lnTo>
                  <a:pt x="4928" y="2484"/>
                </a:lnTo>
                <a:lnTo>
                  <a:pt x="4922" y="2494"/>
                </a:lnTo>
                <a:lnTo>
                  <a:pt x="4916" y="2505"/>
                </a:lnTo>
                <a:lnTo>
                  <a:pt x="4911" y="2515"/>
                </a:lnTo>
                <a:lnTo>
                  <a:pt x="4906" y="2527"/>
                </a:lnTo>
                <a:lnTo>
                  <a:pt x="4902" y="2539"/>
                </a:lnTo>
                <a:lnTo>
                  <a:pt x="4898" y="2551"/>
                </a:lnTo>
                <a:lnTo>
                  <a:pt x="4895" y="2563"/>
                </a:lnTo>
                <a:lnTo>
                  <a:pt x="4892" y="2575"/>
                </a:lnTo>
                <a:lnTo>
                  <a:pt x="4891" y="2588"/>
                </a:lnTo>
                <a:lnTo>
                  <a:pt x="4890" y="2601"/>
                </a:lnTo>
                <a:lnTo>
                  <a:pt x="4889" y="2613"/>
                </a:lnTo>
                <a:lnTo>
                  <a:pt x="4890" y="2633"/>
                </a:lnTo>
                <a:lnTo>
                  <a:pt x="4894" y="2651"/>
                </a:lnTo>
                <a:lnTo>
                  <a:pt x="4898" y="2668"/>
                </a:lnTo>
                <a:lnTo>
                  <a:pt x="4904" y="2686"/>
                </a:lnTo>
                <a:lnTo>
                  <a:pt x="4912" y="2703"/>
                </a:lnTo>
                <a:lnTo>
                  <a:pt x="4921" y="2719"/>
                </a:lnTo>
                <a:lnTo>
                  <a:pt x="4932" y="2736"/>
                </a:lnTo>
                <a:lnTo>
                  <a:pt x="4946" y="2752"/>
                </a:lnTo>
                <a:lnTo>
                  <a:pt x="4961" y="2766"/>
                </a:lnTo>
                <a:lnTo>
                  <a:pt x="4977" y="2782"/>
                </a:lnTo>
                <a:lnTo>
                  <a:pt x="4997" y="2795"/>
                </a:lnTo>
                <a:lnTo>
                  <a:pt x="5017" y="2809"/>
                </a:lnTo>
                <a:lnTo>
                  <a:pt x="5039" y="2821"/>
                </a:lnTo>
                <a:lnTo>
                  <a:pt x="5064" y="2834"/>
                </a:lnTo>
                <a:lnTo>
                  <a:pt x="5090" y="2846"/>
                </a:lnTo>
                <a:lnTo>
                  <a:pt x="5119" y="2856"/>
                </a:lnTo>
                <a:lnTo>
                  <a:pt x="5139" y="2864"/>
                </a:lnTo>
                <a:lnTo>
                  <a:pt x="5158" y="2873"/>
                </a:lnTo>
                <a:lnTo>
                  <a:pt x="5175" y="2881"/>
                </a:lnTo>
                <a:lnTo>
                  <a:pt x="5192" y="2889"/>
                </a:lnTo>
                <a:lnTo>
                  <a:pt x="5206" y="2897"/>
                </a:lnTo>
                <a:lnTo>
                  <a:pt x="5218" y="2905"/>
                </a:lnTo>
                <a:lnTo>
                  <a:pt x="5230" y="2913"/>
                </a:lnTo>
                <a:lnTo>
                  <a:pt x="5241" y="2923"/>
                </a:lnTo>
                <a:lnTo>
                  <a:pt x="5249" y="2932"/>
                </a:lnTo>
                <a:lnTo>
                  <a:pt x="5257" y="2942"/>
                </a:lnTo>
                <a:lnTo>
                  <a:pt x="5263" y="2952"/>
                </a:lnTo>
                <a:lnTo>
                  <a:pt x="5268" y="2963"/>
                </a:lnTo>
                <a:lnTo>
                  <a:pt x="5272" y="2975"/>
                </a:lnTo>
                <a:lnTo>
                  <a:pt x="5274" y="2987"/>
                </a:lnTo>
                <a:lnTo>
                  <a:pt x="5276" y="2999"/>
                </a:lnTo>
                <a:lnTo>
                  <a:pt x="5276" y="3012"/>
                </a:lnTo>
                <a:lnTo>
                  <a:pt x="5276" y="3027"/>
                </a:lnTo>
                <a:lnTo>
                  <a:pt x="5274" y="3039"/>
                </a:lnTo>
                <a:lnTo>
                  <a:pt x="5271" y="3051"/>
                </a:lnTo>
                <a:lnTo>
                  <a:pt x="5267" y="3063"/>
                </a:lnTo>
                <a:lnTo>
                  <a:pt x="5261" y="3075"/>
                </a:lnTo>
                <a:lnTo>
                  <a:pt x="5254" y="3085"/>
                </a:lnTo>
                <a:lnTo>
                  <a:pt x="5246" y="3095"/>
                </a:lnTo>
                <a:lnTo>
                  <a:pt x="5236" y="3104"/>
                </a:lnTo>
                <a:lnTo>
                  <a:pt x="5225" y="3112"/>
                </a:lnTo>
                <a:lnTo>
                  <a:pt x="5213" y="3120"/>
                </a:lnTo>
                <a:lnTo>
                  <a:pt x="5200" y="3126"/>
                </a:lnTo>
                <a:lnTo>
                  <a:pt x="5184" y="3131"/>
                </a:lnTo>
                <a:lnTo>
                  <a:pt x="5168" y="3135"/>
                </a:lnTo>
                <a:lnTo>
                  <a:pt x="5151" y="3138"/>
                </a:lnTo>
                <a:lnTo>
                  <a:pt x="5132" y="3140"/>
                </a:lnTo>
                <a:lnTo>
                  <a:pt x="5112" y="3141"/>
                </a:lnTo>
                <a:lnTo>
                  <a:pt x="5097" y="3140"/>
                </a:lnTo>
                <a:lnTo>
                  <a:pt x="5082" y="3139"/>
                </a:lnTo>
                <a:lnTo>
                  <a:pt x="5068" y="3138"/>
                </a:lnTo>
                <a:lnTo>
                  <a:pt x="5053" y="3135"/>
                </a:lnTo>
                <a:lnTo>
                  <a:pt x="5024" y="3129"/>
                </a:lnTo>
                <a:lnTo>
                  <a:pt x="4997" y="3121"/>
                </a:lnTo>
                <a:lnTo>
                  <a:pt x="4970" y="3111"/>
                </a:lnTo>
                <a:lnTo>
                  <a:pt x="4946" y="3101"/>
                </a:lnTo>
                <a:lnTo>
                  <a:pt x="4923" y="3091"/>
                </a:lnTo>
                <a:lnTo>
                  <a:pt x="4904" y="3080"/>
                </a:lnTo>
                <a:lnTo>
                  <a:pt x="4867" y="3197"/>
                </a:lnTo>
                <a:close/>
                <a:moveTo>
                  <a:pt x="4726" y="2839"/>
                </a:moveTo>
                <a:lnTo>
                  <a:pt x="4729" y="2825"/>
                </a:lnTo>
                <a:lnTo>
                  <a:pt x="4730" y="2808"/>
                </a:lnTo>
                <a:lnTo>
                  <a:pt x="4731" y="2789"/>
                </a:lnTo>
                <a:lnTo>
                  <a:pt x="4732" y="2766"/>
                </a:lnTo>
                <a:lnTo>
                  <a:pt x="4731" y="2736"/>
                </a:lnTo>
                <a:lnTo>
                  <a:pt x="4728" y="2703"/>
                </a:lnTo>
                <a:lnTo>
                  <a:pt x="4726" y="2687"/>
                </a:lnTo>
                <a:lnTo>
                  <a:pt x="4723" y="2670"/>
                </a:lnTo>
                <a:lnTo>
                  <a:pt x="4720" y="2653"/>
                </a:lnTo>
                <a:lnTo>
                  <a:pt x="4716" y="2637"/>
                </a:lnTo>
                <a:lnTo>
                  <a:pt x="4712" y="2619"/>
                </a:lnTo>
                <a:lnTo>
                  <a:pt x="4707" y="2602"/>
                </a:lnTo>
                <a:lnTo>
                  <a:pt x="4701" y="2586"/>
                </a:lnTo>
                <a:lnTo>
                  <a:pt x="4694" y="2568"/>
                </a:lnTo>
                <a:lnTo>
                  <a:pt x="4687" y="2552"/>
                </a:lnTo>
                <a:lnTo>
                  <a:pt x="4679" y="2536"/>
                </a:lnTo>
                <a:lnTo>
                  <a:pt x="4670" y="2520"/>
                </a:lnTo>
                <a:lnTo>
                  <a:pt x="4661" y="2505"/>
                </a:lnTo>
                <a:lnTo>
                  <a:pt x="4651" y="2490"/>
                </a:lnTo>
                <a:lnTo>
                  <a:pt x="4639" y="2475"/>
                </a:lnTo>
                <a:lnTo>
                  <a:pt x="4627" y="2461"/>
                </a:lnTo>
                <a:lnTo>
                  <a:pt x="4614" y="2448"/>
                </a:lnTo>
                <a:lnTo>
                  <a:pt x="4600" y="2436"/>
                </a:lnTo>
                <a:lnTo>
                  <a:pt x="4585" y="2423"/>
                </a:lnTo>
                <a:lnTo>
                  <a:pt x="4569" y="2412"/>
                </a:lnTo>
                <a:lnTo>
                  <a:pt x="4553" y="2403"/>
                </a:lnTo>
                <a:lnTo>
                  <a:pt x="4534" y="2394"/>
                </a:lnTo>
                <a:lnTo>
                  <a:pt x="4516" y="2386"/>
                </a:lnTo>
                <a:lnTo>
                  <a:pt x="4495" y="2378"/>
                </a:lnTo>
                <a:lnTo>
                  <a:pt x="4474" y="2372"/>
                </a:lnTo>
                <a:lnTo>
                  <a:pt x="4453" y="2367"/>
                </a:lnTo>
                <a:lnTo>
                  <a:pt x="4429" y="2364"/>
                </a:lnTo>
                <a:lnTo>
                  <a:pt x="4405" y="2362"/>
                </a:lnTo>
                <a:lnTo>
                  <a:pt x="4379" y="2361"/>
                </a:lnTo>
                <a:lnTo>
                  <a:pt x="4356" y="2362"/>
                </a:lnTo>
                <a:lnTo>
                  <a:pt x="4333" y="2364"/>
                </a:lnTo>
                <a:lnTo>
                  <a:pt x="4311" y="2367"/>
                </a:lnTo>
                <a:lnTo>
                  <a:pt x="4289" y="2370"/>
                </a:lnTo>
                <a:lnTo>
                  <a:pt x="4269" y="2375"/>
                </a:lnTo>
                <a:lnTo>
                  <a:pt x="4248" y="2381"/>
                </a:lnTo>
                <a:lnTo>
                  <a:pt x="4229" y="2390"/>
                </a:lnTo>
                <a:lnTo>
                  <a:pt x="4210" y="2398"/>
                </a:lnTo>
                <a:lnTo>
                  <a:pt x="4191" y="2407"/>
                </a:lnTo>
                <a:lnTo>
                  <a:pt x="4174" y="2416"/>
                </a:lnTo>
                <a:lnTo>
                  <a:pt x="4158" y="2427"/>
                </a:lnTo>
                <a:lnTo>
                  <a:pt x="4141" y="2440"/>
                </a:lnTo>
                <a:lnTo>
                  <a:pt x="4125" y="2453"/>
                </a:lnTo>
                <a:lnTo>
                  <a:pt x="4111" y="2466"/>
                </a:lnTo>
                <a:lnTo>
                  <a:pt x="4096" y="2480"/>
                </a:lnTo>
                <a:lnTo>
                  <a:pt x="4083" y="2496"/>
                </a:lnTo>
                <a:lnTo>
                  <a:pt x="4070" y="2512"/>
                </a:lnTo>
                <a:lnTo>
                  <a:pt x="4058" y="2528"/>
                </a:lnTo>
                <a:lnTo>
                  <a:pt x="4046" y="2546"/>
                </a:lnTo>
                <a:lnTo>
                  <a:pt x="4036" y="2564"/>
                </a:lnTo>
                <a:lnTo>
                  <a:pt x="4027" y="2583"/>
                </a:lnTo>
                <a:lnTo>
                  <a:pt x="4018" y="2602"/>
                </a:lnTo>
                <a:lnTo>
                  <a:pt x="4010" y="2622"/>
                </a:lnTo>
                <a:lnTo>
                  <a:pt x="4002" y="2643"/>
                </a:lnTo>
                <a:lnTo>
                  <a:pt x="3995" y="2664"/>
                </a:lnTo>
                <a:lnTo>
                  <a:pt x="3990" y="2686"/>
                </a:lnTo>
                <a:lnTo>
                  <a:pt x="3985" y="2708"/>
                </a:lnTo>
                <a:lnTo>
                  <a:pt x="3981" y="2731"/>
                </a:lnTo>
                <a:lnTo>
                  <a:pt x="3978" y="2753"/>
                </a:lnTo>
                <a:lnTo>
                  <a:pt x="3976" y="2777"/>
                </a:lnTo>
                <a:lnTo>
                  <a:pt x="3975" y="2801"/>
                </a:lnTo>
                <a:lnTo>
                  <a:pt x="3974" y="2825"/>
                </a:lnTo>
                <a:lnTo>
                  <a:pt x="3975" y="2849"/>
                </a:lnTo>
                <a:lnTo>
                  <a:pt x="3976" y="2872"/>
                </a:lnTo>
                <a:lnTo>
                  <a:pt x="3978" y="2895"/>
                </a:lnTo>
                <a:lnTo>
                  <a:pt x="3982" y="2917"/>
                </a:lnTo>
                <a:lnTo>
                  <a:pt x="3986" y="2939"/>
                </a:lnTo>
                <a:lnTo>
                  <a:pt x="3990" y="2960"/>
                </a:lnTo>
                <a:lnTo>
                  <a:pt x="3996" y="2981"/>
                </a:lnTo>
                <a:lnTo>
                  <a:pt x="4004" y="3001"/>
                </a:lnTo>
                <a:lnTo>
                  <a:pt x="4011" y="3021"/>
                </a:lnTo>
                <a:lnTo>
                  <a:pt x="4019" y="3039"/>
                </a:lnTo>
                <a:lnTo>
                  <a:pt x="4029" y="3057"/>
                </a:lnTo>
                <a:lnTo>
                  <a:pt x="4038" y="3075"/>
                </a:lnTo>
                <a:lnTo>
                  <a:pt x="4049" y="3092"/>
                </a:lnTo>
                <a:lnTo>
                  <a:pt x="4061" y="3107"/>
                </a:lnTo>
                <a:lnTo>
                  <a:pt x="4074" y="3124"/>
                </a:lnTo>
                <a:lnTo>
                  <a:pt x="4087" y="3138"/>
                </a:lnTo>
                <a:lnTo>
                  <a:pt x="4100" y="3152"/>
                </a:lnTo>
                <a:lnTo>
                  <a:pt x="4116" y="3165"/>
                </a:lnTo>
                <a:lnTo>
                  <a:pt x="4131" y="3177"/>
                </a:lnTo>
                <a:lnTo>
                  <a:pt x="4147" y="3189"/>
                </a:lnTo>
                <a:lnTo>
                  <a:pt x="4165" y="3199"/>
                </a:lnTo>
                <a:lnTo>
                  <a:pt x="4182" y="3209"/>
                </a:lnTo>
                <a:lnTo>
                  <a:pt x="4201" y="3219"/>
                </a:lnTo>
                <a:lnTo>
                  <a:pt x="4220" y="3227"/>
                </a:lnTo>
                <a:lnTo>
                  <a:pt x="4239" y="3234"/>
                </a:lnTo>
                <a:lnTo>
                  <a:pt x="4260" y="3240"/>
                </a:lnTo>
                <a:lnTo>
                  <a:pt x="4281" y="3245"/>
                </a:lnTo>
                <a:lnTo>
                  <a:pt x="4303" y="3250"/>
                </a:lnTo>
                <a:lnTo>
                  <a:pt x="4325" y="3253"/>
                </a:lnTo>
                <a:lnTo>
                  <a:pt x="4348" y="3256"/>
                </a:lnTo>
                <a:lnTo>
                  <a:pt x="4372" y="3257"/>
                </a:lnTo>
                <a:lnTo>
                  <a:pt x="4396" y="3258"/>
                </a:lnTo>
                <a:lnTo>
                  <a:pt x="4422" y="3257"/>
                </a:lnTo>
                <a:lnTo>
                  <a:pt x="4445" y="3256"/>
                </a:lnTo>
                <a:lnTo>
                  <a:pt x="4469" y="3255"/>
                </a:lnTo>
                <a:lnTo>
                  <a:pt x="4491" y="3253"/>
                </a:lnTo>
                <a:lnTo>
                  <a:pt x="4513" y="3250"/>
                </a:lnTo>
                <a:lnTo>
                  <a:pt x="4533" y="3247"/>
                </a:lnTo>
                <a:lnTo>
                  <a:pt x="4553" y="3243"/>
                </a:lnTo>
                <a:lnTo>
                  <a:pt x="4571" y="3240"/>
                </a:lnTo>
                <a:lnTo>
                  <a:pt x="4605" y="3231"/>
                </a:lnTo>
                <a:lnTo>
                  <a:pt x="4635" y="3222"/>
                </a:lnTo>
                <a:lnTo>
                  <a:pt x="4662" y="3213"/>
                </a:lnTo>
                <a:lnTo>
                  <a:pt x="4684" y="3202"/>
                </a:lnTo>
                <a:lnTo>
                  <a:pt x="4656" y="3091"/>
                </a:lnTo>
                <a:lnTo>
                  <a:pt x="4633" y="3100"/>
                </a:lnTo>
                <a:lnTo>
                  <a:pt x="4610" y="3108"/>
                </a:lnTo>
                <a:lnTo>
                  <a:pt x="4585" y="3116"/>
                </a:lnTo>
                <a:lnTo>
                  <a:pt x="4558" y="3123"/>
                </a:lnTo>
                <a:lnTo>
                  <a:pt x="4527" y="3128"/>
                </a:lnTo>
                <a:lnTo>
                  <a:pt x="4494" y="3132"/>
                </a:lnTo>
                <a:lnTo>
                  <a:pt x="4458" y="3135"/>
                </a:lnTo>
                <a:lnTo>
                  <a:pt x="4418" y="3135"/>
                </a:lnTo>
                <a:lnTo>
                  <a:pt x="4404" y="3135"/>
                </a:lnTo>
                <a:lnTo>
                  <a:pt x="4389" y="3134"/>
                </a:lnTo>
                <a:lnTo>
                  <a:pt x="4375" y="3133"/>
                </a:lnTo>
                <a:lnTo>
                  <a:pt x="4361" y="3131"/>
                </a:lnTo>
                <a:lnTo>
                  <a:pt x="4346" y="3129"/>
                </a:lnTo>
                <a:lnTo>
                  <a:pt x="4333" y="3126"/>
                </a:lnTo>
                <a:lnTo>
                  <a:pt x="4320" y="3123"/>
                </a:lnTo>
                <a:lnTo>
                  <a:pt x="4307" y="3119"/>
                </a:lnTo>
                <a:lnTo>
                  <a:pt x="4294" y="3113"/>
                </a:lnTo>
                <a:lnTo>
                  <a:pt x="4281" y="3108"/>
                </a:lnTo>
                <a:lnTo>
                  <a:pt x="4269" y="3103"/>
                </a:lnTo>
                <a:lnTo>
                  <a:pt x="4258" y="3097"/>
                </a:lnTo>
                <a:lnTo>
                  <a:pt x="4246" y="3090"/>
                </a:lnTo>
                <a:lnTo>
                  <a:pt x="4235" y="3083"/>
                </a:lnTo>
                <a:lnTo>
                  <a:pt x="4224" y="3075"/>
                </a:lnTo>
                <a:lnTo>
                  <a:pt x="4214" y="3066"/>
                </a:lnTo>
                <a:lnTo>
                  <a:pt x="4205" y="3056"/>
                </a:lnTo>
                <a:lnTo>
                  <a:pt x="4195" y="3046"/>
                </a:lnTo>
                <a:lnTo>
                  <a:pt x="4186" y="3036"/>
                </a:lnTo>
                <a:lnTo>
                  <a:pt x="4178" y="3025"/>
                </a:lnTo>
                <a:lnTo>
                  <a:pt x="4170" y="3012"/>
                </a:lnTo>
                <a:lnTo>
                  <a:pt x="4163" y="3000"/>
                </a:lnTo>
                <a:lnTo>
                  <a:pt x="4157" y="2987"/>
                </a:lnTo>
                <a:lnTo>
                  <a:pt x="4150" y="2974"/>
                </a:lnTo>
                <a:lnTo>
                  <a:pt x="4144" y="2959"/>
                </a:lnTo>
                <a:lnTo>
                  <a:pt x="4140" y="2944"/>
                </a:lnTo>
                <a:lnTo>
                  <a:pt x="4136" y="2929"/>
                </a:lnTo>
                <a:lnTo>
                  <a:pt x="4132" y="2911"/>
                </a:lnTo>
                <a:lnTo>
                  <a:pt x="4129" y="2895"/>
                </a:lnTo>
                <a:lnTo>
                  <a:pt x="4127" y="2877"/>
                </a:lnTo>
                <a:lnTo>
                  <a:pt x="4126" y="2858"/>
                </a:lnTo>
                <a:lnTo>
                  <a:pt x="4125" y="2839"/>
                </a:lnTo>
                <a:lnTo>
                  <a:pt x="4726" y="2839"/>
                </a:lnTo>
                <a:close/>
                <a:moveTo>
                  <a:pt x="4127" y="2727"/>
                </a:moveTo>
                <a:lnTo>
                  <a:pt x="4130" y="2706"/>
                </a:lnTo>
                <a:lnTo>
                  <a:pt x="4134" y="2685"/>
                </a:lnTo>
                <a:lnTo>
                  <a:pt x="4140" y="2663"/>
                </a:lnTo>
                <a:lnTo>
                  <a:pt x="4147" y="2642"/>
                </a:lnTo>
                <a:lnTo>
                  <a:pt x="4156" y="2620"/>
                </a:lnTo>
                <a:lnTo>
                  <a:pt x="4166" y="2599"/>
                </a:lnTo>
                <a:lnTo>
                  <a:pt x="4178" y="2578"/>
                </a:lnTo>
                <a:lnTo>
                  <a:pt x="4191" y="2559"/>
                </a:lnTo>
                <a:lnTo>
                  <a:pt x="4198" y="2550"/>
                </a:lnTo>
                <a:lnTo>
                  <a:pt x="4207" y="2542"/>
                </a:lnTo>
                <a:lnTo>
                  <a:pt x="4215" y="2533"/>
                </a:lnTo>
                <a:lnTo>
                  <a:pt x="4224" y="2525"/>
                </a:lnTo>
                <a:lnTo>
                  <a:pt x="4233" y="2517"/>
                </a:lnTo>
                <a:lnTo>
                  <a:pt x="4242" y="2510"/>
                </a:lnTo>
                <a:lnTo>
                  <a:pt x="4253" y="2504"/>
                </a:lnTo>
                <a:lnTo>
                  <a:pt x="4264" y="2498"/>
                </a:lnTo>
                <a:lnTo>
                  <a:pt x="4274" y="2492"/>
                </a:lnTo>
                <a:lnTo>
                  <a:pt x="4286" y="2488"/>
                </a:lnTo>
                <a:lnTo>
                  <a:pt x="4298" y="2484"/>
                </a:lnTo>
                <a:lnTo>
                  <a:pt x="4311" y="2479"/>
                </a:lnTo>
                <a:lnTo>
                  <a:pt x="4324" y="2476"/>
                </a:lnTo>
                <a:lnTo>
                  <a:pt x="4337" y="2474"/>
                </a:lnTo>
                <a:lnTo>
                  <a:pt x="4352" y="2473"/>
                </a:lnTo>
                <a:lnTo>
                  <a:pt x="4367" y="2473"/>
                </a:lnTo>
                <a:lnTo>
                  <a:pt x="4382" y="2473"/>
                </a:lnTo>
                <a:lnTo>
                  <a:pt x="4397" y="2475"/>
                </a:lnTo>
                <a:lnTo>
                  <a:pt x="4412" y="2477"/>
                </a:lnTo>
                <a:lnTo>
                  <a:pt x="4426" y="2480"/>
                </a:lnTo>
                <a:lnTo>
                  <a:pt x="4438" y="2484"/>
                </a:lnTo>
                <a:lnTo>
                  <a:pt x="4451" y="2488"/>
                </a:lnTo>
                <a:lnTo>
                  <a:pt x="4463" y="2493"/>
                </a:lnTo>
                <a:lnTo>
                  <a:pt x="4474" y="2499"/>
                </a:lnTo>
                <a:lnTo>
                  <a:pt x="4484" y="2505"/>
                </a:lnTo>
                <a:lnTo>
                  <a:pt x="4493" y="2512"/>
                </a:lnTo>
                <a:lnTo>
                  <a:pt x="4503" y="2519"/>
                </a:lnTo>
                <a:lnTo>
                  <a:pt x="4511" y="2527"/>
                </a:lnTo>
                <a:lnTo>
                  <a:pt x="4519" y="2536"/>
                </a:lnTo>
                <a:lnTo>
                  <a:pt x="4526" y="2545"/>
                </a:lnTo>
                <a:lnTo>
                  <a:pt x="4533" y="2553"/>
                </a:lnTo>
                <a:lnTo>
                  <a:pt x="4539" y="2563"/>
                </a:lnTo>
                <a:lnTo>
                  <a:pt x="4545" y="2572"/>
                </a:lnTo>
                <a:lnTo>
                  <a:pt x="4551" y="2583"/>
                </a:lnTo>
                <a:lnTo>
                  <a:pt x="4556" y="2593"/>
                </a:lnTo>
                <a:lnTo>
                  <a:pt x="4560" y="2603"/>
                </a:lnTo>
                <a:lnTo>
                  <a:pt x="4567" y="2624"/>
                </a:lnTo>
                <a:lnTo>
                  <a:pt x="4573" y="2646"/>
                </a:lnTo>
                <a:lnTo>
                  <a:pt x="4577" y="2666"/>
                </a:lnTo>
                <a:lnTo>
                  <a:pt x="4579" y="2688"/>
                </a:lnTo>
                <a:lnTo>
                  <a:pt x="4581" y="2708"/>
                </a:lnTo>
                <a:lnTo>
                  <a:pt x="4581" y="2727"/>
                </a:lnTo>
                <a:lnTo>
                  <a:pt x="4127" y="2727"/>
                </a:lnTo>
                <a:close/>
                <a:moveTo>
                  <a:pt x="3051" y="3240"/>
                </a:moveTo>
                <a:lnTo>
                  <a:pt x="3207" y="3240"/>
                </a:lnTo>
                <a:lnTo>
                  <a:pt x="3207" y="2721"/>
                </a:lnTo>
                <a:lnTo>
                  <a:pt x="3208" y="2703"/>
                </a:lnTo>
                <a:lnTo>
                  <a:pt x="3210" y="2684"/>
                </a:lnTo>
                <a:lnTo>
                  <a:pt x="3214" y="2665"/>
                </a:lnTo>
                <a:lnTo>
                  <a:pt x="3219" y="2649"/>
                </a:lnTo>
                <a:lnTo>
                  <a:pt x="3224" y="2633"/>
                </a:lnTo>
                <a:lnTo>
                  <a:pt x="3231" y="2617"/>
                </a:lnTo>
                <a:lnTo>
                  <a:pt x="3239" y="2602"/>
                </a:lnTo>
                <a:lnTo>
                  <a:pt x="3249" y="2588"/>
                </a:lnTo>
                <a:lnTo>
                  <a:pt x="3259" y="2573"/>
                </a:lnTo>
                <a:lnTo>
                  <a:pt x="3271" y="2560"/>
                </a:lnTo>
                <a:lnTo>
                  <a:pt x="3283" y="2548"/>
                </a:lnTo>
                <a:lnTo>
                  <a:pt x="3296" y="2537"/>
                </a:lnTo>
                <a:lnTo>
                  <a:pt x="3309" y="2526"/>
                </a:lnTo>
                <a:lnTo>
                  <a:pt x="3325" y="2517"/>
                </a:lnTo>
                <a:lnTo>
                  <a:pt x="3340" y="2509"/>
                </a:lnTo>
                <a:lnTo>
                  <a:pt x="3356" y="2502"/>
                </a:lnTo>
                <a:lnTo>
                  <a:pt x="3373" y="2497"/>
                </a:lnTo>
                <a:lnTo>
                  <a:pt x="3391" y="2493"/>
                </a:lnTo>
                <a:lnTo>
                  <a:pt x="3410" y="2490"/>
                </a:lnTo>
                <a:lnTo>
                  <a:pt x="3428" y="2490"/>
                </a:lnTo>
                <a:lnTo>
                  <a:pt x="3441" y="2490"/>
                </a:lnTo>
                <a:lnTo>
                  <a:pt x="3454" y="2491"/>
                </a:lnTo>
                <a:lnTo>
                  <a:pt x="3467" y="2492"/>
                </a:lnTo>
                <a:lnTo>
                  <a:pt x="3479" y="2495"/>
                </a:lnTo>
                <a:lnTo>
                  <a:pt x="3490" y="2498"/>
                </a:lnTo>
                <a:lnTo>
                  <a:pt x="3500" y="2501"/>
                </a:lnTo>
                <a:lnTo>
                  <a:pt x="3512" y="2505"/>
                </a:lnTo>
                <a:lnTo>
                  <a:pt x="3521" y="2510"/>
                </a:lnTo>
                <a:lnTo>
                  <a:pt x="3530" y="2515"/>
                </a:lnTo>
                <a:lnTo>
                  <a:pt x="3539" y="2520"/>
                </a:lnTo>
                <a:lnTo>
                  <a:pt x="3547" y="2526"/>
                </a:lnTo>
                <a:lnTo>
                  <a:pt x="3555" y="2534"/>
                </a:lnTo>
                <a:lnTo>
                  <a:pt x="3563" y="2541"/>
                </a:lnTo>
                <a:lnTo>
                  <a:pt x="3570" y="2549"/>
                </a:lnTo>
                <a:lnTo>
                  <a:pt x="3576" y="2557"/>
                </a:lnTo>
                <a:lnTo>
                  <a:pt x="3582" y="2565"/>
                </a:lnTo>
                <a:lnTo>
                  <a:pt x="3588" y="2574"/>
                </a:lnTo>
                <a:lnTo>
                  <a:pt x="3593" y="2584"/>
                </a:lnTo>
                <a:lnTo>
                  <a:pt x="3598" y="2593"/>
                </a:lnTo>
                <a:lnTo>
                  <a:pt x="3602" y="2603"/>
                </a:lnTo>
                <a:lnTo>
                  <a:pt x="3610" y="2624"/>
                </a:lnTo>
                <a:lnTo>
                  <a:pt x="3616" y="2647"/>
                </a:lnTo>
                <a:lnTo>
                  <a:pt x="3621" y="2669"/>
                </a:lnTo>
                <a:lnTo>
                  <a:pt x="3624" y="2694"/>
                </a:lnTo>
                <a:lnTo>
                  <a:pt x="3626" y="2719"/>
                </a:lnTo>
                <a:lnTo>
                  <a:pt x="3627" y="2745"/>
                </a:lnTo>
                <a:lnTo>
                  <a:pt x="3627" y="3240"/>
                </a:lnTo>
                <a:lnTo>
                  <a:pt x="3783" y="3240"/>
                </a:lnTo>
                <a:lnTo>
                  <a:pt x="3783" y="2727"/>
                </a:lnTo>
                <a:lnTo>
                  <a:pt x="3782" y="2700"/>
                </a:lnTo>
                <a:lnTo>
                  <a:pt x="3780" y="2674"/>
                </a:lnTo>
                <a:lnTo>
                  <a:pt x="3778" y="2650"/>
                </a:lnTo>
                <a:lnTo>
                  <a:pt x="3775" y="2626"/>
                </a:lnTo>
                <a:lnTo>
                  <a:pt x="3770" y="2605"/>
                </a:lnTo>
                <a:lnTo>
                  <a:pt x="3765" y="2584"/>
                </a:lnTo>
                <a:lnTo>
                  <a:pt x="3759" y="2564"/>
                </a:lnTo>
                <a:lnTo>
                  <a:pt x="3751" y="2546"/>
                </a:lnTo>
                <a:lnTo>
                  <a:pt x="3744" y="2528"/>
                </a:lnTo>
                <a:lnTo>
                  <a:pt x="3736" y="2512"/>
                </a:lnTo>
                <a:lnTo>
                  <a:pt x="3727" y="2496"/>
                </a:lnTo>
                <a:lnTo>
                  <a:pt x="3718" y="2482"/>
                </a:lnTo>
                <a:lnTo>
                  <a:pt x="3708" y="2468"/>
                </a:lnTo>
                <a:lnTo>
                  <a:pt x="3697" y="2456"/>
                </a:lnTo>
                <a:lnTo>
                  <a:pt x="3687" y="2445"/>
                </a:lnTo>
                <a:lnTo>
                  <a:pt x="3676" y="2434"/>
                </a:lnTo>
                <a:lnTo>
                  <a:pt x="3664" y="2424"/>
                </a:lnTo>
                <a:lnTo>
                  <a:pt x="3652" y="2415"/>
                </a:lnTo>
                <a:lnTo>
                  <a:pt x="3640" y="2407"/>
                </a:lnTo>
                <a:lnTo>
                  <a:pt x="3628" y="2400"/>
                </a:lnTo>
                <a:lnTo>
                  <a:pt x="3615" y="2393"/>
                </a:lnTo>
                <a:lnTo>
                  <a:pt x="3602" y="2387"/>
                </a:lnTo>
                <a:lnTo>
                  <a:pt x="3589" y="2381"/>
                </a:lnTo>
                <a:lnTo>
                  <a:pt x="3577" y="2377"/>
                </a:lnTo>
                <a:lnTo>
                  <a:pt x="3564" y="2373"/>
                </a:lnTo>
                <a:lnTo>
                  <a:pt x="3551" y="2370"/>
                </a:lnTo>
                <a:lnTo>
                  <a:pt x="3539" y="2367"/>
                </a:lnTo>
                <a:lnTo>
                  <a:pt x="3526" y="2365"/>
                </a:lnTo>
                <a:lnTo>
                  <a:pt x="3502" y="2362"/>
                </a:lnTo>
                <a:lnTo>
                  <a:pt x="3479" y="2361"/>
                </a:lnTo>
                <a:lnTo>
                  <a:pt x="3453" y="2362"/>
                </a:lnTo>
                <a:lnTo>
                  <a:pt x="3428" y="2365"/>
                </a:lnTo>
                <a:lnTo>
                  <a:pt x="3403" y="2369"/>
                </a:lnTo>
                <a:lnTo>
                  <a:pt x="3381" y="2375"/>
                </a:lnTo>
                <a:lnTo>
                  <a:pt x="3358" y="2382"/>
                </a:lnTo>
                <a:lnTo>
                  <a:pt x="3338" y="2391"/>
                </a:lnTo>
                <a:lnTo>
                  <a:pt x="3319" y="2401"/>
                </a:lnTo>
                <a:lnTo>
                  <a:pt x="3300" y="2411"/>
                </a:lnTo>
                <a:lnTo>
                  <a:pt x="3283" y="2423"/>
                </a:lnTo>
                <a:lnTo>
                  <a:pt x="3267" y="2436"/>
                </a:lnTo>
                <a:lnTo>
                  <a:pt x="3251" y="2449"/>
                </a:lnTo>
                <a:lnTo>
                  <a:pt x="3238" y="2462"/>
                </a:lnTo>
                <a:lnTo>
                  <a:pt x="3225" y="2476"/>
                </a:lnTo>
                <a:lnTo>
                  <a:pt x="3214" y="2492"/>
                </a:lnTo>
                <a:lnTo>
                  <a:pt x="3204" y="2506"/>
                </a:lnTo>
                <a:lnTo>
                  <a:pt x="3195" y="2521"/>
                </a:lnTo>
                <a:lnTo>
                  <a:pt x="3192" y="2521"/>
                </a:lnTo>
                <a:lnTo>
                  <a:pt x="3183" y="2380"/>
                </a:lnTo>
                <a:lnTo>
                  <a:pt x="3044" y="2380"/>
                </a:lnTo>
                <a:lnTo>
                  <a:pt x="3046" y="2408"/>
                </a:lnTo>
                <a:lnTo>
                  <a:pt x="3048" y="2435"/>
                </a:lnTo>
                <a:lnTo>
                  <a:pt x="3049" y="2462"/>
                </a:lnTo>
                <a:lnTo>
                  <a:pt x="3050" y="2490"/>
                </a:lnTo>
                <a:lnTo>
                  <a:pt x="3050" y="2519"/>
                </a:lnTo>
                <a:lnTo>
                  <a:pt x="3051" y="2549"/>
                </a:lnTo>
                <a:lnTo>
                  <a:pt x="3051" y="2581"/>
                </a:lnTo>
                <a:lnTo>
                  <a:pt x="3051" y="2613"/>
                </a:lnTo>
                <a:lnTo>
                  <a:pt x="3051" y="3240"/>
                </a:lnTo>
                <a:close/>
                <a:moveTo>
                  <a:pt x="2712" y="2237"/>
                </a:moveTo>
                <a:lnTo>
                  <a:pt x="2724" y="2236"/>
                </a:lnTo>
                <a:lnTo>
                  <a:pt x="2734" y="2235"/>
                </a:lnTo>
                <a:lnTo>
                  <a:pt x="2744" y="2232"/>
                </a:lnTo>
                <a:lnTo>
                  <a:pt x="2753" y="2229"/>
                </a:lnTo>
                <a:lnTo>
                  <a:pt x="2762" y="2225"/>
                </a:lnTo>
                <a:lnTo>
                  <a:pt x="2770" y="2220"/>
                </a:lnTo>
                <a:lnTo>
                  <a:pt x="2778" y="2215"/>
                </a:lnTo>
                <a:lnTo>
                  <a:pt x="2784" y="2209"/>
                </a:lnTo>
                <a:lnTo>
                  <a:pt x="2790" y="2202"/>
                </a:lnTo>
                <a:lnTo>
                  <a:pt x="2795" y="2195"/>
                </a:lnTo>
                <a:lnTo>
                  <a:pt x="2800" y="2186"/>
                </a:lnTo>
                <a:lnTo>
                  <a:pt x="2803" y="2178"/>
                </a:lnTo>
                <a:lnTo>
                  <a:pt x="2806" y="2169"/>
                </a:lnTo>
                <a:lnTo>
                  <a:pt x="2808" y="2160"/>
                </a:lnTo>
                <a:lnTo>
                  <a:pt x="2809" y="2151"/>
                </a:lnTo>
                <a:lnTo>
                  <a:pt x="2810" y="2142"/>
                </a:lnTo>
                <a:lnTo>
                  <a:pt x="2809" y="2131"/>
                </a:lnTo>
                <a:lnTo>
                  <a:pt x="2808" y="2121"/>
                </a:lnTo>
                <a:lnTo>
                  <a:pt x="2806" y="2112"/>
                </a:lnTo>
                <a:lnTo>
                  <a:pt x="2803" y="2103"/>
                </a:lnTo>
                <a:lnTo>
                  <a:pt x="2799" y="2095"/>
                </a:lnTo>
                <a:lnTo>
                  <a:pt x="2795" y="2086"/>
                </a:lnTo>
                <a:lnTo>
                  <a:pt x="2790" y="2078"/>
                </a:lnTo>
                <a:lnTo>
                  <a:pt x="2784" y="2072"/>
                </a:lnTo>
                <a:lnTo>
                  <a:pt x="2777" y="2066"/>
                </a:lnTo>
                <a:lnTo>
                  <a:pt x="2770" y="2060"/>
                </a:lnTo>
                <a:lnTo>
                  <a:pt x="2761" y="2055"/>
                </a:lnTo>
                <a:lnTo>
                  <a:pt x="2753" y="2051"/>
                </a:lnTo>
                <a:lnTo>
                  <a:pt x="2744" y="2048"/>
                </a:lnTo>
                <a:lnTo>
                  <a:pt x="2735" y="2046"/>
                </a:lnTo>
                <a:lnTo>
                  <a:pt x="2725" y="2045"/>
                </a:lnTo>
                <a:lnTo>
                  <a:pt x="2714" y="2044"/>
                </a:lnTo>
                <a:lnTo>
                  <a:pt x="2703" y="2045"/>
                </a:lnTo>
                <a:lnTo>
                  <a:pt x="2693" y="2046"/>
                </a:lnTo>
                <a:lnTo>
                  <a:pt x="2684" y="2048"/>
                </a:lnTo>
                <a:lnTo>
                  <a:pt x="2675" y="2051"/>
                </a:lnTo>
                <a:lnTo>
                  <a:pt x="2665" y="2055"/>
                </a:lnTo>
                <a:lnTo>
                  <a:pt x="2657" y="2060"/>
                </a:lnTo>
                <a:lnTo>
                  <a:pt x="2650" y="2066"/>
                </a:lnTo>
                <a:lnTo>
                  <a:pt x="2644" y="2072"/>
                </a:lnTo>
                <a:lnTo>
                  <a:pt x="2638" y="2078"/>
                </a:lnTo>
                <a:lnTo>
                  <a:pt x="2632" y="2086"/>
                </a:lnTo>
                <a:lnTo>
                  <a:pt x="2628" y="2095"/>
                </a:lnTo>
                <a:lnTo>
                  <a:pt x="2624" y="2103"/>
                </a:lnTo>
                <a:lnTo>
                  <a:pt x="2621" y="2112"/>
                </a:lnTo>
                <a:lnTo>
                  <a:pt x="2619" y="2121"/>
                </a:lnTo>
                <a:lnTo>
                  <a:pt x="2618" y="2131"/>
                </a:lnTo>
                <a:lnTo>
                  <a:pt x="2616" y="2142"/>
                </a:lnTo>
                <a:lnTo>
                  <a:pt x="2618" y="2151"/>
                </a:lnTo>
                <a:lnTo>
                  <a:pt x="2619" y="2160"/>
                </a:lnTo>
                <a:lnTo>
                  <a:pt x="2621" y="2169"/>
                </a:lnTo>
                <a:lnTo>
                  <a:pt x="2624" y="2178"/>
                </a:lnTo>
                <a:lnTo>
                  <a:pt x="2627" y="2186"/>
                </a:lnTo>
                <a:lnTo>
                  <a:pt x="2632" y="2195"/>
                </a:lnTo>
                <a:lnTo>
                  <a:pt x="2637" y="2202"/>
                </a:lnTo>
                <a:lnTo>
                  <a:pt x="2643" y="2209"/>
                </a:lnTo>
                <a:lnTo>
                  <a:pt x="2649" y="2215"/>
                </a:lnTo>
                <a:lnTo>
                  <a:pt x="2656" y="2220"/>
                </a:lnTo>
                <a:lnTo>
                  <a:pt x="2663" y="2225"/>
                </a:lnTo>
                <a:lnTo>
                  <a:pt x="2673" y="2229"/>
                </a:lnTo>
                <a:lnTo>
                  <a:pt x="2681" y="2232"/>
                </a:lnTo>
                <a:lnTo>
                  <a:pt x="2690" y="2235"/>
                </a:lnTo>
                <a:lnTo>
                  <a:pt x="2700" y="2236"/>
                </a:lnTo>
                <a:lnTo>
                  <a:pt x="2710" y="2237"/>
                </a:lnTo>
                <a:lnTo>
                  <a:pt x="2712" y="2237"/>
                </a:lnTo>
                <a:close/>
                <a:moveTo>
                  <a:pt x="2792" y="3240"/>
                </a:moveTo>
                <a:lnTo>
                  <a:pt x="2792" y="2380"/>
                </a:lnTo>
                <a:lnTo>
                  <a:pt x="2636" y="2380"/>
                </a:lnTo>
                <a:lnTo>
                  <a:pt x="2636" y="3240"/>
                </a:lnTo>
                <a:lnTo>
                  <a:pt x="2792" y="3240"/>
                </a:lnTo>
                <a:close/>
                <a:moveTo>
                  <a:pt x="1876" y="3197"/>
                </a:moveTo>
                <a:lnTo>
                  <a:pt x="1899" y="3210"/>
                </a:lnTo>
                <a:lnTo>
                  <a:pt x="1925" y="3222"/>
                </a:lnTo>
                <a:lnTo>
                  <a:pt x="1953" y="3232"/>
                </a:lnTo>
                <a:lnTo>
                  <a:pt x="1983" y="3241"/>
                </a:lnTo>
                <a:lnTo>
                  <a:pt x="2014" y="3248"/>
                </a:lnTo>
                <a:lnTo>
                  <a:pt x="2048" y="3253"/>
                </a:lnTo>
                <a:lnTo>
                  <a:pt x="2064" y="3255"/>
                </a:lnTo>
                <a:lnTo>
                  <a:pt x="2082" y="3257"/>
                </a:lnTo>
                <a:lnTo>
                  <a:pt x="2099" y="3257"/>
                </a:lnTo>
                <a:lnTo>
                  <a:pt x="2116" y="3258"/>
                </a:lnTo>
                <a:lnTo>
                  <a:pt x="2135" y="3257"/>
                </a:lnTo>
                <a:lnTo>
                  <a:pt x="2153" y="3256"/>
                </a:lnTo>
                <a:lnTo>
                  <a:pt x="2170" y="3255"/>
                </a:lnTo>
                <a:lnTo>
                  <a:pt x="2188" y="3253"/>
                </a:lnTo>
                <a:lnTo>
                  <a:pt x="2204" y="3250"/>
                </a:lnTo>
                <a:lnTo>
                  <a:pt x="2220" y="3247"/>
                </a:lnTo>
                <a:lnTo>
                  <a:pt x="2236" y="3243"/>
                </a:lnTo>
                <a:lnTo>
                  <a:pt x="2251" y="3239"/>
                </a:lnTo>
                <a:lnTo>
                  <a:pt x="2265" y="3234"/>
                </a:lnTo>
                <a:lnTo>
                  <a:pt x="2280" y="3229"/>
                </a:lnTo>
                <a:lnTo>
                  <a:pt x="2293" y="3223"/>
                </a:lnTo>
                <a:lnTo>
                  <a:pt x="2305" y="3217"/>
                </a:lnTo>
                <a:lnTo>
                  <a:pt x="2317" y="3209"/>
                </a:lnTo>
                <a:lnTo>
                  <a:pt x="2330" y="3202"/>
                </a:lnTo>
                <a:lnTo>
                  <a:pt x="2341" y="3194"/>
                </a:lnTo>
                <a:lnTo>
                  <a:pt x="2351" y="3186"/>
                </a:lnTo>
                <a:lnTo>
                  <a:pt x="2361" y="3177"/>
                </a:lnTo>
                <a:lnTo>
                  <a:pt x="2371" y="3168"/>
                </a:lnTo>
                <a:lnTo>
                  <a:pt x="2380" y="3157"/>
                </a:lnTo>
                <a:lnTo>
                  <a:pt x="2388" y="3148"/>
                </a:lnTo>
                <a:lnTo>
                  <a:pt x="2395" y="3137"/>
                </a:lnTo>
                <a:lnTo>
                  <a:pt x="2402" y="3127"/>
                </a:lnTo>
                <a:lnTo>
                  <a:pt x="2408" y="3116"/>
                </a:lnTo>
                <a:lnTo>
                  <a:pt x="2414" y="3103"/>
                </a:lnTo>
                <a:lnTo>
                  <a:pt x="2420" y="3092"/>
                </a:lnTo>
                <a:lnTo>
                  <a:pt x="2424" y="3079"/>
                </a:lnTo>
                <a:lnTo>
                  <a:pt x="2428" y="3067"/>
                </a:lnTo>
                <a:lnTo>
                  <a:pt x="2431" y="3053"/>
                </a:lnTo>
                <a:lnTo>
                  <a:pt x="2433" y="3040"/>
                </a:lnTo>
                <a:lnTo>
                  <a:pt x="2435" y="3027"/>
                </a:lnTo>
                <a:lnTo>
                  <a:pt x="2436" y="3012"/>
                </a:lnTo>
                <a:lnTo>
                  <a:pt x="2436" y="2998"/>
                </a:lnTo>
                <a:lnTo>
                  <a:pt x="2435" y="2976"/>
                </a:lnTo>
                <a:lnTo>
                  <a:pt x="2432" y="2953"/>
                </a:lnTo>
                <a:lnTo>
                  <a:pt x="2428" y="2932"/>
                </a:lnTo>
                <a:lnTo>
                  <a:pt x="2422" y="2912"/>
                </a:lnTo>
                <a:lnTo>
                  <a:pt x="2413" y="2893"/>
                </a:lnTo>
                <a:lnTo>
                  <a:pt x="2403" y="2876"/>
                </a:lnTo>
                <a:lnTo>
                  <a:pt x="2392" y="2858"/>
                </a:lnTo>
                <a:lnTo>
                  <a:pt x="2379" y="2843"/>
                </a:lnTo>
                <a:lnTo>
                  <a:pt x="2363" y="2828"/>
                </a:lnTo>
                <a:lnTo>
                  <a:pt x="2346" y="2813"/>
                </a:lnTo>
                <a:lnTo>
                  <a:pt x="2328" y="2800"/>
                </a:lnTo>
                <a:lnTo>
                  <a:pt x="2308" y="2787"/>
                </a:lnTo>
                <a:lnTo>
                  <a:pt x="2286" y="2775"/>
                </a:lnTo>
                <a:lnTo>
                  <a:pt x="2262" y="2763"/>
                </a:lnTo>
                <a:lnTo>
                  <a:pt x="2237" y="2752"/>
                </a:lnTo>
                <a:lnTo>
                  <a:pt x="2210" y="2741"/>
                </a:lnTo>
                <a:lnTo>
                  <a:pt x="2171" y="2726"/>
                </a:lnTo>
                <a:lnTo>
                  <a:pt x="2138" y="2709"/>
                </a:lnTo>
                <a:lnTo>
                  <a:pt x="2124" y="2702"/>
                </a:lnTo>
                <a:lnTo>
                  <a:pt x="2110" y="2694"/>
                </a:lnTo>
                <a:lnTo>
                  <a:pt x="2098" y="2686"/>
                </a:lnTo>
                <a:lnTo>
                  <a:pt x="2088" y="2678"/>
                </a:lnTo>
                <a:lnTo>
                  <a:pt x="2079" y="2669"/>
                </a:lnTo>
                <a:lnTo>
                  <a:pt x="2070" y="2660"/>
                </a:lnTo>
                <a:lnTo>
                  <a:pt x="2064" y="2651"/>
                </a:lnTo>
                <a:lnTo>
                  <a:pt x="2058" y="2641"/>
                </a:lnTo>
                <a:lnTo>
                  <a:pt x="2054" y="2631"/>
                </a:lnTo>
                <a:lnTo>
                  <a:pt x="2051" y="2618"/>
                </a:lnTo>
                <a:lnTo>
                  <a:pt x="2049" y="2607"/>
                </a:lnTo>
                <a:lnTo>
                  <a:pt x="2049" y="2594"/>
                </a:lnTo>
                <a:lnTo>
                  <a:pt x="2049" y="2583"/>
                </a:lnTo>
                <a:lnTo>
                  <a:pt x="2051" y="2570"/>
                </a:lnTo>
                <a:lnTo>
                  <a:pt x="2054" y="2559"/>
                </a:lnTo>
                <a:lnTo>
                  <a:pt x="2058" y="2549"/>
                </a:lnTo>
                <a:lnTo>
                  <a:pt x="2063" y="2539"/>
                </a:lnTo>
                <a:lnTo>
                  <a:pt x="2069" y="2528"/>
                </a:lnTo>
                <a:lnTo>
                  <a:pt x="2077" y="2519"/>
                </a:lnTo>
                <a:lnTo>
                  <a:pt x="2086" y="2511"/>
                </a:lnTo>
                <a:lnTo>
                  <a:pt x="2095" y="2504"/>
                </a:lnTo>
                <a:lnTo>
                  <a:pt x="2105" y="2497"/>
                </a:lnTo>
                <a:lnTo>
                  <a:pt x="2117" y="2491"/>
                </a:lnTo>
                <a:lnTo>
                  <a:pt x="2130" y="2486"/>
                </a:lnTo>
                <a:lnTo>
                  <a:pt x="2144" y="2483"/>
                </a:lnTo>
                <a:lnTo>
                  <a:pt x="2158" y="2479"/>
                </a:lnTo>
                <a:lnTo>
                  <a:pt x="2175" y="2477"/>
                </a:lnTo>
                <a:lnTo>
                  <a:pt x="2191" y="2476"/>
                </a:lnTo>
                <a:lnTo>
                  <a:pt x="2206" y="2477"/>
                </a:lnTo>
                <a:lnTo>
                  <a:pt x="2220" y="2478"/>
                </a:lnTo>
                <a:lnTo>
                  <a:pt x="2234" y="2479"/>
                </a:lnTo>
                <a:lnTo>
                  <a:pt x="2247" y="2482"/>
                </a:lnTo>
                <a:lnTo>
                  <a:pt x="2273" y="2488"/>
                </a:lnTo>
                <a:lnTo>
                  <a:pt x="2296" y="2495"/>
                </a:lnTo>
                <a:lnTo>
                  <a:pt x="2317" y="2502"/>
                </a:lnTo>
                <a:lnTo>
                  <a:pt x="2336" y="2510"/>
                </a:lnTo>
                <a:lnTo>
                  <a:pt x="2352" y="2518"/>
                </a:lnTo>
                <a:lnTo>
                  <a:pt x="2366" y="2526"/>
                </a:lnTo>
                <a:lnTo>
                  <a:pt x="2404" y="2414"/>
                </a:lnTo>
                <a:lnTo>
                  <a:pt x="2385" y="2404"/>
                </a:lnTo>
                <a:lnTo>
                  <a:pt x="2364" y="2394"/>
                </a:lnTo>
                <a:lnTo>
                  <a:pt x="2340" y="2385"/>
                </a:lnTo>
                <a:lnTo>
                  <a:pt x="2314" y="2376"/>
                </a:lnTo>
                <a:lnTo>
                  <a:pt x="2287" y="2370"/>
                </a:lnTo>
                <a:lnTo>
                  <a:pt x="2257" y="2365"/>
                </a:lnTo>
                <a:lnTo>
                  <a:pt x="2227" y="2362"/>
                </a:lnTo>
                <a:lnTo>
                  <a:pt x="2195" y="2361"/>
                </a:lnTo>
                <a:lnTo>
                  <a:pt x="2178" y="2362"/>
                </a:lnTo>
                <a:lnTo>
                  <a:pt x="2161" y="2363"/>
                </a:lnTo>
                <a:lnTo>
                  <a:pt x="2145" y="2364"/>
                </a:lnTo>
                <a:lnTo>
                  <a:pt x="2130" y="2366"/>
                </a:lnTo>
                <a:lnTo>
                  <a:pt x="2114" y="2369"/>
                </a:lnTo>
                <a:lnTo>
                  <a:pt x="2099" y="2372"/>
                </a:lnTo>
                <a:lnTo>
                  <a:pt x="2085" y="2376"/>
                </a:lnTo>
                <a:lnTo>
                  <a:pt x="2071" y="2381"/>
                </a:lnTo>
                <a:lnTo>
                  <a:pt x="2057" y="2387"/>
                </a:lnTo>
                <a:lnTo>
                  <a:pt x="2045" y="2392"/>
                </a:lnTo>
                <a:lnTo>
                  <a:pt x="2033" y="2398"/>
                </a:lnTo>
                <a:lnTo>
                  <a:pt x="2020" y="2405"/>
                </a:lnTo>
                <a:lnTo>
                  <a:pt x="2009" y="2412"/>
                </a:lnTo>
                <a:lnTo>
                  <a:pt x="1998" y="2419"/>
                </a:lnTo>
                <a:lnTo>
                  <a:pt x="1988" y="2427"/>
                </a:lnTo>
                <a:lnTo>
                  <a:pt x="1978" y="2436"/>
                </a:lnTo>
                <a:lnTo>
                  <a:pt x="1968" y="2445"/>
                </a:lnTo>
                <a:lnTo>
                  <a:pt x="1959" y="2453"/>
                </a:lnTo>
                <a:lnTo>
                  <a:pt x="1951" y="2463"/>
                </a:lnTo>
                <a:lnTo>
                  <a:pt x="1944" y="2472"/>
                </a:lnTo>
                <a:lnTo>
                  <a:pt x="1937" y="2484"/>
                </a:lnTo>
                <a:lnTo>
                  <a:pt x="1930" y="2494"/>
                </a:lnTo>
                <a:lnTo>
                  <a:pt x="1925" y="2505"/>
                </a:lnTo>
                <a:lnTo>
                  <a:pt x="1918" y="2515"/>
                </a:lnTo>
                <a:lnTo>
                  <a:pt x="1914" y="2527"/>
                </a:lnTo>
                <a:lnTo>
                  <a:pt x="1910" y="2539"/>
                </a:lnTo>
                <a:lnTo>
                  <a:pt x="1906" y="2551"/>
                </a:lnTo>
                <a:lnTo>
                  <a:pt x="1903" y="2563"/>
                </a:lnTo>
                <a:lnTo>
                  <a:pt x="1901" y="2575"/>
                </a:lnTo>
                <a:lnTo>
                  <a:pt x="1899" y="2588"/>
                </a:lnTo>
                <a:lnTo>
                  <a:pt x="1898" y="2601"/>
                </a:lnTo>
                <a:lnTo>
                  <a:pt x="1898" y="2613"/>
                </a:lnTo>
                <a:lnTo>
                  <a:pt x="1899" y="2633"/>
                </a:lnTo>
                <a:lnTo>
                  <a:pt x="1902" y="2651"/>
                </a:lnTo>
                <a:lnTo>
                  <a:pt x="1906" y="2668"/>
                </a:lnTo>
                <a:lnTo>
                  <a:pt x="1912" y="2686"/>
                </a:lnTo>
                <a:lnTo>
                  <a:pt x="1919" y="2703"/>
                </a:lnTo>
                <a:lnTo>
                  <a:pt x="1930" y="2719"/>
                </a:lnTo>
                <a:lnTo>
                  <a:pt x="1941" y="2736"/>
                </a:lnTo>
                <a:lnTo>
                  <a:pt x="1954" y="2752"/>
                </a:lnTo>
                <a:lnTo>
                  <a:pt x="1969" y="2766"/>
                </a:lnTo>
                <a:lnTo>
                  <a:pt x="1986" y="2782"/>
                </a:lnTo>
                <a:lnTo>
                  <a:pt x="2005" y="2795"/>
                </a:lnTo>
                <a:lnTo>
                  <a:pt x="2026" y="2809"/>
                </a:lnTo>
                <a:lnTo>
                  <a:pt x="2048" y="2821"/>
                </a:lnTo>
                <a:lnTo>
                  <a:pt x="2072" y="2834"/>
                </a:lnTo>
                <a:lnTo>
                  <a:pt x="2099" y="2846"/>
                </a:lnTo>
                <a:lnTo>
                  <a:pt x="2127" y="2856"/>
                </a:lnTo>
                <a:lnTo>
                  <a:pt x="2148" y="2864"/>
                </a:lnTo>
                <a:lnTo>
                  <a:pt x="2166" y="2873"/>
                </a:lnTo>
                <a:lnTo>
                  <a:pt x="2184" y="2881"/>
                </a:lnTo>
                <a:lnTo>
                  <a:pt x="2200" y="2889"/>
                </a:lnTo>
                <a:lnTo>
                  <a:pt x="2214" y="2897"/>
                </a:lnTo>
                <a:lnTo>
                  <a:pt x="2227" y="2905"/>
                </a:lnTo>
                <a:lnTo>
                  <a:pt x="2239" y="2913"/>
                </a:lnTo>
                <a:lnTo>
                  <a:pt x="2249" y="2923"/>
                </a:lnTo>
                <a:lnTo>
                  <a:pt x="2257" y="2932"/>
                </a:lnTo>
                <a:lnTo>
                  <a:pt x="2265" y="2942"/>
                </a:lnTo>
                <a:lnTo>
                  <a:pt x="2272" y="2952"/>
                </a:lnTo>
                <a:lnTo>
                  <a:pt x="2277" y="2963"/>
                </a:lnTo>
                <a:lnTo>
                  <a:pt x="2280" y="2975"/>
                </a:lnTo>
                <a:lnTo>
                  <a:pt x="2283" y="2987"/>
                </a:lnTo>
                <a:lnTo>
                  <a:pt x="2285" y="2999"/>
                </a:lnTo>
                <a:lnTo>
                  <a:pt x="2285" y="3012"/>
                </a:lnTo>
                <a:lnTo>
                  <a:pt x="2285" y="3027"/>
                </a:lnTo>
                <a:lnTo>
                  <a:pt x="2283" y="3039"/>
                </a:lnTo>
                <a:lnTo>
                  <a:pt x="2280" y="3051"/>
                </a:lnTo>
                <a:lnTo>
                  <a:pt x="2275" y="3063"/>
                </a:lnTo>
                <a:lnTo>
                  <a:pt x="2269" y="3075"/>
                </a:lnTo>
                <a:lnTo>
                  <a:pt x="2262" y="3085"/>
                </a:lnTo>
                <a:lnTo>
                  <a:pt x="2254" y="3095"/>
                </a:lnTo>
                <a:lnTo>
                  <a:pt x="2244" y="3104"/>
                </a:lnTo>
                <a:lnTo>
                  <a:pt x="2234" y="3112"/>
                </a:lnTo>
                <a:lnTo>
                  <a:pt x="2222" y="3120"/>
                </a:lnTo>
                <a:lnTo>
                  <a:pt x="2208" y="3126"/>
                </a:lnTo>
                <a:lnTo>
                  <a:pt x="2193" y="3131"/>
                </a:lnTo>
                <a:lnTo>
                  <a:pt x="2177" y="3135"/>
                </a:lnTo>
                <a:lnTo>
                  <a:pt x="2159" y="3138"/>
                </a:lnTo>
                <a:lnTo>
                  <a:pt x="2140" y="3140"/>
                </a:lnTo>
                <a:lnTo>
                  <a:pt x="2119" y="3141"/>
                </a:lnTo>
                <a:lnTo>
                  <a:pt x="2105" y="3140"/>
                </a:lnTo>
                <a:lnTo>
                  <a:pt x="2091" y="3139"/>
                </a:lnTo>
                <a:lnTo>
                  <a:pt x="2076" y="3138"/>
                </a:lnTo>
                <a:lnTo>
                  <a:pt x="2061" y="3135"/>
                </a:lnTo>
                <a:lnTo>
                  <a:pt x="2033" y="3129"/>
                </a:lnTo>
                <a:lnTo>
                  <a:pt x="2005" y="3121"/>
                </a:lnTo>
                <a:lnTo>
                  <a:pt x="1979" y="3111"/>
                </a:lnTo>
                <a:lnTo>
                  <a:pt x="1954" y="3101"/>
                </a:lnTo>
                <a:lnTo>
                  <a:pt x="1932" y="3091"/>
                </a:lnTo>
                <a:lnTo>
                  <a:pt x="1912" y="3080"/>
                </a:lnTo>
                <a:lnTo>
                  <a:pt x="1876" y="3197"/>
                </a:lnTo>
                <a:close/>
                <a:moveTo>
                  <a:pt x="1674" y="2380"/>
                </a:moveTo>
                <a:lnTo>
                  <a:pt x="1518" y="2380"/>
                </a:lnTo>
                <a:lnTo>
                  <a:pt x="1518" y="2906"/>
                </a:lnTo>
                <a:lnTo>
                  <a:pt x="1517" y="2929"/>
                </a:lnTo>
                <a:lnTo>
                  <a:pt x="1514" y="2949"/>
                </a:lnTo>
                <a:lnTo>
                  <a:pt x="1510" y="2969"/>
                </a:lnTo>
                <a:lnTo>
                  <a:pt x="1504" y="2986"/>
                </a:lnTo>
                <a:lnTo>
                  <a:pt x="1498" y="2999"/>
                </a:lnTo>
                <a:lnTo>
                  <a:pt x="1492" y="3012"/>
                </a:lnTo>
                <a:lnTo>
                  <a:pt x="1484" y="3026"/>
                </a:lnTo>
                <a:lnTo>
                  <a:pt x="1474" y="3039"/>
                </a:lnTo>
                <a:lnTo>
                  <a:pt x="1465" y="3051"/>
                </a:lnTo>
                <a:lnTo>
                  <a:pt x="1454" y="3062"/>
                </a:lnTo>
                <a:lnTo>
                  <a:pt x="1443" y="3074"/>
                </a:lnTo>
                <a:lnTo>
                  <a:pt x="1430" y="3085"/>
                </a:lnTo>
                <a:lnTo>
                  <a:pt x="1416" y="3094"/>
                </a:lnTo>
                <a:lnTo>
                  <a:pt x="1402" y="3103"/>
                </a:lnTo>
                <a:lnTo>
                  <a:pt x="1387" y="3111"/>
                </a:lnTo>
                <a:lnTo>
                  <a:pt x="1370" y="3118"/>
                </a:lnTo>
                <a:lnTo>
                  <a:pt x="1354" y="3123"/>
                </a:lnTo>
                <a:lnTo>
                  <a:pt x="1336" y="3127"/>
                </a:lnTo>
                <a:lnTo>
                  <a:pt x="1317" y="3129"/>
                </a:lnTo>
                <a:lnTo>
                  <a:pt x="1299" y="3130"/>
                </a:lnTo>
                <a:lnTo>
                  <a:pt x="1286" y="3130"/>
                </a:lnTo>
                <a:lnTo>
                  <a:pt x="1273" y="3129"/>
                </a:lnTo>
                <a:lnTo>
                  <a:pt x="1261" y="3127"/>
                </a:lnTo>
                <a:lnTo>
                  <a:pt x="1250" y="3125"/>
                </a:lnTo>
                <a:lnTo>
                  <a:pt x="1239" y="3122"/>
                </a:lnTo>
                <a:lnTo>
                  <a:pt x="1228" y="3119"/>
                </a:lnTo>
                <a:lnTo>
                  <a:pt x="1218" y="3115"/>
                </a:lnTo>
                <a:lnTo>
                  <a:pt x="1209" y="3110"/>
                </a:lnTo>
                <a:lnTo>
                  <a:pt x="1200" y="3104"/>
                </a:lnTo>
                <a:lnTo>
                  <a:pt x="1192" y="3099"/>
                </a:lnTo>
                <a:lnTo>
                  <a:pt x="1184" y="3093"/>
                </a:lnTo>
                <a:lnTo>
                  <a:pt x="1176" y="3086"/>
                </a:lnTo>
                <a:lnTo>
                  <a:pt x="1169" y="3079"/>
                </a:lnTo>
                <a:lnTo>
                  <a:pt x="1162" y="3071"/>
                </a:lnTo>
                <a:lnTo>
                  <a:pt x="1156" y="3062"/>
                </a:lnTo>
                <a:lnTo>
                  <a:pt x="1150" y="3053"/>
                </a:lnTo>
                <a:lnTo>
                  <a:pt x="1145" y="3044"/>
                </a:lnTo>
                <a:lnTo>
                  <a:pt x="1140" y="3035"/>
                </a:lnTo>
                <a:lnTo>
                  <a:pt x="1135" y="3025"/>
                </a:lnTo>
                <a:lnTo>
                  <a:pt x="1130" y="3013"/>
                </a:lnTo>
                <a:lnTo>
                  <a:pt x="1123" y="2991"/>
                </a:lnTo>
                <a:lnTo>
                  <a:pt x="1117" y="2966"/>
                </a:lnTo>
                <a:lnTo>
                  <a:pt x="1112" y="2941"/>
                </a:lnTo>
                <a:lnTo>
                  <a:pt x="1109" y="2913"/>
                </a:lnTo>
                <a:lnTo>
                  <a:pt x="1107" y="2885"/>
                </a:lnTo>
                <a:lnTo>
                  <a:pt x="1107" y="2855"/>
                </a:lnTo>
                <a:lnTo>
                  <a:pt x="1107" y="2380"/>
                </a:lnTo>
                <a:lnTo>
                  <a:pt x="951" y="2380"/>
                </a:lnTo>
                <a:lnTo>
                  <a:pt x="951" y="2883"/>
                </a:lnTo>
                <a:lnTo>
                  <a:pt x="951" y="2910"/>
                </a:lnTo>
                <a:lnTo>
                  <a:pt x="953" y="2937"/>
                </a:lnTo>
                <a:lnTo>
                  <a:pt x="955" y="2961"/>
                </a:lnTo>
                <a:lnTo>
                  <a:pt x="958" y="2986"/>
                </a:lnTo>
                <a:lnTo>
                  <a:pt x="962" y="3008"/>
                </a:lnTo>
                <a:lnTo>
                  <a:pt x="966" y="3030"/>
                </a:lnTo>
                <a:lnTo>
                  <a:pt x="972" y="3049"/>
                </a:lnTo>
                <a:lnTo>
                  <a:pt x="978" y="3069"/>
                </a:lnTo>
                <a:lnTo>
                  <a:pt x="985" y="3087"/>
                </a:lnTo>
                <a:lnTo>
                  <a:pt x="992" y="3103"/>
                </a:lnTo>
                <a:lnTo>
                  <a:pt x="1000" y="3120"/>
                </a:lnTo>
                <a:lnTo>
                  <a:pt x="1009" y="3134"/>
                </a:lnTo>
                <a:lnTo>
                  <a:pt x="1018" y="3148"/>
                </a:lnTo>
                <a:lnTo>
                  <a:pt x="1027" y="3161"/>
                </a:lnTo>
                <a:lnTo>
                  <a:pt x="1038" y="3173"/>
                </a:lnTo>
                <a:lnTo>
                  <a:pt x="1048" y="3184"/>
                </a:lnTo>
                <a:lnTo>
                  <a:pt x="1059" y="3194"/>
                </a:lnTo>
                <a:lnTo>
                  <a:pt x="1070" y="3203"/>
                </a:lnTo>
                <a:lnTo>
                  <a:pt x="1082" y="3213"/>
                </a:lnTo>
                <a:lnTo>
                  <a:pt x="1094" y="3220"/>
                </a:lnTo>
                <a:lnTo>
                  <a:pt x="1106" y="3227"/>
                </a:lnTo>
                <a:lnTo>
                  <a:pt x="1118" y="3233"/>
                </a:lnTo>
                <a:lnTo>
                  <a:pt x="1131" y="3238"/>
                </a:lnTo>
                <a:lnTo>
                  <a:pt x="1144" y="3243"/>
                </a:lnTo>
                <a:lnTo>
                  <a:pt x="1157" y="3247"/>
                </a:lnTo>
                <a:lnTo>
                  <a:pt x="1169" y="3251"/>
                </a:lnTo>
                <a:lnTo>
                  <a:pt x="1183" y="3253"/>
                </a:lnTo>
                <a:lnTo>
                  <a:pt x="1196" y="3256"/>
                </a:lnTo>
                <a:lnTo>
                  <a:pt x="1221" y="3258"/>
                </a:lnTo>
                <a:lnTo>
                  <a:pt x="1247" y="3259"/>
                </a:lnTo>
                <a:lnTo>
                  <a:pt x="1274" y="3258"/>
                </a:lnTo>
                <a:lnTo>
                  <a:pt x="1301" y="3255"/>
                </a:lnTo>
                <a:lnTo>
                  <a:pt x="1326" y="3251"/>
                </a:lnTo>
                <a:lnTo>
                  <a:pt x="1350" y="3244"/>
                </a:lnTo>
                <a:lnTo>
                  <a:pt x="1372" y="3237"/>
                </a:lnTo>
                <a:lnTo>
                  <a:pt x="1394" y="3228"/>
                </a:lnTo>
                <a:lnTo>
                  <a:pt x="1413" y="3217"/>
                </a:lnTo>
                <a:lnTo>
                  <a:pt x="1432" y="3205"/>
                </a:lnTo>
                <a:lnTo>
                  <a:pt x="1449" y="3194"/>
                </a:lnTo>
                <a:lnTo>
                  <a:pt x="1464" y="3181"/>
                </a:lnTo>
                <a:lnTo>
                  <a:pt x="1478" y="3168"/>
                </a:lnTo>
                <a:lnTo>
                  <a:pt x="1492" y="3154"/>
                </a:lnTo>
                <a:lnTo>
                  <a:pt x="1503" y="3140"/>
                </a:lnTo>
                <a:lnTo>
                  <a:pt x="1513" y="3127"/>
                </a:lnTo>
                <a:lnTo>
                  <a:pt x="1523" y="3113"/>
                </a:lnTo>
                <a:lnTo>
                  <a:pt x="1531" y="3100"/>
                </a:lnTo>
                <a:lnTo>
                  <a:pt x="1535" y="3100"/>
                </a:lnTo>
                <a:lnTo>
                  <a:pt x="1543" y="3240"/>
                </a:lnTo>
                <a:lnTo>
                  <a:pt x="1682" y="3240"/>
                </a:lnTo>
                <a:lnTo>
                  <a:pt x="1680" y="3215"/>
                </a:lnTo>
                <a:lnTo>
                  <a:pt x="1679" y="3187"/>
                </a:lnTo>
                <a:lnTo>
                  <a:pt x="1678" y="3159"/>
                </a:lnTo>
                <a:lnTo>
                  <a:pt x="1676" y="3131"/>
                </a:lnTo>
                <a:lnTo>
                  <a:pt x="1675" y="3100"/>
                </a:lnTo>
                <a:lnTo>
                  <a:pt x="1674" y="3070"/>
                </a:lnTo>
                <a:lnTo>
                  <a:pt x="1674" y="3037"/>
                </a:lnTo>
                <a:lnTo>
                  <a:pt x="1674" y="3004"/>
                </a:lnTo>
                <a:lnTo>
                  <a:pt x="1674" y="2380"/>
                </a:lnTo>
                <a:close/>
                <a:moveTo>
                  <a:pt x="0" y="3236"/>
                </a:moveTo>
                <a:lnTo>
                  <a:pt x="20" y="3239"/>
                </a:lnTo>
                <a:lnTo>
                  <a:pt x="43" y="3242"/>
                </a:lnTo>
                <a:lnTo>
                  <a:pt x="70" y="3244"/>
                </a:lnTo>
                <a:lnTo>
                  <a:pt x="99" y="3246"/>
                </a:lnTo>
                <a:lnTo>
                  <a:pt x="130" y="3248"/>
                </a:lnTo>
                <a:lnTo>
                  <a:pt x="164" y="3250"/>
                </a:lnTo>
                <a:lnTo>
                  <a:pt x="201" y="3250"/>
                </a:lnTo>
                <a:lnTo>
                  <a:pt x="239" y="3251"/>
                </a:lnTo>
                <a:lnTo>
                  <a:pt x="275" y="3250"/>
                </a:lnTo>
                <a:lnTo>
                  <a:pt x="310" y="3249"/>
                </a:lnTo>
                <a:lnTo>
                  <a:pt x="343" y="3247"/>
                </a:lnTo>
                <a:lnTo>
                  <a:pt x="374" y="3244"/>
                </a:lnTo>
                <a:lnTo>
                  <a:pt x="405" y="3240"/>
                </a:lnTo>
                <a:lnTo>
                  <a:pt x="433" y="3236"/>
                </a:lnTo>
                <a:lnTo>
                  <a:pt x="461" y="3230"/>
                </a:lnTo>
                <a:lnTo>
                  <a:pt x="487" y="3224"/>
                </a:lnTo>
                <a:lnTo>
                  <a:pt x="512" y="3217"/>
                </a:lnTo>
                <a:lnTo>
                  <a:pt x="536" y="3207"/>
                </a:lnTo>
                <a:lnTo>
                  <a:pt x="558" y="3198"/>
                </a:lnTo>
                <a:lnTo>
                  <a:pt x="579" y="3189"/>
                </a:lnTo>
                <a:lnTo>
                  <a:pt x="599" y="3178"/>
                </a:lnTo>
                <a:lnTo>
                  <a:pt x="617" y="3166"/>
                </a:lnTo>
                <a:lnTo>
                  <a:pt x="634" y="3152"/>
                </a:lnTo>
                <a:lnTo>
                  <a:pt x="651" y="3139"/>
                </a:lnTo>
                <a:lnTo>
                  <a:pt x="662" y="3128"/>
                </a:lnTo>
                <a:lnTo>
                  <a:pt x="673" y="3116"/>
                </a:lnTo>
                <a:lnTo>
                  <a:pt x="683" y="3104"/>
                </a:lnTo>
                <a:lnTo>
                  <a:pt x="693" y="3091"/>
                </a:lnTo>
                <a:lnTo>
                  <a:pt x="702" y="3078"/>
                </a:lnTo>
                <a:lnTo>
                  <a:pt x="711" y="3064"/>
                </a:lnTo>
                <a:lnTo>
                  <a:pt x="718" y="3050"/>
                </a:lnTo>
                <a:lnTo>
                  <a:pt x="725" y="3036"/>
                </a:lnTo>
                <a:lnTo>
                  <a:pt x="731" y="3021"/>
                </a:lnTo>
                <a:lnTo>
                  <a:pt x="738" y="3005"/>
                </a:lnTo>
                <a:lnTo>
                  <a:pt x="743" y="2989"/>
                </a:lnTo>
                <a:lnTo>
                  <a:pt x="747" y="2972"/>
                </a:lnTo>
                <a:lnTo>
                  <a:pt x="750" y="2954"/>
                </a:lnTo>
                <a:lnTo>
                  <a:pt x="752" y="2937"/>
                </a:lnTo>
                <a:lnTo>
                  <a:pt x="753" y="2918"/>
                </a:lnTo>
                <a:lnTo>
                  <a:pt x="754" y="2899"/>
                </a:lnTo>
                <a:lnTo>
                  <a:pt x="753" y="2883"/>
                </a:lnTo>
                <a:lnTo>
                  <a:pt x="752" y="2866"/>
                </a:lnTo>
                <a:lnTo>
                  <a:pt x="750" y="2851"/>
                </a:lnTo>
                <a:lnTo>
                  <a:pt x="748" y="2837"/>
                </a:lnTo>
                <a:lnTo>
                  <a:pt x="745" y="2823"/>
                </a:lnTo>
                <a:lnTo>
                  <a:pt x="741" y="2808"/>
                </a:lnTo>
                <a:lnTo>
                  <a:pt x="736" y="2795"/>
                </a:lnTo>
                <a:lnTo>
                  <a:pt x="731" y="2782"/>
                </a:lnTo>
                <a:lnTo>
                  <a:pt x="725" y="2768"/>
                </a:lnTo>
                <a:lnTo>
                  <a:pt x="719" y="2757"/>
                </a:lnTo>
                <a:lnTo>
                  <a:pt x="713" y="2745"/>
                </a:lnTo>
                <a:lnTo>
                  <a:pt x="706" y="2734"/>
                </a:lnTo>
                <a:lnTo>
                  <a:pt x="698" y="2723"/>
                </a:lnTo>
                <a:lnTo>
                  <a:pt x="690" y="2713"/>
                </a:lnTo>
                <a:lnTo>
                  <a:pt x="681" y="2703"/>
                </a:lnTo>
                <a:lnTo>
                  <a:pt x="673" y="2694"/>
                </a:lnTo>
                <a:lnTo>
                  <a:pt x="655" y="2677"/>
                </a:lnTo>
                <a:lnTo>
                  <a:pt x="634" y="2660"/>
                </a:lnTo>
                <a:lnTo>
                  <a:pt x="614" y="2646"/>
                </a:lnTo>
                <a:lnTo>
                  <a:pt x="594" y="2634"/>
                </a:lnTo>
                <a:lnTo>
                  <a:pt x="572" y="2623"/>
                </a:lnTo>
                <a:lnTo>
                  <a:pt x="550" y="2614"/>
                </a:lnTo>
                <a:lnTo>
                  <a:pt x="528" y="2607"/>
                </a:lnTo>
                <a:lnTo>
                  <a:pt x="507" y="2601"/>
                </a:lnTo>
                <a:lnTo>
                  <a:pt x="507" y="2596"/>
                </a:lnTo>
                <a:lnTo>
                  <a:pt x="529" y="2587"/>
                </a:lnTo>
                <a:lnTo>
                  <a:pt x="552" y="2576"/>
                </a:lnTo>
                <a:lnTo>
                  <a:pt x="572" y="2565"/>
                </a:lnTo>
                <a:lnTo>
                  <a:pt x="591" y="2552"/>
                </a:lnTo>
                <a:lnTo>
                  <a:pt x="609" y="2539"/>
                </a:lnTo>
                <a:lnTo>
                  <a:pt x="625" y="2524"/>
                </a:lnTo>
                <a:lnTo>
                  <a:pt x="641" y="2508"/>
                </a:lnTo>
                <a:lnTo>
                  <a:pt x="655" y="2492"/>
                </a:lnTo>
                <a:lnTo>
                  <a:pt x="667" y="2474"/>
                </a:lnTo>
                <a:lnTo>
                  <a:pt x="678" y="2456"/>
                </a:lnTo>
                <a:lnTo>
                  <a:pt x="688" y="2437"/>
                </a:lnTo>
                <a:lnTo>
                  <a:pt x="695" y="2417"/>
                </a:lnTo>
                <a:lnTo>
                  <a:pt x="701" y="2397"/>
                </a:lnTo>
                <a:lnTo>
                  <a:pt x="706" y="2376"/>
                </a:lnTo>
                <a:lnTo>
                  <a:pt x="708" y="2355"/>
                </a:lnTo>
                <a:lnTo>
                  <a:pt x="709" y="2332"/>
                </a:lnTo>
                <a:lnTo>
                  <a:pt x="709" y="2315"/>
                </a:lnTo>
                <a:lnTo>
                  <a:pt x="708" y="2299"/>
                </a:lnTo>
                <a:lnTo>
                  <a:pt x="705" y="2282"/>
                </a:lnTo>
                <a:lnTo>
                  <a:pt x="702" y="2267"/>
                </a:lnTo>
                <a:lnTo>
                  <a:pt x="699" y="2252"/>
                </a:lnTo>
                <a:lnTo>
                  <a:pt x="694" y="2236"/>
                </a:lnTo>
                <a:lnTo>
                  <a:pt x="689" y="2223"/>
                </a:lnTo>
                <a:lnTo>
                  <a:pt x="682" y="2209"/>
                </a:lnTo>
                <a:lnTo>
                  <a:pt x="675" y="2197"/>
                </a:lnTo>
                <a:lnTo>
                  <a:pt x="667" y="2184"/>
                </a:lnTo>
                <a:lnTo>
                  <a:pt x="659" y="2172"/>
                </a:lnTo>
                <a:lnTo>
                  <a:pt x="650" y="2161"/>
                </a:lnTo>
                <a:lnTo>
                  <a:pt x="641" y="2151"/>
                </a:lnTo>
                <a:lnTo>
                  <a:pt x="630" y="2140"/>
                </a:lnTo>
                <a:lnTo>
                  <a:pt x="619" y="2130"/>
                </a:lnTo>
                <a:lnTo>
                  <a:pt x="608" y="2122"/>
                </a:lnTo>
                <a:lnTo>
                  <a:pt x="595" y="2111"/>
                </a:lnTo>
                <a:lnTo>
                  <a:pt x="579" y="2101"/>
                </a:lnTo>
                <a:lnTo>
                  <a:pt x="564" y="2091"/>
                </a:lnTo>
                <a:lnTo>
                  <a:pt x="548" y="2082"/>
                </a:lnTo>
                <a:lnTo>
                  <a:pt x="531" y="2075"/>
                </a:lnTo>
                <a:lnTo>
                  <a:pt x="514" y="2068"/>
                </a:lnTo>
                <a:lnTo>
                  <a:pt x="495" y="2061"/>
                </a:lnTo>
                <a:lnTo>
                  <a:pt x="475" y="2056"/>
                </a:lnTo>
                <a:lnTo>
                  <a:pt x="455" y="2051"/>
                </a:lnTo>
                <a:lnTo>
                  <a:pt x="433" y="2047"/>
                </a:lnTo>
                <a:lnTo>
                  <a:pt x="411" y="2042"/>
                </a:lnTo>
                <a:lnTo>
                  <a:pt x="387" y="2039"/>
                </a:lnTo>
                <a:lnTo>
                  <a:pt x="363" y="2037"/>
                </a:lnTo>
                <a:lnTo>
                  <a:pt x="337" y="2036"/>
                </a:lnTo>
                <a:lnTo>
                  <a:pt x="310" y="2035"/>
                </a:lnTo>
                <a:lnTo>
                  <a:pt x="281" y="2034"/>
                </a:lnTo>
                <a:lnTo>
                  <a:pt x="241" y="2035"/>
                </a:lnTo>
                <a:lnTo>
                  <a:pt x="202" y="2036"/>
                </a:lnTo>
                <a:lnTo>
                  <a:pt x="163" y="2039"/>
                </a:lnTo>
                <a:lnTo>
                  <a:pt x="126" y="2042"/>
                </a:lnTo>
                <a:lnTo>
                  <a:pt x="90" y="2046"/>
                </a:lnTo>
                <a:lnTo>
                  <a:pt x="57" y="2051"/>
                </a:lnTo>
                <a:lnTo>
                  <a:pt x="26" y="2056"/>
                </a:lnTo>
                <a:lnTo>
                  <a:pt x="0" y="2061"/>
                </a:lnTo>
                <a:lnTo>
                  <a:pt x="0" y="3236"/>
                </a:lnTo>
                <a:close/>
                <a:moveTo>
                  <a:pt x="154" y="2666"/>
                </a:moveTo>
                <a:lnTo>
                  <a:pt x="281" y="2666"/>
                </a:lnTo>
                <a:lnTo>
                  <a:pt x="313" y="2667"/>
                </a:lnTo>
                <a:lnTo>
                  <a:pt x="344" y="2670"/>
                </a:lnTo>
                <a:lnTo>
                  <a:pt x="373" y="2674"/>
                </a:lnTo>
                <a:lnTo>
                  <a:pt x="401" y="2680"/>
                </a:lnTo>
                <a:lnTo>
                  <a:pt x="415" y="2684"/>
                </a:lnTo>
                <a:lnTo>
                  <a:pt x="428" y="2688"/>
                </a:lnTo>
                <a:lnTo>
                  <a:pt x="441" y="2692"/>
                </a:lnTo>
                <a:lnTo>
                  <a:pt x="454" y="2697"/>
                </a:lnTo>
                <a:lnTo>
                  <a:pt x="466" y="2702"/>
                </a:lnTo>
                <a:lnTo>
                  <a:pt x="477" y="2708"/>
                </a:lnTo>
                <a:lnTo>
                  <a:pt x="488" y="2714"/>
                </a:lnTo>
                <a:lnTo>
                  <a:pt x="500" y="2721"/>
                </a:lnTo>
                <a:lnTo>
                  <a:pt x="510" y="2729"/>
                </a:lnTo>
                <a:lnTo>
                  <a:pt x="519" y="2737"/>
                </a:lnTo>
                <a:lnTo>
                  <a:pt x="528" y="2745"/>
                </a:lnTo>
                <a:lnTo>
                  <a:pt x="537" y="2753"/>
                </a:lnTo>
                <a:lnTo>
                  <a:pt x="546" y="2762"/>
                </a:lnTo>
                <a:lnTo>
                  <a:pt x="553" y="2772"/>
                </a:lnTo>
                <a:lnTo>
                  <a:pt x="560" y="2783"/>
                </a:lnTo>
                <a:lnTo>
                  <a:pt x="566" y="2793"/>
                </a:lnTo>
                <a:lnTo>
                  <a:pt x="571" y="2804"/>
                </a:lnTo>
                <a:lnTo>
                  <a:pt x="576" y="2816"/>
                </a:lnTo>
                <a:lnTo>
                  <a:pt x="580" y="2829"/>
                </a:lnTo>
                <a:lnTo>
                  <a:pt x="584" y="2841"/>
                </a:lnTo>
                <a:lnTo>
                  <a:pt x="586" y="2854"/>
                </a:lnTo>
                <a:lnTo>
                  <a:pt x="589" y="2868"/>
                </a:lnTo>
                <a:lnTo>
                  <a:pt x="590" y="2883"/>
                </a:lnTo>
                <a:lnTo>
                  <a:pt x="591" y="2897"/>
                </a:lnTo>
                <a:lnTo>
                  <a:pt x="590" y="2913"/>
                </a:lnTo>
                <a:lnTo>
                  <a:pt x="589" y="2929"/>
                </a:lnTo>
                <a:lnTo>
                  <a:pt x="586" y="2943"/>
                </a:lnTo>
                <a:lnTo>
                  <a:pt x="583" y="2957"/>
                </a:lnTo>
                <a:lnTo>
                  <a:pt x="580" y="2971"/>
                </a:lnTo>
                <a:lnTo>
                  <a:pt x="575" y="2984"/>
                </a:lnTo>
                <a:lnTo>
                  <a:pt x="571" y="2996"/>
                </a:lnTo>
                <a:lnTo>
                  <a:pt x="565" y="3007"/>
                </a:lnTo>
                <a:lnTo>
                  <a:pt x="559" y="3019"/>
                </a:lnTo>
                <a:lnTo>
                  <a:pt x="552" y="3029"/>
                </a:lnTo>
                <a:lnTo>
                  <a:pt x="544" y="3038"/>
                </a:lnTo>
                <a:lnTo>
                  <a:pt x="535" y="3047"/>
                </a:lnTo>
                <a:lnTo>
                  <a:pt x="526" y="3056"/>
                </a:lnTo>
                <a:lnTo>
                  <a:pt x="517" y="3064"/>
                </a:lnTo>
                <a:lnTo>
                  <a:pt x="507" y="3072"/>
                </a:lnTo>
                <a:lnTo>
                  <a:pt x="497" y="3079"/>
                </a:lnTo>
                <a:lnTo>
                  <a:pt x="485" y="3086"/>
                </a:lnTo>
                <a:lnTo>
                  <a:pt x="474" y="3092"/>
                </a:lnTo>
                <a:lnTo>
                  <a:pt x="463" y="3097"/>
                </a:lnTo>
                <a:lnTo>
                  <a:pt x="451" y="3102"/>
                </a:lnTo>
                <a:lnTo>
                  <a:pt x="425" y="3111"/>
                </a:lnTo>
                <a:lnTo>
                  <a:pt x="399" y="3119"/>
                </a:lnTo>
                <a:lnTo>
                  <a:pt x="371" y="3124"/>
                </a:lnTo>
                <a:lnTo>
                  <a:pt x="343" y="3127"/>
                </a:lnTo>
                <a:lnTo>
                  <a:pt x="313" y="3130"/>
                </a:lnTo>
                <a:lnTo>
                  <a:pt x="283" y="3130"/>
                </a:lnTo>
                <a:lnTo>
                  <a:pt x="245" y="3130"/>
                </a:lnTo>
                <a:lnTo>
                  <a:pt x="210" y="3129"/>
                </a:lnTo>
                <a:lnTo>
                  <a:pt x="180" y="3126"/>
                </a:lnTo>
                <a:lnTo>
                  <a:pt x="154" y="3123"/>
                </a:lnTo>
                <a:lnTo>
                  <a:pt x="154" y="2666"/>
                </a:lnTo>
                <a:close/>
                <a:moveTo>
                  <a:pt x="154" y="2164"/>
                </a:moveTo>
                <a:lnTo>
                  <a:pt x="176" y="2161"/>
                </a:lnTo>
                <a:lnTo>
                  <a:pt x="205" y="2157"/>
                </a:lnTo>
                <a:lnTo>
                  <a:pt x="243" y="2155"/>
                </a:lnTo>
                <a:lnTo>
                  <a:pt x="290" y="2154"/>
                </a:lnTo>
                <a:lnTo>
                  <a:pt x="319" y="2155"/>
                </a:lnTo>
                <a:lnTo>
                  <a:pt x="347" y="2157"/>
                </a:lnTo>
                <a:lnTo>
                  <a:pt x="372" y="2160"/>
                </a:lnTo>
                <a:lnTo>
                  <a:pt x="397" y="2165"/>
                </a:lnTo>
                <a:lnTo>
                  <a:pt x="420" y="2171"/>
                </a:lnTo>
                <a:lnTo>
                  <a:pt x="442" y="2179"/>
                </a:lnTo>
                <a:lnTo>
                  <a:pt x="452" y="2183"/>
                </a:lnTo>
                <a:lnTo>
                  <a:pt x="461" y="2188"/>
                </a:lnTo>
                <a:lnTo>
                  <a:pt x="471" y="2194"/>
                </a:lnTo>
                <a:lnTo>
                  <a:pt x="479" y="2200"/>
                </a:lnTo>
                <a:lnTo>
                  <a:pt x="487" y="2206"/>
                </a:lnTo>
                <a:lnTo>
                  <a:pt x="496" y="2212"/>
                </a:lnTo>
                <a:lnTo>
                  <a:pt x="503" y="2219"/>
                </a:lnTo>
                <a:lnTo>
                  <a:pt x="510" y="2226"/>
                </a:lnTo>
                <a:lnTo>
                  <a:pt x="516" y="2234"/>
                </a:lnTo>
                <a:lnTo>
                  <a:pt x="522" y="2243"/>
                </a:lnTo>
                <a:lnTo>
                  <a:pt x="527" y="2251"/>
                </a:lnTo>
                <a:lnTo>
                  <a:pt x="532" y="2260"/>
                </a:lnTo>
                <a:lnTo>
                  <a:pt x="536" y="2269"/>
                </a:lnTo>
                <a:lnTo>
                  <a:pt x="541" y="2279"/>
                </a:lnTo>
                <a:lnTo>
                  <a:pt x="544" y="2290"/>
                </a:lnTo>
                <a:lnTo>
                  <a:pt x="547" y="2301"/>
                </a:lnTo>
                <a:lnTo>
                  <a:pt x="549" y="2312"/>
                </a:lnTo>
                <a:lnTo>
                  <a:pt x="550" y="2324"/>
                </a:lnTo>
                <a:lnTo>
                  <a:pt x="551" y="2337"/>
                </a:lnTo>
                <a:lnTo>
                  <a:pt x="552" y="2349"/>
                </a:lnTo>
                <a:lnTo>
                  <a:pt x="551" y="2360"/>
                </a:lnTo>
                <a:lnTo>
                  <a:pt x="550" y="2370"/>
                </a:lnTo>
                <a:lnTo>
                  <a:pt x="549" y="2380"/>
                </a:lnTo>
                <a:lnTo>
                  <a:pt x="547" y="2391"/>
                </a:lnTo>
                <a:lnTo>
                  <a:pt x="545" y="2401"/>
                </a:lnTo>
                <a:lnTo>
                  <a:pt x="542" y="2410"/>
                </a:lnTo>
                <a:lnTo>
                  <a:pt x="537" y="2420"/>
                </a:lnTo>
                <a:lnTo>
                  <a:pt x="533" y="2429"/>
                </a:lnTo>
                <a:lnTo>
                  <a:pt x="529" y="2439"/>
                </a:lnTo>
                <a:lnTo>
                  <a:pt x="524" y="2447"/>
                </a:lnTo>
                <a:lnTo>
                  <a:pt x="518" y="2456"/>
                </a:lnTo>
                <a:lnTo>
                  <a:pt x="513" y="2464"/>
                </a:lnTo>
                <a:lnTo>
                  <a:pt x="506" y="2471"/>
                </a:lnTo>
                <a:lnTo>
                  <a:pt x="499" y="2479"/>
                </a:lnTo>
                <a:lnTo>
                  <a:pt x="492" y="2487"/>
                </a:lnTo>
                <a:lnTo>
                  <a:pt x="483" y="2494"/>
                </a:lnTo>
                <a:lnTo>
                  <a:pt x="475" y="2500"/>
                </a:lnTo>
                <a:lnTo>
                  <a:pt x="466" y="2506"/>
                </a:lnTo>
                <a:lnTo>
                  <a:pt x="456" y="2512"/>
                </a:lnTo>
                <a:lnTo>
                  <a:pt x="447" y="2517"/>
                </a:lnTo>
                <a:lnTo>
                  <a:pt x="436" y="2523"/>
                </a:lnTo>
                <a:lnTo>
                  <a:pt x="425" y="2527"/>
                </a:lnTo>
                <a:lnTo>
                  <a:pt x="414" y="2532"/>
                </a:lnTo>
                <a:lnTo>
                  <a:pt x="403" y="2536"/>
                </a:lnTo>
                <a:lnTo>
                  <a:pt x="391" y="2540"/>
                </a:lnTo>
                <a:lnTo>
                  <a:pt x="377" y="2543"/>
                </a:lnTo>
                <a:lnTo>
                  <a:pt x="365" y="2545"/>
                </a:lnTo>
                <a:lnTo>
                  <a:pt x="352" y="2548"/>
                </a:lnTo>
                <a:lnTo>
                  <a:pt x="323" y="2550"/>
                </a:lnTo>
                <a:lnTo>
                  <a:pt x="294" y="2551"/>
                </a:lnTo>
                <a:lnTo>
                  <a:pt x="154" y="2551"/>
                </a:lnTo>
                <a:lnTo>
                  <a:pt x="154" y="2164"/>
                </a:lnTo>
                <a:close/>
                <a:moveTo>
                  <a:pt x="0" y="18"/>
                </a:moveTo>
                <a:lnTo>
                  <a:pt x="0" y="1214"/>
                </a:lnTo>
                <a:lnTo>
                  <a:pt x="156" y="1214"/>
                </a:lnTo>
                <a:lnTo>
                  <a:pt x="156" y="18"/>
                </a:lnTo>
                <a:lnTo>
                  <a:pt x="0" y="18"/>
                </a:lnTo>
                <a:close/>
                <a:moveTo>
                  <a:pt x="653" y="1214"/>
                </a:moveTo>
                <a:lnTo>
                  <a:pt x="809" y="1214"/>
                </a:lnTo>
                <a:lnTo>
                  <a:pt x="809" y="149"/>
                </a:lnTo>
                <a:lnTo>
                  <a:pt x="1174" y="149"/>
                </a:lnTo>
                <a:lnTo>
                  <a:pt x="1174" y="18"/>
                </a:lnTo>
                <a:lnTo>
                  <a:pt x="288" y="18"/>
                </a:lnTo>
                <a:lnTo>
                  <a:pt x="288" y="149"/>
                </a:lnTo>
                <a:lnTo>
                  <a:pt x="653" y="149"/>
                </a:lnTo>
                <a:lnTo>
                  <a:pt x="653" y="1214"/>
                </a:lnTo>
                <a:close/>
                <a:moveTo>
                  <a:pt x="1623" y="1153"/>
                </a:moveTo>
                <a:lnTo>
                  <a:pt x="1636" y="1161"/>
                </a:lnTo>
                <a:lnTo>
                  <a:pt x="1650" y="1170"/>
                </a:lnTo>
                <a:lnTo>
                  <a:pt x="1665" y="1177"/>
                </a:lnTo>
                <a:lnTo>
                  <a:pt x="1682" y="1184"/>
                </a:lnTo>
                <a:lnTo>
                  <a:pt x="1699" y="1191"/>
                </a:lnTo>
                <a:lnTo>
                  <a:pt x="1717" y="1197"/>
                </a:lnTo>
                <a:lnTo>
                  <a:pt x="1737" y="1203"/>
                </a:lnTo>
                <a:lnTo>
                  <a:pt x="1756" y="1208"/>
                </a:lnTo>
                <a:lnTo>
                  <a:pt x="1777" y="1214"/>
                </a:lnTo>
                <a:lnTo>
                  <a:pt x="1798" y="1219"/>
                </a:lnTo>
                <a:lnTo>
                  <a:pt x="1819" y="1223"/>
                </a:lnTo>
                <a:lnTo>
                  <a:pt x="1841" y="1226"/>
                </a:lnTo>
                <a:lnTo>
                  <a:pt x="1863" y="1229"/>
                </a:lnTo>
                <a:lnTo>
                  <a:pt x="1885" y="1231"/>
                </a:lnTo>
                <a:lnTo>
                  <a:pt x="1906" y="1232"/>
                </a:lnTo>
                <a:lnTo>
                  <a:pt x="1929" y="1232"/>
                </a:lnTo>
                <a:lnTo>
                  <a:pt x="1954" y="1232"/>
                </a:lnTo>
                <a:lnTo>
                  <a:pt x="1980" y="1230"/>
                </a:lnTo>
                <a:lnTo>
                  <a:pt x="2004" y="1228"/>
                </a:lnTo>
                <a:lnTo>
                  <a:pt x="2028" y="1225"/>
                </a:lnTo>
                <a:lnTo>
                  <a:pt x="2050" y="1221"/>
                </a:lnTo>
                <a:lnTo>
                  <a:pt x="2071" y="1215"/>
                </a:lnTo>
                <a:lnTo>
                  <a:pt x="2093" y="1210"/>
                </a:lnTo>
                <a:lnTo>
                  <a:pt x="2112" y="1204"/>
                </a:lnTo>
                <a:lnTo>
                  <a:pt x="2132" y="1197"/>
                </a:lnTo>
                <a:lnTo>
                  <a:pt x="2150" y="1189"/>
                </a:lnTo>
                <a:lnTo>
                  <a:pt x="2167" y="1181"/>
                </a:lnTo>
                <a:lnTo>
                  <a:pt x="2184" y="1172"/>
                </a:lnTo>
                <a:lnTo>
                  <a:pt x="2200" y="1161"/>
                </a:lnTo>
                <a:lnTo>
                  <a:pt x="2215" y="1151"/>
                </a:lnTo>
                <a:lnTo>
                  <a:pt x="2230" y="1140"/>
                </a:lnTo>
                <a:lnTo>
                  <a:pt x="2243" y="1129"/>
                </a:lnTo>
                <a:lnTo>
                  <a:pt x="2255" y="1116"/>
                </a:lnTo>
                <a:lnTo>
                  <a:pt x="2266" y="1103"/>
                </a:lnTo>
                <a:lnTo>
                  <a:pt x="2278" y="1090"/>
                </a:lnTo>
                <a:lnTo>
                  <a:pt x="2288" y="1077"/>
                </a:lnTo>
                <a:lnTo>
                  <a:pt x="2297" y="1062"/>
                </a:lnTo>
                <a:lnTo>
                  <a:pt x="2305" y="1048"/>
                </a:lnTo>
                <a:lnTo>
                  <a:pt x="2313" y="1034"/>
                </a:lnTo>
                <a:lnTo>
                  <a:pt x="2319" y="1018"/>
                </a:lnTo>
                <a:lnTo>
                  <a:pt x="2326" y="1003"/>
                </a:lnTo>
                <a:lnTo>
                  <a:pt x="2331" y="987"/>
                </a:lnTo>
                <a:lnTo>
                  <a:pt x="2336" y="971"/>
                </a:lnTo>
                <a:lnTo>
                  <a:pt x="2339" y="955"/>
                </a:lnTo>
                <a:lnTo>
                  <a:pt x="2342" y="938"/>
                </a:lnTo>
                <a:lnTo>
                  <a:pt x="2344" y="921"/>
                </a:lnTo>
                <a:lnTo>
                  <a:pt x="2345" y="904"/>
                </a:lnTo>
                <a:lnTo>
                  <a:pt x="2345" y="888"/>
                </a:lnTo>
                <a:lnTo>
                  <a:pt x="2345" y="871"/>
                </a:lnTo>
                <a:lnTo>
                  <a:pt x="2344" y="855"/>
                </a:lnTo>
                <a:lnTo>
                  <a:pt x="2343" y="840"/>
                </a:lnTo>
                <a:lnTo>
                  <a:pt x="2341" y="825"/>
                </a:lnTo>
                <a:lnTo>
                  <a:pt x="2338" y="810"/>
                </a:lnTo>
                <a:lnTo>
                  <a:pt x="2335" y="797"/>
                </a:lnTo>
                <a:lnTo>
                  <a:pt x="2331" y="783"/>
                </a:lnTo>
                <a:lnTo>
                  <a:pt x="2327" y="769"/>
                </a:lnTo>
                <a:lnTo>
                  <a:pt x="2322" y="757"/>
                </a:lnTo>
                <a:lnTo>
                  <a:pt x="2315" y="744"/>
                </a:lnTo>
                <a:lnTo>
                  <a:pt x="2309" y="732"/>
                </a:lnTo>
                <a:lnTo>
                  <a:pt x="2302" y="720"/>
                </a:lnTo>
                <a:lnTo>
                  <a:pt x="2295" y="708"/>
                </a:lnTo>
                <a:lnTo>
                  <a:pt x="2287" y="697"/>
                </a:lnTo>
                <a:lnTo>
                  <a:pt x="2279" y="687"/>
                </a:lnTo>
                <a:lnTo>
                  <a:pt x="2269" y="675"/>
                </a:lnTo>
                <a:lnTo>
                  <a:pt x="2259" y="665"/>
                </a:lnTo>
                <a:lnTo>
                  <a:pt x="2249" y="655"/>
                </a:lnTo>
                <a:lnTo>
                  <a:pt x="2238" y="646"/>
                </a:lnTo>
                <a:lnTo>
                  <a:pt x="2227" y="636"/>
                </a:lnTo>
                <a:lnTo>
                  <a:pt x="2202" y="617"/>
                </a:lnTo>
                <a:lnTo>
                  <a:pt x="2175" y="600"/>
                </a:lnTo>
                <a:lnTo>
                  <a:pt x="2145" y="582"/>
                </a:lnTo>
                <a:lnTo>
                  <a:pt x="2113" y="567"/>
                </a:lnTo>
                <a:lnTo>
                  <a:pt x="2079" y="551"/>
                </a:lnTo>
                <a:lnTo>
                  <a:pt x="2042" y="536"/>
                </a:lnTo>
                <a:lnTo>
                  <a:pt x="2012" y="524"/>
                </a:lnTo>
                <a:lnTo>
                  <a:pt x="1985" y="512"/>
                </a:lnTo>
                <a:lnTo>
                  <a:pt x="1958" y="501"/>
                </a:lnTo>
                <a:lnTo>
                  <a:pt x="1935" y="489"/>
                </a:lnTo>
                <a:lnTo>
                  <a:pt x="1913" y="476"/>
                </a:lnTo>
                <a:lnTo>
                  <a:pt x="1894" y="464"/>
                </a:lnTo>
                <a:lnTo>
                  <a:pt x="1877" y="452"/>
                </a:lnTo>
                <a:lnTo>
                  <a:pt x="1861" y="439"/>
                </a:lnTo>
                <a:lnTo>
                  <a:pt x="1848" y="425"/>
                </a:lnTo>
                <a:lnTo>
                  <a:pt x="1836" y="411"/>
                </a:lnTo>
                <a:lnTo>
                  <a:pt x="1826" y="396"/>
                </a:lnTo>
                <a:lnTo>
                  <a:pt x="1818" y="380"/>
                </a:lnTo>
                <a:lnTo>
                  <a:pt x="1812" y="363"/>
                </a:lnTo>
                <a:lnTo>
                  <a:pt x="1807" y="346"/>
                </a:lnTo>
                <a:lnTo>
                  <a:pt x="1805" y="327"/>
                </a:lnTo>
                <a:lnTo>
                  <a:pt x="1804" y="307"/>
                </a:lnTo>
                <a:lnTo>
                  <a:pt x="1805" y="292"/>
                </a:lnTo>
                <a:lnTo>
                  <a:pt x="1807" y="276"/>
                </a:lnTo>
                <a:lnTo>
                  <a:pt x="1811" y="260"/>
                </a:lnTo>
                <a:lnTo>
                  <a:pt x="1816" y="245"/>
                </a:lnTo>
                <a:lnTo>
                  <a:pt x="1823" y="229"/>
                </a:lnTo>
                <a:lnTo>
                  <a:pt x="1833" y="214"/>
                </a:lnTo>
                <a:lnTo>
                  <a:pt x="1843" y="200"/>
                </a:lnTo>
                <a:lnTo>
                  <a:pt x="1855" y="186"/>
                </a:lnTo>
                <a:lnTo>
                  <a:pt x="1862" y="180"/>
                </a:lnTo>
                <a:lnTo>
                  <a:pt x="1870" y="174"/>
                </a:lnTo>
                <a:lnTo>
                  <a:pt x="1878" y="168"/>
                </a:lnTo>
                <a:lnTo>
                  <a:pt x="1887" y="163"/>
                </a:lnTo>
                <a:lnTo>
                  <a:pt x="1895" y="158"/>
                </a:lnTo>
                <a:lnTo>
                  <a:pt x="1905" y="153"/>
                </a:lnTo>
                <a:lnTo>
                  <a:pt x="1915" y="149"/>
                </a:lnTo>
                <a:lnTo>
                  <a:pt x="1926" y="144"/>
                </a:lnTo>
                <a:lnTo>
                  <a:pt x="1937" y="140"/>
                </a:lnTo>
                <a:lnTo>
                  <a:pt x="1948" y="137"/>
                </a:lnTo>
                <a:lnTo>
                  <a:pt x="1960" y="134"/>
                </a:lnTo>
                <a:lnTo>
                  <a:pt x="1972" y="132"/>
                </a:lnTo>
                <a:lnTo>
                  <a:pt x="1986" y="130"/>
                </a:lnTo>
                <a:lnTo>
                  <a:pt x="2000" y="129"/>
                </a:lnTo>
                <a:lnTo>
                  <a:pt x="2014" y="128"/>
                </a:lnTo>
                <a:lnTo>
                  <a:pt x="2030" y="127"/>
                </a:lnTo>
                <a:lnTo>
                  <a:pt x="2049" y="128"/>
                </a:lnTo>
                <a:lnTo>
                  <a:pt x="2068" y="129"/>
                </a:lnTo>
                <a:lnTo>
                  <a:pt x="2087" y="131"/>
                </a:lnTo>
                <a:lnTo>
                  <a:pt x="2105" y="133"/>
                </a:lnTo>
                <a:lnTo>
                  <a:pt x="2123" y="136"/>
                </a:lnTo>
                <a:lnTo>
                  <a:pt x="2139" y="139"/>
                </a:lnTo>
                <a:lnTo>
                  <a:pt x="2154" y="143"/>
                </a:lnTo>
                <a:lnTo>
                  <a:pt x="2168" y="148"/>
                </a:lnTo>
                <a:lnTo>
                  <a:pt x="2196" y="157"/>
                </a:lnTo>
                <a:lnTo>
                  <a:pt x="2219" y="166"/>
                </a:lnTo>
                <a:lnTo>
                  <a:pt x="2239" y="175"/>
                </a:lnTo>
                <a:lnTo>
                  <a:pt x="2255" y="184"/>
                </a:lnTo>
                <a:lnTo>
                  <a:pt x="2297" y="57"/>
                </a:lnTo>
                <a:lnTo>
                  <a:pt x="2277" y="46"/>
                </a:lnTo>
                <a:lnTo>
                  <a:pt x="2251" y="36"/>
                </a:lnTo>
                <a:lnTo>
                  <a:pt x="2224" y="26"/>
                </a:lnTo>
                <a:lnTo>
                  <a:pt x="2192" y="18"/>
                </a:lnTo>
                <a:lnTo>
                  <a:pt x="2175" y="14"/>
                </a:lnTo>
                <a:lnTo>
                  <a:pt x="2157" y="11"/>
                </a:lnTo>
                <a:lnTo>
                  <a:pt x="2139" y="8"/>
                </a:lnTo>
                <a:lnTo>
                  <a:pt x="2119" y="5"/>
                </a:lnTo>
                <a:lnTo>
                  <a:pt x="2099" y="3"/>
                </a:lnTo>
                <a:lnTo>
                  <a:pt x="2079" y="2"/>
                </a:lnTo>
                <a:lnTo>
                  <a:pt x="2057" y="1"/>
                </a:lnTo>
                <a:lnTo>
                  <a:pt x="2035" y="0"/>
                </a:lnTo>
                <a:lnTo>
                  <a:pt x="2013" y="1"/>
                </a:lnTo>
                <a:lnTo>
                  <a:pt x="1992" y="2"/>
                </a:lnTo>
                <a:lnTo>
                  <a:pt x="1971" y="4"/>
                </a:lnTo>
                <a:lnTo>
                  <a:pt x="1951" y="7"/>
                </a:lnTo>
                <a:lnTo>
                  <a:pt x="1932" y="10"/>
                </a:lnTo>
                <a:lnTo>
                  <a:pt x="1912" y="14"/>
                </a:lnTo>
                <a:lnTo>
                  <a:pt x="1894" y="19"/>
                </a:lnTo>
                <a:lnTo>
                  <a:pt x="1877" y="24"/>
                </a:lnTo>
                <a:lnTo>
                  <a:pt x="1859" y="31"/>
                </a:lnTo>
                <a:lnTo>
                  <a:pt x="1842" y="37"/>
                </a:lnTo>
                <a:lnTo>
                  <a:pt x="1826" y="45"/>
                </a:lnTo>
                <a:lnTo>
                  <a:pt x="1810" y="54"/>
                </a:lnTo>
                <a:lnTo>
                  <a:pt x="1795" y="63"/>
                </a:lnTo>
                <a:lnTo>
                  <a:pt x="1781" y="72"/>
                </a:lnTo>
                <a:lnTo>
                  <a:pt x="1767" y="82"/>
                </a:lnTo>
                <a:lnTo>
                  <a:pt x="1754" y="92"/>
                </a:lnTo>
                <a:lnTo>
                  <a:pt x="1742" y="104"/>
                </a:lnTo>
                <a:lnTo>
                  <a:pt x="1731" y="115"/>
                </a:lnTo>
                <a:lnTo>
                  <a:pt x="1719" y="127"/>
                </a:lnTo>
                <a:lnTo>
                  <a:pt x="1709" y="140"/>
                </a:lnTo>
                <a:lnTo>
                  <a:pt x="1700" y="153"/>
                </a:lnTo>
                <a:lnTo>
                  <a:pt x="1691" y="167"/>
                </a:lnTo>
                <a:lnTo>
                  <a:pt x="1683" y="181"/>
                </a:lnTo>
                <a:lnTo>
                  <a:pt x="1675" y="196"/>
                </a:lnTo>
                <a:lnTo>
                  <a:pt x="1669" y="210"/>
                </a:lnTo>
                <a:lnTo>
                  <a:pt x="1663" y="225"/>
                </a:lnTo>
                <a:lnTo>
                  <a:pt x="1659" y="241"/>
                </a:lnTo>
                <a:lnTo>
                  <a:pt x="1655" y="257"/>
                </a:lnTo>
                <a:lnTo>
                  <a:pt x="1652" y="273"/>
                </a:lnTo>
                <a:lnTo>
                  <a:pt x="1650" y="290"/>
                </a:lnTo>
                <a:lnTo>
                  <a:pt x="1648" y="308"/>
                </a:lnTo>
                <a:lnTo>
                  <a:pt x="1648" y="324"/>
                </a:lnTo>
                <a:lnTo>
                  <a:pt x="1648" y="341"/>
                </a:lnTo>
                <a:lnTo>
                  <a:pt x="1649" y="355"/>
                </a:lnTo>
                <a:lnTo>
                  <a:pt x="1651" y="370"/>
                </a:lnTo>
                <a:lnTo>
                  <a:pt x="1653" y="384"/>
                </a:lnTo>
                <a:lnTo>
                  <a:pt x="1656" y="399"/>
                </a:lnTo>
                <a:lnTo>
                  <a:pt x="1660" y="412"/>
                </a:lnTo>
                <a:lnTo>
                  <a:pt x="1665" y="425"/>
                </a:lnTo>
                <a:lnTo>
                  <a:pt x="1669" y="439"/>
                </a:lnTo>
                <a:lnTo>
                  <a:pt x="1675" y="451"/>
                </a:lnTo>
                <a:lnTo>
                  <a:pt x="1682" y="463"/>
                </a:lnTo>
                <a:lnTo>
                  <a:pt x="1689" y="475"/>
                </a:lnTo>
                <a:lnTo>
                  <a:pt x="1696" y="487"/>
                </a:lnTo>
                <a:lnTo>
                  <a:pt x="1705" y="499"/>
                </a:lnTo>
                <a:lnTo>
                  <a:pt x="1713" y="509"/>
                </a:lnTo>
                <a:lnTo>
                  <a:pt x="1722" y="520"/>
                </a:lnTo>
                <a:lnTo>
                  <a:pt x="1733" y="530"/>
                </a:lnTo>
                <a:lnTo>
                  <a:pt x="1743" y="541"/>
                </a:lnTo>
                <a:lnTo>
                  <a:pt x="1754" y="551"/>
                </a:lnTo>
                <a:lnTo>
                  <a:pt x="1766" y="560"/>
                </a:lnTo>
                <a:lnTo>
                  <a:pt x="1779" y="569"/>
                </a:lnTo>
                <a:lnTo>
                  <a:pt x="1804" y="588"/>
                </a:lnTo>
                <a:lnTo>
                  <a:pt x="1832" y="604"/>
                </a:lnTo>
                <a:lnTo>
                  <a:pt x="1862" y="620"/>
                </a:lnTo>
                <a:lnTo>
                  <a:pt x="1894" y="635"/>
                </a:lnTo>
                <a:lnTo>
                  <a:pt x="1929" y="649"/>
                </a:lnTo>
                <a:lnTo>
                  <a:pt x="1964" y="662"/>
                </a:lnTo>
                <a:lnTo>
                  <a:pt x="1993" y="673"/>
                </a:lnTo>
                <a:lnTo>
                  <a:pt x="2019" y="685"/>
                </a:lnTo>
                <a:lnTo>
                  <a:pt x="2045" y="697"/>
                </a:lnTo>
                <a:lnTo>
                  <a:pt x="2067" y="709"/>
                </a:lnTo>
                <a:lnTo>
                  <a:pt x="2088" y="721"/>
                </a:lnTo>
                <a:lnTo>
                  <a:pt x="2106" y="735"/>
                </a:lnTo>
                <a:lnTo>
                  <a:pt x="2123" y="748"/>
                </a:lnTo>
                <a:lnTo>
                  <a:pt x="2137" y="761"/>
                </a:lnTo>
                <a:lnTo>
                  <a:pt x="2150" y="776"/>
                </a:lnTo>
                <a:lnTo>
                  <a:pt x="2160" y="792"/>
                </a:lnTo>
                <a:lnTo>
                  <a:pt x="2169" y="807"/>
                </a:lnTo>
                <a:lnTo>
                  <a:pt x="2177" y="823"/>
                </a:lnTo>
                <a:lnTo>
                  <a:pt x="2183" y="842"/>
                </a:lnTo>
                <a:lnTo>
                  <a:pt x="2186" y="860"/>
                </a:lnTo>
                <a:lnTo>
                  <a:pt x="2189" y="880"/>
                </a:lnTo>
                <a:lnTo>
                  <a:pt x="2189" y="900"/>
                </a:lnTo>
                <a:lnTo>
                  <a:pt x="2189" y="911"/>
                </a:lnTo>
                <a:lnTo>
                  <a:pt x="2188" y="922"/>
                </a:lnTo>
                <a:lnTo>
                  <a:pt x="2187" y="933"/>
                </a:lnTo>
                <a:lnTo>
                  <a:pt x="2185" y="943"/>
                </a:lnTo>
                <a:lnTo>
                  <a:pt x="2183" y="953"/>
                </a:lnTo>
                <a:lnTo>
                  <a:pt x="2180" y="963"/>
                </a:lnTo>
                <a:lnTo>
                  <a:pt x="2177" y="972"/>
                </a:lnTo>
                <a:lnTo>
                  <a:pt x="2173" y="983"/>
                </a:lnTo>
                <a:lnTo>
                  <a:pt x="2167" y="992"/>
                </a:lnTo>
                <a:lnTo>
                  <a:pt x="2163" y="1000"/>
                </a:lnTo>
                <a:lnTo>
                  <a:pt x="2157" y="1008"/>
                </a:lnTo>
                <a:lnTo>
                  <a:pt x="2152" y="1016"/>
                </a:lnTo>
                <a:lnTo>
                  <a:pt x="2145" y="1025"/>
                </a:lnTo>
                <a:lnTo>
                  <a:pt x="2139" y="1032"/>
                </a:lnTo>
                <a:lnTo>
                  <a:pt x="2131" y="1040"/>
                </a:lnTo>
                <a:lnTo>
                  <a:pt x="2124" y="1046"/>
                </a:lnTo>
                <a:lnTo>
                  <a:pt x="2115" y="1053"/>
                </a:lnTo>
                <a:lnTo>
                  <a:pt x="2106" y="1059"/>
                </a:lnTo>
                <a:lnTo>
                  <a:pt x="2097" y="1064"/>
                </a:lnTo>
                <a:lnTo>
                  <a:pt x="2088" y="1069"/>
                </a:lnTo>
                <a:lnTo>
                  <a:pt x="2078" y="1075"/>
                </a:lnTo>
                <a:lnTo>
                  <a:pt x="2067" y="1080"/>
                </a:lnTo>
                <a:lnTo>
                  <a:pt x="2056" y="1084"/>
                </a:lnTo>
                <a:lnTo>
                  <a:pt x="2045" y="1088"/>
                </a:lnTo>
                <a:lnTo>
                  <a:pt x="2020" y="1094"/>
                </a:lnTo>
                <a:lnTo>
                  <a:pt x="1995" y="1098"/>
                </a:lnTo>
                <a:lnTo>
                  <a:pt x="1967" y="1101"/>
                </a:lnTo>
                <a:lnTo>
                  <a:pt x="1939" y="1102"/>
                </a:lnTo>
                <a:lnTo>
                  <a:pt x="1919" y="1102"/>
                </a:lnTo>
                <a:lnTo>
                  <a:pt x="1899" y="1101"/>
                </a:lnTo>
                <a:lnTo>
                  <a:pt x="1880" y="1099"/>
                </a:lnTo>
                <a:lnTo>
                  <a:pt x="1861" y="1096"/>
                </a:lnTo>
                <a:lnTo>
                  <a:pt x="1842" y="1093"/>
                </a:lnTo>
                <a:lnTo>
                  <a:pt x="1823" y="1089"/>
                </a:lnTo>
                <a:lnTo>
                  <a:pt x="1805" y="1085"/>
                </a:lnTo>
                <a:lnTo>
                  <a:pt x="1788" y="1080"/>
                </a:lnTo>
                <a:lnTo>
                  <a:pt x="1770" y="1075"/>
                </a:lnTo>
                <a:lnTo>
                  <a:pt x="1753" y="1068"/>
                </a:lnTo>
                <a:lnTo>
                  <a:pt x="1737" y="1062"/>
                </a:lnTo>
                <a:lnTo>
                  <a:pt x="1721" y="1056"/>
                </a:lnTo>
                <a:lnTo>
                  <a:pt x="1706" y="1049"/>
                </a:lnTo>
                <a:lnTo>
                  <a:pt x="1691" y="1041"/>
                </a:lnTo>
                <a:lnTo>
                  <a:pt x="1678" y="1034"/>
                </a:lnTo>
                <a:lnTo>
                  <a:pt x="1664" y="1026"/>
                </a:lnTo>
                <a:lnTo>
                  <a:pt x="1623" y="1153"/>
                </a:lnTo>
                <a:close/>
                <a:moveTo>
                  <a:pt x="3253" y="813"/>
                </a:moveTo>
                <a:lnTo>
                  <a:pt x="3256" y="799"/>
                </a:lnTo>
                <a:lnTo>
                  <a:pt x="3257" y="782"/>
                </a:lnTo>
                <a:lnTo>
                  <a:pt x="3258" y="762"/>
                </a:lnTo>
                <a:lnTo>
                  <a:pt x="3259" y="740"/>
                </a:lnTo>
                <a:lnTo>
                  <a:pt x="3258" y="709"/>
                </a:lnTo>
                <a:lnTo>
                  <a:pt x="3255" y="677"/>
                </a:lnTo>
                <a:lnTo>
                  <a:pt x="3253" y="661"/>
                </a:lnTo>
                <a:lnTo>
                  <a:pt x="3250" y="644"/>
                </a:lnTo>
                <a:lnTo>
                  <a:pt x="3247" y="627"/>
                </a:lnTo>
                <a:lnTo>
                  <a:pt x="3243" y="610"/>
                </a:lnTo>
                <a:lnTo>
                  <a:pt x="3239" y="593"/>
                </a:lnTo>
                <a:lnTo>
                  <a:pt x="3234" y="576"/>
                </a:lnTo>
                <a:lnTo>
                  <a:pt x="3228" y="559"/>
                </a:lnTo>
                <a:lnTo>
                  <a:pt x="3222" y="543"/>
                </a:lnTo>
                <a:lnTo>
                  <a:pt x="3214" y="526"/>
                </a:lnTo>
                <a:lnTo>
                  <a:pt x="3206" y="510"/>
                </a:lnTo>
                <a:lnTo>
                  <a:pt x="3197" y="494"/>
                </a:lnTo>
                <a:lnTo>
                  <a:pt x="3188" y="478"/>
                </a:lnTo>
                <a:lnTo>
                  <a:pt x="3177" y="463"/>
                </a:lnTo>
                <a:lnTo>
                  <a:pt x="3166" y="449"/>
                </a:lnTo>
                <a:lnTo>
                  <a:pt x="3154" y="435"/>
                </a:lnTo>
                <a:lnTo>
                  <a:pt x="3141" y="422"/>
                </a:lnTo>
                <a:lnTo>
                  <a:pt x="3127" y="409"/>
                </a:lnTo>
                <a:lnTo>
                  <a:pt x="3113" y="398"/>
                </a:lnTo>
                <a:lnTo>
                  <a:pt x="3096" y="386"/>
                </a:lnTo>
                <a:lnTo>
                  <a:pt x="3080" y="376"/>
                </a:lnTo>
                <a:lnTo>
                  <a:pt x="3061" y="367"/>
                </a:lnTo>
                <a:lnTo>
                  <a:pt x="3043" y="359"/>
                </a:lnTo>
                <a:lnTo>
                  <a:pt x="3023" y="352"/>
                </a:lnTo>
                <a:lnTo>
                  <a:pt x="3001" y="347"/>
                </a:lnTo>
                <a:lnTo>
                  <a:pt x="2980" y="342"/>
                </a:lnTo>
                <a:lnTo>
                  <a:pt x="2956" y="338"/>
                </a:lnTo>
                <a:lnTo>
                  <a:pt x="2932" y="336"/>
                </a:lnTo>
                <a:lnTo>
                  <a:pt x="2906" y="335"/>
                </a:lnTo>
                <a:lnTo>
                  <a:pt x="2883" y="335"/>
                </a:lnTo>
                <a:lnTo>
                  <a:pt x="2860" y="337"/>
                </a:lnTo>
                <a:lnTo>
                  <a:pt x="2838" y="341"/>
                </a:lnTo>
                <a:lnTo>
                  <a:pt x="2817" y="345"/>
                </a:lnTo>
                <a:lnTo>
                  <a:pt x="2796" y="350"/>
                </a:lnTo>
                <a:lnTo>
                  <a:pt x="2776" y="356"/>
                </a:lnTo>
                <a:lnTo>
                  <a:pt x="2756" y="363"/>
                </a:lnTo>
                <a:lnTo>
                  <a:pt x="2737" y="371"/>
                </a:lnTo>
                <a:lnTo>
                  <a:pt x="2719" y="380"/>
                </a:lnTo>
                <a:lnTo>
                  <a:pt x="2701" y="391"/>
                </a:lnTo>
                <a:lnTo>
                  <a:pt x="2685" y="402"/>
                </a:lnTo>
                <a:lnTo>
                  <a:pt x="2669" y="414"/>
                </a:lnTo>
                <a:lnTo>
                  <a:pt x="2652" y="426"/>
                </a:lnTo>
                <a:lnTo>
                  <a:pt x="2638" y="441"/>
                </a:lnTo>
                <a:lnTo>
                  <a:pt x="2624" y="455"/>
                </a:lnTo>
                <a:lnTo>
                  <a:pt x="2610" y="470"/>
                </a:lnTo>
                <a:lnTo>
                  <a:pt x="2597" y="485"/>
                </a:lnTo>
                <a:lnTo>
                  <a:pt x="2585" y="503"/>
                </a:lnTo>
                <a:lnTo>
                  <a:pt x="2574" y="520"/>
                </a:lnTo>
                <a:lnTo>
                  <a:pt x="2563" y="539"/>
                </a:lnTo>
                <a:lnTo>
                  <a:pt x="2554" y="557"/>
                </a:lnTo>
                <a:lnTo>
                  <a:pt x="2545" y="576"/>
                </a:lnTo>
                <a:lnTo>
                  <a:pt x="2537" y="597"/>
                </a:lnTo>
                <a:lnTo>
                  <a:pt x="2530" y="617"/>
                </a:lnTo>
                <a:lnTo>
                  <a:pt x="2523" y="638"/>
                </a:lnTo>
                <a:lnTo>
                  <a:pt x="2517" y="660"/>
                </a:lnTo>
                <a:lnTo>
                  <a:pt x="2512" y="682"/>
                </a:lnTo>
                <a:lnTo>
                  <a:pt x="2508" y="704"/>
                </a:lnTo>
                <a:lnTo>
                  <a:pt x="2505" y="727"/>
                </a:lnTo>
                <a:lnTo>
                  <a:pt x="2503" y="751"/>
                </a:lnTo>
                <a:lnTo>
                  <a:pt x="2502" y="774"/>
                </a:lnTo>
                <a:lnTo>
                  <a:pt x="2501" y="799"/>
                </a:lnTo>
                <a:lnTo>
                  <a:pt x="2502" y="822"/>
                </a:lnTo>
                <a:lnTo>
                  <a:pt x="2503" y="846"/>
                </a:lnTo>
                <a:lnTo>
                  <a:pt x="2505" y="868"/>
                </a:lnTo>
                <a:lnTo>
                  <a:pt x="2508" y="891"/>
                </a:lnTo>
                <a:lnTo>
                  <a:pt x="2513" y="913"/>
                </a:lnTo>
                <a:lnTo>
                  <a:pt x="2517" y="934"/>
                </a:lnTo>
                <a:lnTo>
                  <a:pt x="2524" y="955"/>
                </a:lnTo>
                <a:lnTo>
                  <a:pt x="2531" y="975"/>
                </a:lnTo>
                <a:lnTo>
                  <a:pt x="2538" y="994"/>
                </a:lnTo>
                <a:lnTo>
                  <a:pt x="2546" y="1013"/>
                </a:lnTo>
                <a:lnTo>
                  <a:pt x="2555" y="1032"/>
                </a:lnTo>
                <a:lnTo>
                  <a:pt x="2565" y="1049"/>
                </a:lnTo>
                <a:lnTo>
                  <a:pt x="2577" y="1065"/>
                </a:lnTo>
                <a:lnTo>
                  <a:pt x="2588" y="1082"/>
                </a:lnTo>
                <a:lnTo>
                  <a:pt x="2601" y="1097"/>
                </a:lnTo>
                <a:lnTo>
                  <a:pt x="2614" y="1112"/>
                </a:lnTo>
                <a:lnTo>
                  <a:pt x="2628" y="1126"/>
                </a:lnTo>
                <a:lnTo>
                  <a:pt x="2643" y="1139"/>
                </a:lnTo>
                <a:lnTo>
                  <a:pt x="2658" y="1151"/>
                </a:lnTo>
                <a:lnTo>
                  <a:pt x="2675" y="1162"/>
                </a:lnTo>
                <a:lnTo>
                  <a:pt x="2692" y="1174"/>
                </a:lnTo>
                <a:lnTo>
                  <a:pt x="2709" y="1184"/>
                </a:lnTo>
                <a:lnTo>
                  <a:pt x="2728" y="1192"/>
                </a:lnTo>
                <a:lnTo>
                  <a:pt x="2747" y="1200"/>
                </a:lnTo>
                <a:lnTo>
                  <a:pt x="2767" y="1207"/>
                </a:lnTo>
                <a:lnTo>
                  <a:pt x="2787" y="1214"/>
                </a:lnTo>
                <a:lnTo>
                  <a:pt x="2808" y="1220"/>
                </a:lnTo>
                <a:lnTo>
                  <a:pt x="2830" y="1224"/>
                </a:lnTo>
                <a:lnTo>
                  <a:pt x="2852" y="1228"/>
                </a:lnTo>
                <a:lnTo>
                  <a:pt x="2876" y="1230"/>
                </a:lnTo>
                <a:lnTo>
                  <a:pt x="2899" y="1232"/>
                </a:lnTo>
                <a:lnTo>
                  <a:pt x="2924" y="1232"/>
                </a:lnTo>
                <a:lnTo>
                  <a:pt x="2949" y="1232"/>
                </a:lnTo>
                <a:lnTo>
                  <a:pt x="2973" y="1231"/>
                </a:lnTo>
                <a:lnTo>
                  <a:pt x="2996" y="1229"/>
                </a:lnTo>
                <a:lnTo>
                  <a:pt x="3019" y="1227"/>
                </a:lnTo>
                <a:lnTo>
                  <a:pt x="3040" y="1225"/>
                </a:lnTo>
                <a:lnTo>
                  <a:pt x="3060" y="1222"/>
                </a:lnTo>
                <a:lnTo>
                  <a:pt x="3080" y="1218"/>
                </a:lnTo>
                <a:lnTo>
                  <a:pt x="3098" y="1213"/>
                </a:lnTo>
                <a:lnTo>
                  <a:pt x="3132" y="1205"/>
                </a:lnTo>
                <a:lnTo>
                  <a:pt x="3163" y="1196"/>
                </a:lnTo>
                <a:lnTo>
                  <a:pt x="3189" y="1186"/>
                </a:lnTo>
                <a:lnTo>
                  <a:pt x="3212" y="1177"/>
                </a:lnTo>
                <a:lnTo>
                  <a:pt x="3183" y="1064"/>
                </a:lnTo>
                <a:lnTo>
                  <a:pt x="3160" y="1074"/>
                </a:lnTo>
                <a:lnTo>
                  <a:pt x="3137" y="1083"/>
                </a:lnTo>
                <a:lnTo>
                  <a:pt x="3113" y="1090"/>
                </a:lnTo>
                <a:lnTo>
                  <a:pt x="3085" y="1096"/>
                </a:lnTo>
                <a:lnTo>
                  <a:pt x="3054" y="1102"/>
                </a:lnTo>
                <a:lnTo>
                  <a:pt x="3022" y="1106"/>
                </a:lnTo>
                <a:lnTo>
                  <a:pt x="2985" y="1108"/>
                </a:lnTo>
                <a:lnTo>
                  <a:pt x="2945" y="1109"/>
                </a:lnTo>
                <a:lnTo>
                  <a:pt x="2931" y="1109"/>
                </a:lnTo>
                <a:lnTo>
                  <a:pt x="2917" y="1108"/>
                </a:lnTo>
                <a:lnTo>
                  <a:pt x="2902" y="1107"/>
                </a:lnTo>
                <a:lnTo>
                  <a:pt x="2888" y="1105"/>
                </a:lnTo>
                <a:lnTo>
                  <a:pt x="2874" y="1103"/>
                </a:lnTo>
                <a:lnTo>
                  <a:pt x="2860" y="1100"/>
                </a:lnTo>
                <a:lnTo>
                  <a:pt x="2847" y="1096"/>
                </a:lnTo>
                <a:lnTo>
                  <a:pt x="2834" y="1092"/>
                </a:lnTo>
                <a:lnTo>
                  <a:pt x="2822" y="1088"/>
                </a:lnTo>
                <a:lnTo>
                  <a:pt x="2808" y="1083"/>
                </a:lnTo>
                <a:lnTo>
                  <a:pt x="2796" y="1077"/>
                </a:lnTo>
                <a:lnTo>
                  <a:pt x="2785" y="1071"/>
                </a:lnTo>
                <a:lnTo>
                  <a:pt x="2774" y="1063"/>
                </a:lnTo>
                <a:lnTo>
                  <a:pt x="2762" y="1056"/>
                </a:lnTo>
                <a:lnTo>
                  <a:pt x="2751" y="1048"/>
                </a:lnTo>
                <a:lnTo>
                  <a:pt x="2741" y="1040"/>
                </a:lnTo>
                <a:lnTo>
                  <a:pt x="2732" y="1031"/>
                </a:lnTo>
                <a:lnTo>
                  <a:pt x="2723" y="1020"/>
                </a:lnTo>
                <a:lnTo>
                  <a:pt x="2713" y="1010"/>
                </a:lnTo>
                <a:lnTo>
                  <a:pt x="2705" y="999"/>
                </a:lnTo>
                <a:lnTo>
                  <a:pt x="2697" y="987"/>
                </a:lnTo>
                <a:lnTo>
                  <a:pt x="2690" y="975"/>
                </a:lnTo>
                <a:lnTo>
                  <a:pt x="2684" y="961"/>
                </a:lnTo>
                <a:lnTo>
                  <a:pt x="2678" y="948"/>
                </a:lnTo>
                <a:lnTo>
                  <a:pt x="2672" y="933"/>
                </a:lnTo>
                <a:lnTo>
                  <a:pt x="2668" y="918"/>
                </a:lnTo>
                <a:lnTo>
                  <a:pt x="2663" y="902"/>
                </a:lnTo>
                <a:lnTo>
                  <a:pt x="2659" y="886"/>
                </a:lnTo>
                <a:lnTo>
                  <a:pt x="2656" y="868"/>
                </a:lnTo>
                <a:lnTo>
                  <a:pt x="2654" y="851"/>
                </a:lnTo>
                <a:lnTo>
                  <a:pt x="2653" y="832"/>
                </a:lnTo>
                <a:lnTo>
                  <a:pt x="2652" y="813"/>
                </a:lnTo>
                <a:lnTo>
                  <a:pt x="3253" y="813"/>
                </a:lnTo>
                <a:close/>
                <a:moveTo>
                  <a:pt x="2654" y="701"/>
                </a:moveTo>
                <a:lnTo>
                  <a:pt x="2657" y="680"/>
                </a:lnTo>
                <a:lnTo>
                  <a:pt x="2661" y="659"/>
                </a:lnTo>
                <a:lnTo>
                  <a:pt x="2668" y="638"/>
                </a:lnTo>
                <a:lnTo>
                  <a:pt x="2675" y="616"/>
                </a:lnTo>
                <a:lnTo>
                  <a:pt x="2683" y="594"/>
                </a:lnTo>
                <a:lnTo>
                  <a:pt x="2693" y="573"/>
                </a:lnTo>
                <a:lnTo>
                  <a:pt x="2705" y="553"/>
                </a:lnTo>
                <a:lnTo>
                  <a:pt x="2719" y="533"/>
                </a:lnTo>
                <a:lnTo>
                  <a:pt x="2726" y="524"/>
                </a:lnTo>
                <a:lnTo>
                  <a:pt x="2734" y="515"/>
                </a:lnTo>
                <a:lnTo>
                  <a:pt x="2742" y="507"/>
                </a:lnTo>
                <a:lnTo>
                  <a:pt x="2751" y="499"/>
                </a:lnTo>
                <a:lnTo>
                  <a:pt x="2760" y="492"/>
                </a:lnTo>
                <a:lnTo>
                  <a:pt x="2770" y="484"/>
                </a:lnTo>
                <a:lnTo>
                  <a:pt x="2780" y="477"/>
                </a:lnTo>
                <a:lnTo>
                  <a:pt x="2791" y="471"/>
                </a:lnTo>
                <a:lnTo>
                  <a:pt x="2801" y="466"/>
                </a:lnTo>
                <a:lnTo>
                  <a:pt x="2813" y="461"/>
                </a:lnTo>
                <a:lnTo>
                  <a:pt x="2826" y="457"/>
                </a:lnTo>
                <a:lnTo>
                  <a:pt x="2838" y="454"/>
                </a:lnTo>
                <a:lnTo>
                  <a:pt x="2851" y="451"/>
                </a:lnTo>
                <a:lnTo>
                  <a:pt x="2865" y="449"/>
                </a:lnTo>
                <a:lnTo>
                  <a:pt x="2879" y="448"/>
                </a:lnTo>
                <a:lnTo>
                  <a:pt x="2894" y="447"/>
                </a:lnTo>
                <a:lnTo>
                  <a:pt x="2909" y="448"/>
                </a:lnTo>
                <a:lnTo>
                  <a:pt x="2925" y="449"/>
                </a:lnTo>
                <a:lnTo>
                  <a:pt x="2939" y="451"/>
                </a:lnTo>
                <a:lnTo>
                  <a:pt x="2953" y="454"/>
                </a:lnTo>
                <a:lnTo>
                  <a:pt x="2966" y="458"/>
                </a:lnTo>
                <a:lnTo>
                  <a:pt x="2978" y="462"/>
                </a:lnTo>
                <a:lnTo>
                  <a:pt x="2990" y="467"/>
                </a:lnTo>
                <a:lnTo>
                  <a:pt x="3001" y="473"/>
                </a:lnTo>
                <a:lnTo>
                  <a:pt x="3011" y="479"/>
                </a:lnTo>
                <a:lnTo>
                  <a:pt x="3021" y="487"/>
                </a:lnTo>
                <a:lnTo>
                  <a:pt x="3030" y="494"/>
                </a:lnTo>
                <a:lnTo>
                  <a:pt x="3038" y="501"/>
                </a:lnTo>
                <a:lnTo>
                  <a:pt x="3046" y="510"/>
                </a:lnTo>
                <a:lnTo>
                  <a:pt x="3053" y="518"/>
                </a:lnTo>
                <a:lnTo>
                  <a:pt x="3060" y="527"/>
                </a:lnTo>
                <a:lnTo>
                  <a:pt x="3067" y="537"/>
                </a:lnTo>
                <a:lnTo>
                  <a:pt x="3073" y="547"/>
                </a:lnTo>
                <a:lnTo>
                  <a:pt x="3078" y="557"/>
                </a:lnTo>
                <a:lnTo>
                  <a:pt x="3083" y="566"/>
                </a:lnTo>
                <a:lnTo>
                  <a:pt x="3087" y="577"/>
                </a:lnTo>
                <a:lnTo>
                  <a:pt x="3094" y="598"/>
                </a:lnTo>
                <a:lnTo>
                  <a:pt x="3100" y="619"/>
                </a:lnTo>
                <a:lnTo>
                  <a:pt x="3104" y="641"/>
                </a:lnTo>
                <a:lnTo>
                  <a:pt x="3106" y="661"/>
                </a:lnTo>
                <a:lnTo>
                  <a:pt x="3108" y="682"/>
                </a:lnTo>
                <a:lnTo>
                  <a:pt x="3108" y="701"/>
                </a:lnTo>
                <a:lnTo>
                  <a:pt x="2654" y="701"/>
                </a:lnTo>
                <a:close/>
                <a:moveTo>
                  <a:pt x="3452" y="1214"/>
                </a:moveTo>
                <a:lnTo>
                  <a:pt x="3609" y="1214"/>
                </a:lnTo>
                <a:lnTo>
                  <a:pt x="3609" y="754"/>
                </a:lnTo>
                <a:lnTo>
                  <a:pt x="3609" y="736"/>
                </a:lnTo>
                <a:lnTo>
                  <a:pt x="3610" y="717"/>
                </a:lnTo>
                <a:lnTo>
                  <a:pt x="3612" y="699"/>
                </a:lnTo>
                <a:lnTo>
                  <a:pt x="3614" y="682"/>
                </a:lnTo>
                <a:lnTo>
                  <a:pt x="3619" y="660"/>
                </a:lnTo>
                <a:lnTo>
                  <a:pt x="3625" y="640"/>
                </a:lnTo>
                <a:lnTo>
                  <a:pt x="3632" y="620"/>
                </a:lnTo>
                <a:lnTo>
                  <a:pt x="3640" y="602"/>
                </a:lnTo>
                <a:lnTo>
                  <a:pt x="3649" y="585"/>
                </a:lnTo>
                <a:lnTo>
                  <a:pt x="3661" y="568"/>
                </a:lnTo>
                <a:lnTo>
                  <a:pt x="3673" y="553"/>
                </a:lnTo>
                <a:lnTo>
                  <a:pt x="3685" y="539"/>
                </a:lnTo>
                <a:lnTo>
                  <a:pt x="3699" y="526"/>
                </a:lnTo>
                <a:lnTo>
                  <a:pt x="3715" y="515"/>
                </a:lnTo>
                <a:lnTo>
                  <a:pt x="3730" y="506"/>
                </a:lnTo>
                <a:lnTo>
                  <a:pt x="3747" y="498"/>
                </a:lnTo>
                <a:lnTo>
                  <a:pt x="3765" y="492"/>
                </a:lnTo>
                <a:lnTo>
                  <a:pt x="3784" y="487"/>
                </a:lnTo>
                <a:lnTo>
                  <a:pt x="3803" y="483"/>
                </a:lnTo>
                <a:lnTo>
                  <a:pt x="3824" y="482"/>
                </a:lnTo>
                <a:lnTo>
                  <a:pt x="3838" y="483"/>
                </a:lnTo>
                <a:lnTo>
                  <a:pt x="3852" y="483"/>
                </a:lnTo>
                <a:lnTo>
                  <a:pt x="3865" y="484"/>
                </a:lnTo>
                <a:lnTo>
                  <a:pt x="3877" y="487"/>
                </a:lnTo>
                <a:lnTo>
                  <a:pt x="3877" y="338"/>
                </a:lnTo>
                <a:lnTo>
                  <a:pt x="3866" y="337"/>
                </a:lnTo>
                <a:lnTo>
                  <a:pt x="3856" y="336"/>
                </a:lnTo>
                <a:lnTo>
                  <a:pt x="3845" y="335"/>
                </a:lnTo>
                <a:lnTo>
                  <a:pt x="3834" y="335"/>
                </a:lnTo>
                <a:lnTo>
                  <a:pt x="3815" y="336"/>
                </a:lnTo>
                <a:lnTo>
                  <a:pt x="3795" y="338"/>
                </a:lnTo>
                <a:lnTo>
                  <a:pt x="3777" y="343"/>
                </a:lnTo>
                <a:lnTo>
                  <a:pt x="3758" y="349"/>
                </a:lnTo>
                <a:lnTo>
                  <a:pt x="3740" y="356"/>
                </a:lnTo>
                <a:lnTo>
                  <a:pt x="3723" y="364"/>
                </a:lnTo>
                <a:lnTo>
                  <a:pt x="3705" y="374"/>
                </a:lnTo>
                <a:lnTo>
                  <a:pt x="3689" y="386"/>
                </a:lnTo>
                <a:lnTo>
                  <a:pt x="3674" y="399"/>
                </a:lnTo>
                <a:lnTo>
                  <a:pt x="3660" y="413"/>
                </a:lnTo>
                <a:lnTo>
                  <a:pt x="3646" y="428"/>
                </a:lnTo>
                <a:lnTo>
                  <a:pt x="3634" y="446"/>
                </a:lnTo>
                <a:lnTo>
                  <a:pt x="3622" y="463"/>
                </a:lnTo>
                <a:lnTo>
                  <a:pt x="3612" y="482"/>
                </a:lnTo>
                <a:lnTo>
                  <a:pt x="3602" y="503"/>
                </a:lnTo>
                <a:lnTo>
                  <a:pt x="3594" y="523"/>
                </a:lnTo>
                <a:lnTo>
                  <a:pt x="3589" y="523"/>
                </a:lnTo>
                <a:lnTo>
                  <a:pt x="3582" y="355"/>
                </a:lnTo>
                <a:lnTo>
                  <a:pt x="3445" y="355"/>
                </a:lnTo>
                <a:lnTo>
                  <a:pt x="3447" y="385"/>
                </a:lnTo>
                <a:lnTo>
                  <a:pt x="3449" y="416"/>
                </a:lnTo>
                <a:lnTo>
                  <a:pt x="3450" y="448"/>
                </a:lnTo>
                <a:lnTo>
                  <a:pt x="3451" y="480"/>
                </a:lnTo>
                <a:lnTo>
                  <a:pt x="3451" y="515"/>
                </a:lnTo>
                <a:lnTo>
                  <a:pt x="3452" y="550"/>
                </a:lnTo>
                <a:lnTo>
                  <a:pt x="3452" y="586"/>
                </a:lnTo>
                <a:lnTo>
                  <a:pt x="3452" y="623"/>
                </a:lnTo>
                <a:lnTo>
                  <a:pt x="3452" y="1214"/>
                </a:lnTo>
                <a:close/>
                <a:moveTo>
                  <a:pt x="3971" y="355"/>
                </a:moveTo>
                <a:lnTo>
                  <a:pt x="4297" y="1214"/>
                </a:lnTo>
                <a:lnTo>
                  <a:pt x="4446" y="1214"/>
                </a:lnTo>
                <a:lnTo>
                  <a:pt x="4783" y="355"/>
                </a:lnTo>
                <a:lnTo>
                  <a:pt x="4620" y="355"/>
                </a:lnTo>
                <a:lnTo>
                  <a:pt x="4454" y="836"/>
                </a:lnTo>
                <a:lnTo>
                  <a:pt x="4442" y="865"/>
                </a:lnTo>
                <a:lnTo>
                  <a:pt x="4433" y="894"/>
                </a:lnTo>
                <a:lnTo>
                  <a:pt x="4423" y="922"/>
                </a:lnTo>
                <a:lnTo>
                  <a:pt x="4414" y="950"/>
                </a:lnTo>
                <a:lnTo>
                  <a:pt x="4405" y="978"/>
                </a:lnTo>
                <a:lnTo>
                  <a:pt x="4396" y="1004"/>
                </a:lnTo>
                <a:lnTo>
                  <a:pt x="4388" y="1031"/>
                </a:lnTo>
                <a:lnTo>
                  <a:pt x="4380" y="1058"/>
                </a:lnTo>
                <a:lnTo>
                  <a:pt x="4375" y="1058"/>
                </a:lnTo>
                <a:lnTo>
                  <a:pt x="4368" y="1031"/>
                </a:lnTo>
                <a:lnTo>
                  <a:pt x="4361" y="1004"/>
                </a:lnTo>
                <a:lnTo>
                  <a:pt x="4353" y="978"/>
                </a:lnTo>
                <a:lnTo>
                  <a:pt x="4344" y="950"/>
                </a:lnTo>
                <a:lnTo>
                  <a:pt x="4335" y="922"/>
                </a:lnTo>
                <a:lnTo>
                  <a:pt x="4326" y="894"/>
                </a:lnTo>
                <a:lnTo>
                  <a:pt x="4317" y="865"/>
                </a:lnTo>
                <a:lnTo>
                  <a:pt x="4306" y="836"/>
                </a:lnTo>
                <a:lnTo>
                  <a:pt x="4137" y="355"/>
                </a:lnTo>
                <a:lnTo>
                  <a:pt x="3971" y="355"/>
                </a:lnTo>
                <a:close/>
                <a:moveTo>
                  <a:pt x="5086" y="1214"/>
                </a:moveTo>
                <a:lnTo>
                  <a:pt x="5086" y="355"/>
                </a:lnTo>
                <a:lnTo>
                  <a:pt x="4930" y="355"/>
                </a:lnTo>
                <a:lnTo>
                  <a:pt x="4930" y="1214"/>
                </a:lnTo>
                <a:lnTo>
                  <a:pt x="5086" y="1214"/>
                </a:lnTo>
                <a:close/>
                <a:moveTo>
                  <a:pt x="5007" y="211"/>
                </a:moveTo>
                <a:lnTo>
                  <a:pt x="5018" y="211"/>
                </a:lnTo>
                <a:lnTo>
                  <a:pt x="5028" y="209"/>
                </a:lnTo>
                <a:lnTo>
                  <a:pt x="5038" y="207"/>
                </a:lnTo>
                <a:lnTo>
                  <a:pt x="5048" y="204"/>
                </a:lnTo>
                <a:lnTo>
                  <a:pt x="5057" y="200"/>
                </a:lnTo>
                <a:lnTo>
                  <a:pt x="5064" y="195"/>
                </a:lnTo>
                <a:lnTo>
                  <a:pt x="5072" y="188"/>
                </a:lnTo>
                <a:lnTo>
                  <a:pt x="5078" y="182"/>
                </a:lnTo>
                <a:lnTo>
                  <a:pt x="5084" y="175"/>
                </a:lnTo>
                <a:lnTo>
                  <a:pt x="5089" y="168"/>
                </a:lnTo>
                <a:lnTo>
                  <a:pt x="5094" y="160"/>
                </a:lnTo>
                <a:lnTo>
                  <a:pt x="5098" y="152"/>
                </a:lnTo>
                <a:lnTo>
                  <a:pt x="5101" y="143"/>
                </a:lnTo>
                <a:lnTo>
                  <a:pt x="5103" y="134"/>
                </a:lnTo>
                <a:lnTo>
                  <a:pt x="5104" y="125"/>
                </a:lnTo>
                <a:lnTo>
                  <a:pt x="5105" y="115"/>
                </a:lnTo>
                <a:lnTo>
                  <a:pt x="5104" y="105"/>
                </a:lnTo>
                <a:lnTo>
                  <a:pt x="5103" y="95"/>
                </a:lnTo>
                <a:lnTo>
                  <a:pt x="5101" y="85"/>
                </a:lnTo>
                <a:lnTo>
                  <a:pt x="5098" y="77"/>
                </a:lnTo>
                <a:lnTo>
                  <a:pt x="5094" y="68"/>
                </a:lnTo>
                <a:lnTo>
                  <a:pt x="5089" y="60"/>
                </a:lnTo>
                <a:lnTo>
                  <a:pt x="5084" y="53"/>
                </a:lnTo>
                <a:lnTo>
                  <a:pt x="5078" y="45"/>
                </a:lnTo>
                <a:lnTo>
                  <a:pt x="5071" y="39"/>
                </a:lnTo>
                <a:lnTo>
                  <a:pt x="5064" y="34"/>
                </a:lnTo>
                <a:lnTo>
                  <a:pt x="5056" y="29"/>
                </a:lnTo>
                <a:lnTo>
                  <a:pt x="5048" y="25"/>
                </a:lnTo>
                <a:lnTo>
                  <a:pt x="5038" y="22"/>
                </a:lnTo>
                <a:lnTo>
                  <a:pt x="5029" y="20"/>
                </a:lnTo>
                <a:lnTo>
                  <a:pt x="5019" y="18"/>
                </a:lnTo>
                <a:lnTo>
                  <a:pt x="5009" y="18"/>
                </a:lnTo>
                <a:lnTo>
                  <a:pt x="4998" y="18"/>
                </a:lnTo>
                <a:lnTo>
                  <a:pt x="4987" y="20"/>
                </a:lnTo>
                <a:lnTo>
                  <a:pt x="4978" y="22"/>
                </a:lnTo>
                <a:lnTo>
                  <a:pt x="4969" y="25"/>
                </a:lnTo>
                <a:lnTo>
                  <a:pt x="4960" y="29"/>
                </a:lnTo>
                <a:lnTo>
                  <a:pt x="4952" y="34"/>
                </a:lnTo>
                <a:lnTo>
                  <a:pt x="4945" y="39"/>
                </a:lnTo>
                <a:lnTo>
                  <a:pt x="4938" y="45"/>
                </a:lnTo>
                <a:lnTo>
                  <a:pt x="4932" y="53"/>
                </a:lnTo>
                <a:lnTo>
                  <a:pt x="4926" y="60"/>
                </a:lnTo>
                <a:lnTo>
                  <a:pt x="4922" y="68"/>
                </a:lnTo>
                <a:lnTo>
                  <a:pt x="4918" y="77"/>
                </a:lnTo>
                <a:lnTo>
                  <a:pt x="4915" y="85"/>
                </a:lnTo>
                <a:lnTo>
                  <a:pt x="4913" y="95"/>
                </a:lnTo>
                <a:lnTo>
                  <a:pt x="4912" y="105"/>
                </a:lnTo>
                <a:lnTo>
                  <a:pt x="4911" y="115"/>
                </a:lnTo>
                <a:lnTo>
                  <a:pt x="4912" y="125"/>
                </a:lnTo>
                <a:lnTo>
                  <a:pt x="4913" y="134"/>
                </a:lnTo>
                <a:lnTo>
                  <a:pt x="4915" y="143"/>
                </a:lnTo>
                <a:lnTo>
                  <a:pt x="4918" y="152"/>
                </a:lnTo>
                <a:lnTo>
                  <a:pt x="4921" y="160"/>
                </a:lnTo>
                <a:lnTo>
                  <a:pt x="4926" y="168"/>
                </a:lnTo>
                <a:lnTo>
                  <a:pt x="4931" y="175"/>
                </a:lnTo>
                <a:lnTo>
                  <a:pt x="4936" y="182"/>
                </a:lnTo>
                <a:lnTo>
                  <a:pt x="4944" y="188"/>
                </a:lnTo>
                <a:lnTo>
                  <a:pt x="4951" y="195"/>
                </a:lnTo>
                <a:lnTo>
                  <a:pt x="4958" y="200"/>
                </a:lnTo>
                <a:lnTo>
                  <a:pt x="4967" y="204"/>
                </a:lnTo>
                <a:lnTo>
                  <a:pt x="4975" y="207"/>
                </a:lnTo>
                <a:lnTo>
                  <a:pt x="4984" y="209"/>
                </a:lnTo>
                <a:lnTo>
                  <a:pt x="4995" y="211"/>
                </a:lnTo>
                <a:lnTo>
                  <a:pt x="5005" y="211"/>
                </a:lnTo>
                <a:lnTo>
                  <a:pt x="5007" y="211"/>
                </a:lnTo>
                <a:close/>
                <a:moveTo>
                  <a:pt x="5931" y="1064"/>
                </a:moveTo>
                <a:lnTo>
                  <a:pt x="5914" y="1073"/>
                </a:lnTo>
                <a:lnTo>
                  <a:pt x="5896" y="1080"/>
                </a:lnTo>
                <a:lnTo>
                  <a:pt x="5874" y="1087"/>
                </a:lnTo>
                <a:lnTo>
                  <a:pt x="5852" y="1093"/>
                </a:lnTo>
                <a:lnTo>
                  <a:pt x="5827" y="1098"/>
                </a:lnTo>
                <a:lnTo>
                  <a:pt x="5801" y="1102"/>
                </a:lnTo>
                <a:lnTo>
                  <a:pt x="5771" y="1105"/>
                </a:lnTo>
                <a:lnTo>
                  <a:pt x="5740" y="1106"/>
                </a:lnTo>
                <a:lnTo>
                  <a:pt x="5724" y="1105"/>
                </a:lnTo>
                <a:lnTo>
                  <a:pt x="5708" y="1104"/>
                </a:lnTo>
                <a:lnTo>
                  <a:pt x="5693" y="1102"/>
                </a:lnTo>
                <a:lnTo>
                  <a:pt x="5678" y="1100"/>
                </a:lnTo>
                <a:lnTo>
                  <a:pt x="5663" y="1097"/>
                </a:lnTo>
                <a:lnTo>
                  <a:pt x="5649" y="1093"/>
                </a:lnTo>
                <a:lnTo>
                  <a:pt x="5635" y="1089"/>
                </a:lnTo>
                <a:lnTo>
                  <a:pt x="5621" y="1084"/>
                </a:lnTo>
                <a:lnTo>
                  <a:pt x="5608" y="1078"/>
                </a:lnTo>
                <a:lnTo>
                  <a:pt x="5595" y="1072"/>
                </a:lnTo>
                <a:lnTo>
                  <a:pt x="5582" y="1064"/>
                </a:lnTo>
                <a:lnTo>
                  <a:pt x="5570" y="1056"/>
                </a:lnTo>
                <a:lnTo>
                  <a:pt x="5559" y="1048"/>
                </a:lnTo>
                <a:lnTo>
                  <a:pt x="5548" y="1039"/>
                </a:lnTo>
                <a:lnTo>
                  <a:pt x="5538" y="1030"/>
                </a:lnTo>
                <a:lnTo>
                  <a:pt x="5527" y="1019"/>
                </a:lnTo>
                <a:lnTo>
                  <a:pt x="5517" y="1009"/>
                </a:lnTo>
                <a:lnTo>
                  <a:pt x="5508" y="998"/>
                </a:lnTo>
                <a:lnTo>
                  <a:pt x="5499" y="986"/>
                </a:lnTo>
                <a:lnTo>
                  <a:pt x="5492" y="974"/>
                </a:lnTo>
                <a:lnTo>
                  <a:pt x="5483" y="960"/>
                </a:lnTo>
                <a:lnTo>
                  <a:pt x="5476" y="947"/>
                </a:lnTo>
                <a:lnTo>
                  <a:pt x="5470" y="933"/>
                </a:lnTo>
                <a:lnTo>
                  <a:pt x="5464" y="918"/>
                </a:lnTo>
                <a:lnTo>
                  <a:pt x="5459" y="903"/>
                </a:lnTo>
                <a:lnTo>
                  <a:pt x="5455" y="888"/>
                </a:lnTo>
                <a:lnTo>
                  <a:pt x="5451" y="871"/>
                </a:lnTo>
                <a:lnTo>
                  <a:pt x="5448" y="855"/>
                </a:lnTo>
                <a:lnTo>
                  <a:pt x="5445" y="839"/>
                </a:lnTo>
                <a:lnTo>
                  <a:pt x="5444" y="820"/>
                </a:lnTo>
                <a:lnTo>
                  <a:pt x="5442" y="803"/>
                </a:lnTo>
                <a:lnTo>
                  <a:pt x="5442" y="785"/>
                </a:lnTo>
                <a:lnTo>
                  <a:pt x="5442" y="768"/>
                </a:lnTo>
                <a:lnTo>
                  <a:pt x="5443" y="752"/>
                </a:lnTo>
                <a:lnTo>
                  <a:pt x="5445" y="736"/>
                </a:lnTo>
                <a:lnTo>
                  <a:pt x="5447" y="719"/>
                </a:lnTo>
                <a:lnTo>
                  <a:pt x="5450" y="704"/>
                </a:lnTo>
                <a:lnTo>
                  <a:pt x="5453" y="689"/>
                </a:lnTo>
                <a:lnTo>
                  <a:pt x="5457" y="673"/>
                </a:lnTo>
                <a:lnTo>
                  <a:pt x="5461" y="659"/>
                </a:lnTo>
                <a:lnTo>
                  <a:pt x="5466" y="645"/>
                </a:lnTo>
                <a:lnTo>
                  <a:pt x="5472" y="630"/>
                </a:lnTo>
                <a:lnTo>
                  <a:pt x="5478" y="617"/>
                </a:lnTo>
                <a:lnTo>
                  <a:pt x="5485" y="604"/>
                </a:lnTo>
                <a:lnTo>
                  <a:pt x="5494" y="591"/>
                </a:lnTo>
                <a:lnTo>
                  <a:pt x="5502" y="578"/>
                </a:lnTo>
                <a:lnTo>
                  <a:pt x="5510" y="567"/>
                </a:lnTo>
                <a:lnTo>
                  <a:pt x="5519" y="556"/>
                </a:lnTo>
                <a:lnTo>
                  <a:pt x="5529" y="545"/>
                </a:lnTo>
                <a:lnTo>
                  <a:pt x="5540" y="534"/>
                </a:lnTo>
                <a:lnTo>
                  <a:pt x="5551" y="524"/>
                </a:lnTo>
                <a:lnTo>
                  <a:pt x="5563" y="515"/>
                </a:lnTo>
                <a:lnTo>
                  <a:pt x="5574" y="507"/>
                </a:lnTo>
                <a:lnTo>
                  <a:pt x="5588" y="499"/>
                </a:lnTo>
                <a:lnTo>
                  <a:pt x="5601" y="492"/>
                </a:lnTo>
                <a:lnTo>
                  <a:pt x="5615" y="485"/>
                </a:lnTo>
                <a:lnTo>
                  <a:pt x="5629" y="479"/>
                </a:lnTo>
                <a:lnTo>
                  <a:pt x="5644" y="474"/>
                </a:lnTo>
                <a:lnTo>
                  <a:pt x="5659" y="470"/>
                </a:lnTo>
                <a:lnTo>
                  <a:pt x="5675" y="466"/>
                </a:lnTo>
                <a:lnTo>
                  <a:pt x="5692" y="463"/>
                </a:lnTo>
                <a:lnTo>
                  <a:pt x="5709" y="461"/>
                </a:lnTo>
                <a:lnTo>
                  <a:pt x="5727" y="460"/>
                </a:lnTo>
                <a:lnTo>
                  <a:pt x="5745" y="460"/>
                </a:lnTo>
                <a:lnTo>
                  <a:pt x="5775" y="461"/>
                </a:lnTo>
                <a:lnTo>
                  <a:pt x="5804" y="463"/>
                </a:lnTo>
                <a:lnTo>
                  <a:pt x="5830" y="467"/>
                </a:lnTo>
                <a:lnTo>
                  <a:pt x="5854" y="472"/>
                </a:lnTo>
                <a:lnTo>
                  <a:pt x="5875" y="479"/>
                </a:lnTo>
                <a:lnTo>
                  <a:pt x="5894" y="485"/>
                </a:lnTo>
                <a:lnTo>
                  <a:pt x="5911" y="493"/>
                </a:lnTo>
                <a:lnTo>
                  <a:pt x="5926" y="501"/>
                </a:lnTo>
                <a:lnTo>
                  <a:pt x="5961" y="381"/>
                </a:lnTo>
                <a:lnTo>
                  <a:pt x="5944" y="373"/>
                </a:lnTo>
                <a:lnTo>
                  <a:pt x="5922" y="365"/>
                </a:lnTo>
                <a:lnTo>
                  <a:pt x="5899" y="357"/>
                </a:lnTo>
                <a:lnTo>
                  <a:pt x="5872" y="350"/>
                </a:lnTo>
                <a:lnTo>
                  <a:pt x="5843" y="344"/>
                </a:lnTo>
                <a:lnTo>
                  <a:pt x="5812" y="339"/>
                </a:lnTo>
                <a:lnTo>
                  <a:pt x="5779" y="336"/>
                </a:lnTo>
                <a:lnTo>
                  <a:pt x="5745" y="335"/>
                </a:lnTo>
                <a:lnTo>
                  <a:pt x="5719" y="335"/>
                </a:lnTo>
                <a:lnTo>
                  <a:pt x="5694" y="337"/>
                </a:lnTo>
                <a:lnTo>
                  <a:pt x="5669" y="341"/>
                </a:lnTo>
                <a:lnTo>
                  <a:pt x="5645" y="345"/>
                </a:lnTo>
                <a:lnTo>
                  <a:pt x="5621" y="349"/>
                </a:lnTo>
                <a:lnTo>
                  <a:pt x="5599" y="355"/>
                </a:lnTo>
                <a:lnTo>
                  <a:pt x="5576" y="362"/>
                </a:lnTo>
                <a:lnTo>
                  <a:pt x="5555" y="370"/>
                </a:lnTo>
                <a:lnTo>
                  <a:pt x="5533" y="378"/>
                </a:lnTo>
                <a:lnTo>
                  <a:pt x="5514" y="388"/>
                </a:lnTo>
                <a:lnTo>
                  <a:pt x="5495" y="399"/>
                </a:lnTo>
                <a:lnTo>
                  <a:pt x="5476" y="411"/>
                </a:lnTo>
                <a:lnTo>
                  <a:pt x="5458" y="423"/>
                </a:lnTo>
                <a:lnTo>
                  <a:pt x="5441" y="436"/>
                </a:lnTo>
                <a:lnTo>
                  <a:pt x="5424" y="450"/>
                </a:lnTo>
                <a:lnTo>
                  <a:pt x="5409" y="465"/>
                </a:lnTo>
                <a:lnTo>
                  <a:pt x="5395" y="480"/>
                </a:lnTo>
                <a:lnTo>
                  <a:pt x="5380" y="497"/>
                </a:lnTo>
                <a:lnTo>
                  <a:pt x="5368" y="514"/>
                </a:lnTo>
                <a:lnTo>
                  <a:pt x="5356" y="532"/>
                </a:lnTo>
                <a:lnTo>
                  <a:pt x="5345" y="551"/>
                </a:lnTo>
                <a:lnTo>
                  <a:pt x="5334" y="570"/>
                </a:lnTo>
                <a:lnTo>
                  <a:pt x="5325" y="590"/>
                </a:lnTo>
                <a:lnTo>
                  <a:pt x="5316" y="610"/>
                </a:lnTo>
                <a:lnTo>
                  <a:pt x="5309" y="631"/>
                </a:lnTo>
                <a:lnTo>
                  <a:pt x="5303" y="653"/>
                </a:lnTo>
                <a:lnTo>
                  <a:pt x="5297" y="675"/>
                </a:lnTo>
                <a:lnTo>
                  <a:pt x="5293" y="698"/>
                </a:lnTo>
                <a:lnTo>
                  <a:pt x="5288" y="721"/>
                </a:lnTo>
                <a:lnTo>
                  <a:pt x="5285" y="745"/>
                </a:lnTo>
                <a:lnTo>
                  <a:pt x="5284" y="768"/>
                </a:lnTo>
                <a:lnTo>
                  <a:pt x="5283" y="793"/>
                </a:lnTo>
                <a:lnTo>
                  <a:pt x="5284" y="817"/>
                </a:lnTo>
                <a:lnTo>
                  <a:pt x="5285" y="842"/>
                </a:lnTo>
                <a:lnTo>
                  <a:pt x="5288" y="865"/>
                </a:lnTo>
                <a:lnTo>
                  <a:pt x="5292" y="888"/>
                </a:lnTo>
                <a:lnTo>
                  <a:pt x="5296" y="910"/>
                </a:lnTo>
                <a:lnTo>
                  <a:pt x="5301" y="932"/>
                </a:lnTo>
                <a:lnTo>
                  <a:pt x="5307" y="952"/>
                </a:lnTo>
                <a:lnTo>
                  <a:pt x="5314" y="972"/>
                </a:lnTo>
                <a:lnTo>
                  <a:pt x="5322" y="993"/>
                </a:lnTo>
                <a:lnTo>
                  <a:pt x="5330" y="1011"/>
                </a:lnTo>
                <a:lnTo>
                  <a:pt x="5341" y="1030"/>
                </a:lnTo>
                <a:lnTo>
                  <a:pt x="5351" y="1048"/>
                </a:lnTo>
                <a:lnTo>
                  <a:pt x="5362" y="1064"/>
                </a:lnTo>
                <a:lnTo>
                  <a:pt x="5374" y="1081"/>
                </a:lnTo>
                <a:lnTo>
                  <a:pt x="5386" y="1096"/>
                </a:lnTo>
                <a:lnTo>
                  <a:pt x="5401" y="1111"/>
                </a:lnTo>
                <a:lnTo>
                  <a:pt x="5415" y="1126"/>
                </a:lnTo>
                <a:lnTo>
                  <a:pt x="5429" y="1139"/>
                </a:lnTo>
                <a:lnTo>
                  <a:pt x="5446" y="1151"/>
                </a:lnTo>
                <a:lnTo>
                  <a:pt x="5462" y="1162"/>
                </a:lnTo>
                <a:lnTo>
                  <a:pt x="5479" y="1174"/>
                </a:lnTo>
                <a:lnTo>
                  <a:pt x="5498" y="1183"/>
                </a:lnTo>
                <a:lnTo>
                  <a:pt x="5516" y="1192"/>
                </a:lnTo>
                <a:lnTo>
                  <a:pt x="5535" y="1200"/>
                </a:lnTo>
                <a:lnTo>
                  <a:pt x="5555" y="1207"/>
                </a:lnTo>
                <a:lnTo>
                  <a:pt x="5575" y="1214"/>
                </a:lnTo>
                <a:lnTo>
                  <a:pt x="5597" y="1220"/>
                </a:lnTo>
                <a:lnTo>
                  <a:pt x="5618" y="1224"/>
                </a:lnTo>
                <a:lnTo>
                  <a:pt x="5641" y="1228"/>
                </a:lnTo>
                <a:lnTo>
                  <a:pt x="5664" y="1230"/>
                </a:lnTo>
                <a:lnTo>
                  <a:pt x="5688" y="1232"/>
                </a:lnTo>
                <a:lnTo>
                  <a:pt x="5711" y="1232"/>
                </a:lnTo>
                <a:lnTo>
                  <a:pt x="5732" y="1232"/>
                </a:lnTo>
                <a:lnTo>
                  <a:pt x="5754" y="1231"/>
                </a:lnTo>
                <a:lnTo>
                  <a:pt x="5773" y="1229"/>
                </a:lnTo>
                <a:lnTo>
                  <a:pt x="5793" y="1227"/>
                </a:lnTo>
                <a:lnTo>
                  <a:pt x="5829" y="1222"/>
                </a:lnTo>
                <a:lnTo>
                  <a:pt x="5863" y="1214"/>
                </a:lnTo>
                <a:lnTo>
                  <a:pt x="5893" y="1206"/>
                </a:lnTo>
                <a:lnTo>
                  <a:pt x="5918" y="1198"/>
                </a:lnTo>
                <a:lnTo>
                  <a:pt x="5941" y="1190"/>
                </a:lnTo>
                <a:lnTo>
                  <a:pt x="5958" y="1182"/>
                </a:lnTo>
                <a:lnTo>
                  <a:pt x="5931" y="1064"/>
                </a:lnTo>
                <a:close/>
                <a:moveTo>
                  <a:pt x="6820" y="813"/>
                </a:moveTo>
                <a:lnTo>
                  <a:pt x="6822" y="799"/>
                </a:lnTo>
                <a:lnTo>
                  <a:pt x="6825" y="782"/>
                </a:lnTo>
                <a:lnTo>
                  <a:pt x="6826" y="762"/>
                </a:lnTo>
                <a:lnTo>
                  <a:pt x="6826" y="740"/>
                </a:lnTo>
                <a:lnTo>
                  <a:pt x="6825" y="709"/>
                </a:lnTo>
                <a:lnTo>
                  <a:pt x="6822" y="677"/>
                </a:lnTo>
                <a:lnTo>
                  <a:pt x="6819" y="661"/>
                </a:lnTo>
                <a:lnTo>
                  <a:pt x="6817" y="644"/>
                </a:lnTo>
                <a:lnTo>
                  <a:pt x="6814" y="627"/>
                </a:lnTo>
                <a:lnTo>
                  <a:pt x="6810" y="610"/>
                </a:lnTo>
                <a:lnTo>
                  <a:pt x="6805" y="593"/>
                </a:lnTo>
                <a:lnTo>
                  <a:pt x="6800" y="576"/>
                </a:lnTo>
                <a:lnTo>
                  <a:pt x="6795" y="559"/>
                </a:lnTo>
                <a:lnTo>
                  <a:pt x="6788" y="543"/>
                </a:lnTo>
                <a:lnTo>
                  <a:pt x="6781" y="526"/>
                </a:lnTo>
                <a:lnTo>
                  <a:pt x="6772" y="510"/>
                </a:lnTo>
                <a:lnTo>
                  <a:pt x="6764" y="494"/>
                </a:lnTo>
                <a:lnTo>
                  <a:pt x="6754" y="478"/>
                </a:lnTo>
                <a:lnTo>
                  <a:pt x="6744" y="463"/>
                </a:lnTo>
                <a:lnTo>
                  <a:pt x="6733" y="449"/>
                </a:lnTo>
                <a:lnTo>
                  <a:pt x="6720" y="435"/>
                </a:lnTo>
                <a:lnTo>
                  <a:pt x="6707" y="422"/>
                </a:lnTo>
                <a:lnTo>
                  <a:pt x="6694" y="409"/>
                </a:lnTo>
                <a:lnTo>
                  <a:pt x="6679" y="398"/>
                </a:lnTo>
                <a:lnTo>
                  <a:pt x="6663" y="386"/>
                </a:lnTo>
                <a:lnTo>
                  <a:pt x="6646" y="376"/>
                </a:lnTo>
                <a:lnTo>
                  <a:pt x="6629" y="367"/>
                </a:lnTo>
                <a:lnTo>
                  <a:pt x="6609" y="359"/>
                </a:lnTo>
                <a:lnTo>
                  <a:pt x="6590" y="352"/>
                </a:lnTo>
                <a:lnTo>
                  <a:pt x="6568" y="347"/>
                </a:lnTo>
                <a:lnTo>
                  <a:pt x="6546" y="342"/>
                </a:lnTo>
                <a:lnTo>
                  <a:pt x="6522" y="338"/>
                </a:lnTo>
                <a:lnTo>
                  <a:pt x="6498" y="336"/>
                </a:lnTo>
                <a:lnTo>
                  <a:pt x="6472" y="335"/>
                </a:lnTo>
                <a:lnTo>
                  <a:pt x="6449" y="335"/>
                </a:lnTo>
                <a:lnTo>
                  <a:pt x="6426" y="337"/>
                </a:lnTo>
                <a:lnTo>
                  <a:pt x="6405" y="341"/>
                </a:lnTo>
                <a:lnTo>
                  <a:pt x="6384" y="345"/>
                </a:lnTo>
                <a:lnTo>
                  <a:pt x="6362" y="350"/>
                </a:lnTo>
                <a:lnTo>
                  <a:pt x="6343" y="356"/>
                </a:lnTo>
                <a:lnTo>
                  <a:pt x="6322" y="363"/>
                </a:lnTo>
                <a:lnTo>
                  <a:pt x="6304" y="371"/>
                </a:lnTo>
                <a:lnTo>
                  <a:pt x="6286" y="380"/>
                </a:lnTo>
                <a:lnTo>
                  <a:pt x="6268" y="391"/>
                </a:lnTo>
                <a:lnTo>
                  <a:pt x="6251" y="402"/>
                </a:lnTo>
                <a:lnTo>
                  <a:pt x="6235" y="414"/>
                </a:lnTo>
                <a:lnTo>
                  <a:pt x="6219" y="426"/>
                </a:lnTo>
                <a:lnTo>
                  <a:pt x="6204" y="441"/>
                </a:lnTo>
                <a:lnTo>
                  <a:pt x="6190" y="455"/>
                </a:lnTo>
                <a:lnTo>
                  <a:pt x="6176" y="470"/>
                </a:lnTo>
                <a:lnTo>
                  <a:pt x="6164" y="485"/>
                </a:lnTo>
                <a:lnTo>
                  <a:pt x="6152" y="503"/>
                </a:lnTo>
                <a:lnTo>
                  <a:pt x="6141" y="520"/>
                </a:lnTo>
                <a:lnTo>
                  <a:pt x="6131" y="539"/>
                </a:lnTo>
                <a:lnTo>
                  <a:pt x="6120" y="557"/>
                </a:lnTo>
                <a:lnTo>
                  <a:pt x="6111" y="576"/>
                </a:lnTo>
                <a:lnTo>
                  <a:pt x="6103" y="597"/>
                </a:lnTo>
                <a:lnTo>
                  <a:pt x="6096" y="617"/>
                </a:lnTo>
                <a:lnTo>
                  <a:pt x="6090" y="638"/>
                </a:lnTo>
                <a:lnTo>
                  <a:pt x="6084" y="660"/>
                </a:lnTo>
                <a:lnTo>
                  <a:pt x="6079" y="682"/>
                </a:lnTo>
                <a:lnTo>
                  <a:pt x="6075" y="704"/>
                </a:lnTo>
                <a:lnTo>
                  <a:pt x="6072" y="727"/>
                </a:lnTo>
                <a:lnTo>
                  <a:pt x="6070" y="751"/>
                </a:lnTo>
                <a:lnTo>
                  <a:pt x="6068" y="774"/>
                </a:lnTo>
                <a:lnTo>
                  <a:pt x="6068" y="799"/>
                </a:lnTo>
                <a:lnTo>
                  <a:pt x="6068" y="822"/>
                </a:lnTo>
                <a:lnTo>
                  <a:pt x="6070" y="846"/>
                </a:lnTo>
                <a:lnTo>
                  <a:pt x="6072" y="868"/>
                </a:lnTo>
                <a:lnTo>
                  <a:pt x="6075" y="891"/>
                </a:lnTo>
                <a:lnTo>
                  <a:pt x="6079" y="913"/>
                </a:lnTo>
                <a:lnTo>
                  <a:pt x="6085" y="934"/>
                </a:lnTo>
                <a:lnTo>
                  <a:pt x="6091" y="955"/>
                </a:lnTo>
                <a:lnTo>
                  <a:pt x="6097" y="975"/>
                </a:lnTo>
                <a:lnTo>
                  <a:pt x="6105" y="994"/>
                </a:lnTo>
                <a:lnTo>
                  <a:pt x="6113" y="1013"/>
                </a:lnTo>
                <a:lnTo>
                  <a:pt x="6122" y="1032"/>
                </a:lnTo>
                <a:lnTo>
                  <a:pt x="6133" y="1049"/>
                </a:lnTo>
                <a:lnTo>
                  <a:pt x="6144" y="1065"/>
                </a:lnTo>
                <a:lnTo>
                  <a:pt x="6155" y="1082"/>
                </a:lnTo>
                <a:lnTo>
                  <a:pt x="6167" y="1097"/>
                </a:lnTo>
                <a:lnTo>
                  <a:pt x="6181" y="1112"/>
                </a:lnTo>
                <a:lnTo>
                  <a:pt x="6195" y="1126"/>
                </a:lnTo>
                <a:lnTo>
                  <a:pt x="6209" y="1139"/>
                </a:lnTo>
                <a:lnTo>
                  <a:pt x="6225" y="1151"/>
                </a:lnTo>
                <a:lnTo>
                  <a:pt x="6242" y="1162"/>
                </a:lnTo>
                <a:lnTo>
                  <a:pt x="6258" y="1174"/>
                </a:lnTo>
                <a:lnTo>
                  <a:pt x="6276" y="1184"/>
                </a:lnTo>
                <a:lnTo>
                  <a:pt x="6295" y="1192"/>
                </a:lnTo>
                <a:lnTo>
                  <a:pt x="6313" y="1200"/>
                </a:lnTo>
                <a:lnTo>
                  <a:pt x="6334" y="1207"/>
                </a:lnTo>
                <a:lnTo>
                  <a:pt x="6354" y="1214"/>
                </a:lnTo>
                <a:lnTo>
                  <a:pt x="6375" y="1220"/>
                </a:lnTo>
                <a:lnTo>
                  <a:pt x="6397" y="1224"/>
                </a:lnTo>
                <a:lnTo>
                  <a:pt x="6419" y="1228"/>
                </a:lnTo>
                <a:lnTo>
                  <a:pt x="6443" y="1230"/>
                </a:lnTo>
                <a:lnTo>
                  <a:pt x="6466" y="1232"/>
                </a:lnTo>
                <a:lnTo>
                  <a:pt x="6491" y="1232"/>
                </a:lnTo>
                <a:lnTo>
                  <a:pt x="6515" y="1232"/>
                </a:lnTo>
                <a:lnTo>
                  <a:pt x="6540" y="1231"/>
                </a:lnTo>
                <a:lnTo>
                  <a:pt x="6563" y="1229"/>
                </a:lnTo>
                <a:lnTo>
                  <a:pt x="6585" y="1227"/>
                </a:lnTo>
                <a:lnTo>
                  <a:pt x="6606" y="1225"/>
                </a:lnTo>
                <a:lnTo>
                  <a:pt x="6627" y="1222"/>
                </a:lnTo>
                <a:lnTo>
                  <a:pt x="6646" y="1218"/>
                </a:lnTo>
                <a:lnTo>
                  <a:pt x="6664" y="1213"/>
                </a:lnTo>
                <a:lnTo>
                  <a:pt x="6699" y="1205"/>
                </a:lnTo>
                <a:lnTo>
                  <a:pt x="6729" y="1196"/>
                </a:lnTo>
                <a:lnTo>
                  <a:pt x="6755" y="1186"/>
                </a:lnTo>
                <a:lnTo>
                  <a:pt x="6778" y="1177"/>
                </a:lnTo>
                <a:lnTo>
                  <a:pt x="6749" y="1064"/>
                </a:lnTo>
                <a:lnTo>
                  <a:pt x="6728" y="1074"/>
                </a:lnTo>
                <a:lnTo>
                  <a:pt x="6704" y="1083"/>
                </a:lnTo>
                <a:lnTo>
                  <a:pt x="6679" y="1090"/>
                </a:lnTo>
                <a:lnTo>
                  <a:pt x="6651" y="1096"/>
                </a:lnTo>
                <a:lnTo>
                  <a:pt x="6621" y="1102"/>
                </a:lnTo>
                <a:lnTo>
                  <a:pt x="6588" y="1106"/>
                </a:lnTo>
                <a:lnTo>
                  <a:pt x="6552" y="1108"/>
                </a:lnTo>
                <a:lnTo>
                  <a:pt x="6511" y="1109"/>
                </a:lnTo>
                <a:lnTo>
                  <a:pt x="6497" y="1109"/>
                </a:lnTo>
                <a:lnTo>
                  <a:pt x="6483" y="1108"/>
                </a:lnTo>
                <a:lnTo>
                  <a:pt x="6468" y="1107"/>
                </a:lnTo>
                <a:lnTo>
                  <a:pt x="6454" y="1105"/>
                </a:lnTo>
                <a:lnTo>
                  <a:pt x="6441" y="1103"/>
                </a:lnTo>
                <a:lnTo>
                  <a:pt x="6426" y="1100"/>
                </a:lnTo>
                <a:lnTo>
                  <a:pt x="6413" y="1096"/>
                </a:lnTo>
                <a:lnTo>
                  <a:pt x="6401" y="1092"/>
                </a:lnTo>
                <a:lnTo>
                  <a:pt x="6388" y="1088"/>
                </a:lnTo>
                <a:lnTo>
                  <a:pt x="6375" y="1083"/>
                </a:lnTo>
                <a:lnTo>
                  <a:pt x="6363" y="1077"/>
                </a:lnTo>
                <a:lnTo>
                  <a:pt x="6351" y="1071"/>
                </a:lnTo>
                <a:lnTo>
                  <a:pt x="6340" y="1063"/>
                </a:lnTo>
                <a:lnTo>
                  <a:pt x="6329" y="1056"/>
                </a:lnTo>
                <a:lnTo>
                  <a:pt x="6318" y="1048"/>
                </a:lnTo>
                <a:lnTo>
                  <a:pt x="6308" y="1040"/>
                </a:lnTo>
                <a:lnTo>
                  <a:pt x="6298" y="1031"/>
                </a:lnTo>
                <a:lnTo>
                  <a:pt x="6289" y="1020"/>
                </a:lnTo>
                <a:lnTo>
                  <a:pt x="6281" y="1010"/>
                </a:lnTo>
                <a:lnTo>
                  <a:pt x="6272" y="999"/>
                </a:lnTo>
                <a:lnTo>
                  <a:pt x="6264" y="987"/>
                </a:lnTo>
                <a:lnTo>
                  <a:pt x="6257" y="975"/>
                </a:lnTo>
                <a:lnTo>
                  <a:pt x="6250" y="961"/>
                </a:lnTo>
                <a:lnTo>
                  <a:pt x="6244" y="948"/>
                </a:lnTo>
                <a:lnTo>
                  <a:pt x="6239" y="933"/>
                </a:lnTo>
                <a:lnTo>
                  <a:pt x="6234" y="918"/>
                </a:lnTo>
                <a:lnTo>
                  <a:pt x="6230" y="902"/>
                </a:lnTo>
                <a:lnTo>
                  <a:pt x="6226" y="886"/>
                </a:lnTo>
                <a:lnTo>
                  <a:pt x="6223" y="868"/>
                </a:lnTo>
                <a:lnTo>
                  <a:pt x="6221" y="851"/>
                </a:lnTo>
                <a:lnTo>
                  <a:pt x="6219" y="832"/>
                </a:lnTo>
                <a:lnTo>
                  <a:pt x="6219" y="813"/>
                </a:lnTo>
                <a:lnTo>
                  <a:pt x="6820" y="813"/>
                </a:lnTo>
                <a:close/>
                <a:moveTo>
                  <a:pt x="6220" y="701"/>
                </a:moveTo>
                <a:lnTo>
                  <a:pt x="6223" y="680"/>
                </a:lnTo>
                <a:lnTo>
                  <a:pt x="6227" y="659"/>
                </a:lnTo>
                <a:lnTo>
                  <a:pt x="6234" y="638"/>
                </a:lnTo>
                <a:lnTo>
                  <a:pt x="6241" y="616"/>
                </a:lnTo>
                <a:lnTo>
                  <a:pt x="6250" y="594"/>
                </a:lnTo>
                <a:lnTo>
                  <a:pt x="6260" y="573"/>
                </a:lnTo>
                <a:lnTo>
                  <a:pt x="6271" y="553"/>
                </a:lnTo>
                <a:lnTo>
                  <a:pt x="6286" y="533"/>
                </a:lnTo>
                <a:lnTo>
                  <a:pt x="6293" y="524"/>
                </a:lnTo>
                <a:lnTo>
                  <a:pt x="6300" y="515"/>
                </a:lnTo>
                <a:lnTo>
                  <a:pt x="6309" y="507"/>
                </a:lnTo>
                <a:lnTo>
                  <a:pt x="6317" y="499"/>
                </a:lnTo>
                <a:lnTo>
                  <a:pt x="6326" y="492"/>
                </a:lnTo>
                <a:lnTo>
                  <a:pt x="6337" y="484"/>
                </a:lnTo>
                <a:lnTo>
                  <a:pt x="6347" y="477"/>
                </a:lnTo>
                <a:lnTo>
                  <a:pt x="6357" y="471"/>
                </a:lnTo>
                <a:lnTo>
                  <a:pt x="6368" y="466"/>
                </a:lnTo>
                <a:lnTo>
                  <a:pt x="6380" y="461"/>
                </a:lnTo>
                <a:lnTo>
                  <a:pt x="6392" y="457"/>
                </a:lnTo>
                <a:lnTo>
                  <a:pt x="6405" y="454"/>
                </a:lnTo>
                <a:lnTo>
                  <a:pt x="6417" y="451"/>
                </a:lnTo>
                <a:lnTo>
                  <a:pt x="6432" y="449"/>
                </a:lnTo>
                <a:lnTo>
                  <a:pt x="6446" y="448"/>
                </a:lnTo>
                <a:lnTo>
                  <a:pt x="6460" y="447"/>
                </a:lnTo>
                <a:lnTo>
                  <a:pt x="6476" y="448"/>
                </a:lnTo>
                <a:lnTo>
                  <a:pt x="6491" y="449"/>
                </a:lnTo>
                <a:lnTo>
                  <a:pt x="6506" y="451"/>
                </a:lnTo>
                <a:lnTo>
                  <a:pt x="6519" y="454"/>
                </a:lnTo>
                <a:lnTo>
                  <a:pt x="6533" y="458"/>
                </a:lnTo>
                <a:lnTo>
                  <a:pt x="6545" y="462"/>
                </a:lnTo>
                <a:lnTo>
                  <a:pt x="6556" y="467"/>
                </a:lnTo>
                <a:lnTo>
                  <a:pt x="6567" y="473"/>
                </a:lnTo>
                <a:lnTo>
                  <a:pt x="6578" y="479"/>
                </a:lnTo>
                <a:lnTo>
                  <a:pt x="6588" y="487"/>
                </a:lnTo>
                <a:lnTo>
                  <a:pt x="6597" y="494"/>
                </a:lnTo>
                <a:lnTo>
                  <a:pt x="6605" y="501"/>
                </a:lnTo>
                <a:lnTo>
                  <a:pt x="6613" y="510"/>
                </a:lnTo>
                <a:lnTo>
                  <a:pt x="6620" y="518"/>
                </a:lnTo>
                <a:lnTo>
                  <a:pt x="6628" y="527"/>
                </a:lnTo>
                <a:lnTo>
                  <a:pt x="6634" y="537"/>
                </a:lnTo>
                <a:lnTo>
                  <a:pt x="6639" y="547"/>
                </a:lnTo>
                <a:lnTo>
                  <a:pt x="6645" y="557"/>
                </a:lnTo>
                <a:lnTo>
                  <a:pt x="6649" y="566"/>
                </a:lnTo>
                <a:lnTo>
                  <a:pt x="6654" y="577"/>
                </a:lnTo>
                <a:lnTo>
                  <a:pt x="6661" y="598"/>
                </a:lnTo>
                <a:lnTo>
                  <a:pt x="6666" y="619"/>
                </a:lnTo>
                <a:lnTo>
                  <a:pt x="6670" y="641"/>
                </a:lnTo>
                <a:lnTo>
                  <a:pt x="6673" y="661"/>
                </a:lnTo>
                <a:lnTo>
                  <a:pt x="6674" y="682"/>
                </a:lnTo>
                <a:lnTo>
                  <a:pt x="6674" y="701"/>
                </a:lnTo>
                <a:lnTo>
                  <a:pt x="6220" y="701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423863" y="428625"/>
            <a:ext cx="3262312" cy="376238"/>
            <a:chOff x="267" y="270"/>
            <a:chExt cx="2055" cy="237"/>
          </a:xfrm>
        </p:grpSpPr>
        <p:sp>
          <p:nvSpPr>
            <p:cNvPr id="14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267" y="270"/>
              <a:ext cx="2055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"/>
            <p:cNvSpPr>
              <a:spLocks noEditPoints="1"/>
            </p:cNvSpPr>
            <p:nvPr userDrawn="1"/>
          </p:nvSpPr>
          <p:spPr bwMode="auto">
            <a:xfrm>
              <a:off x="1382" y="270"/>
              <a:ext cx="462" cy="80"/>
            </a:xfrm>
            <a:custGeom>
              <a:avLst/>
              <a:gdLst/>
              <a:ahLst/>
              <a:cxnLst>
                <a:cxn ang="0">
                  <a:pos x="3511" y="637"/>
                </a:cxn>
                <a:cxn ang="0">
                  <a:pos x="3625" y="591"/>
                </a:cxn>
                <a:cxn ang="0">
                  <a:pos x="3691" y="454"/>
                </a:cxn>
                <a:cxn ang="0">
                  <a:pos x="3616" y="313"/>
                </a:cxn>
                <a:cxn ang="0">
                  <a:pos x="3441" y="224"/>
                </a:cxn>
                <a:cxn ang="0">
                  <a:pos x="3415" y="147"/>
                </a:cxn>
                <a:cxn ang="0">
                  <a:pos x="3489" y="95"/>
                </a:cxn>
                <a:cxn ang="0">
                  <a:pos x="3666" y="31"/>
                </a:cxn>
                <a:cxn ang="0">
                  <a:pos x="3447" y="8"/>
                </a:cxn>
                <a:cxn ang="0">
                  <a:pos x="3301" y="142"/>
                </a:cxn>
                <a:cxn ang="0">
                  <a:pos x="3355" y="299"/>
                </a:cxn>
                <a:cxn ang="0">
                  <a:pos x="3534" y="392"/>
                </a:cxn>
                <a:cxn ang="0">
                  <a:pos x="3575" y="471"/>
                </a:cxn>
                <a:cxn ang="0">
                  <a:pos x="3511" y="540"/>
                </a:cxn>
                <a:cxn ang="0">
                  <a:pos x="3327" y="514"/>
                </a:cxn>
                <a:cxn ang="0">
                  <a:pos x="3216" y="537"/>
                </a:cxn>
                <a:cxn ang="0">
                  <a:pos x="2637" y="544"/>
                </a:cxn>
                <a:cxn ang="0">
                  <a:pos x="2502" y="526"/>
                </a:cxn>
                <a:cxn ang="0">
                  <a:pos x="2420" y="453"/>
                </a:cxn>
                <a:cxn ang="0">
                  <a:pos x="2390" y="282"/>
                </a:cxn>
                <a:cxn ang="0">
                  <a:pos x="2435" y="168"/>
                </a:cxn>
                <a:cxn ang="0">
                  <a:pos x="2538" y="102"/>
                </a:cxn>
                <a:cxn ang="0">
                  <a:pos x="2726" y="118"/>
                </a:cxn>
                <a:cxn ang="0">
                  <a:pos x="2566" y="2"/>
                </a:cxn>
                <a:cxn ang="0">
                  <a:pos x="2399" y="59"/>
                </a:cxn>
                <a:cxn ang="0">
                  <a:pos x="2293" y="190"/>
                </a:cxn>
                <a:cxn ang="0">
                  <a:pos x="2272" y="380"/>
                </a:cxn>
                <a:cxn ang="0">
                  <a:pos x="2333" y="534"/>
                </a:cxn>
                <a:cxn ang="0">
                  <a:pos x="2467" y="623"/>
                </a:cxn>
                <a:cxn ang="0">
                  <a:pos x="2684" y="632"/>
                </a:cxn>
                <a:cxn ang="0">
                  <a:pos x="1776" y="631"/>
                </a:cxn>
                <a:cxn ang="0">
                  <a:pos x="1717" y="518"/>
                </a:cxn>
                <a:cxn ang="0">
                  <a:pos x="1447" y="10"/>
                </a:cxn>
                <a:cxn ang="0">
                  <a:pos x="1210" y="97"/>
                </a:cxn>
                <a:cxn ang="0">
                  <a:pos x="1281" y="178"/>
                </a:cxn>
                <a:cxn ang="0">
                  <a:pos x="1231" y="277"/>
                </a:cxn>
                <a:cxn ang="0">
                  <a:pos x="1090" y="375"/>
                </a:cxn>
                <a:cxn ang="0">
                  <a:pos x="1233" y="415"/>
                </a:cxn>
                <a:cxn ang="0">
                  <a:pos x="1297" y="622"/>
                </a:cxn>
                <a:cxn ang="0">
                  <a:pos x="1362" y="436"/>
                </a:cxn>
                <a:cxn ang="0">
                  <a:pos x="1282" y="337"/>
                </a:cxn>
                <a:cxn ang="0">
                  <a:pos x="1374" y="258"/>
                </a:cxn>
                <a:cxn ang="0">
                  <a:pos x="1373" y="94"/>
                </a:cxn>
                <a:cxn ang="0">
                  <a:pos x="1263" y="17"/>
                </a:cxn>
                <a:cxn ang="0">
                  <a:pos x="995" y="15"/>
                </a:cxn>
                <a:cxn ang="0">
                  <a:pos x="879" y="537"/>
                </a:cxn>
                <a:cxn ang="0">
                  <a:pos x="118" y="637"/>
                </a:cxn>
                <a:cxn ang="0">
                  <a:pos x="303" y="613"/>
                </a:cxn>
                <a:cxn ang="0">
                  <a:pos x="388" y="526"/>
                </a:cxn>
                <a:cxn ang="0">
                  <a:pos x="373" y="355"/>
                </a:cxn>
                <a:cxn ang="0">
                  <a:pos x="190" y="247"/>
                </a:cxn>
                <a:cxn ang="0">
                  <a:pos x="125" y="177"/>
                </a:cxn>
                <a:cxn ang="0">
                  <a:pos x="163" y="107"/>
                </a:cxn>
                <a:cxn ang="0">
                  <a:pos x="317" y="108"/>
                </a:cxn>
                <a:cxn ang="0">
                  <a:pos x="254" y="1"/>
                </a:cxn>
                <a:cxn ang="0">
                  <a:pos x="44" y="77"/>
                </a:cxn>
                <a:cxn ang="0">
                  <a:pos x="29" y="253"/>
                </a:cxn>
                <a:cxn ang="0">
                  <a:pos x="178" y="359"/>
                </a:cxn>
                <a:cxn ang="0">
                  <a:pos x="284" y="437"/>
                </a:cxn>
                <a:cxn ang="0">
                  <a:pos x="259" y="524"/>
                </a:cxn>
                <a:cxn ang="0">
                  <a:pos x="112" y="540"/>
                </a:cxn>
              </a:cxnLst>
              <a:rect l="0" t="0" r="r" b="b"/>
              <a:pathLst>
                <a:path w="3691" h="641">
                  <a:moveTo>
                    <a:pt x="3288" y="601"/>
                  </a:moveTo>
                  <a:lnTo>
                    <a:pt x="3302" y="609"/>
                  </a:lnTo>
                  <a:lnTo>
                    <a:pt x="3319" y="616"/>
                  </a:lnTo>
                  <a:lnTo>
                    <a:pt x="3338" y="622"/>
                  </a:lnTo>
                  <a:lnTo>
                    <a:pt x="3360" y="629"/>
                  </a:lnTo>
                  <a:lnTo>
                    <a:pt x="3382" y="634"/>
                  </a:lnTo>
                  <a:lnTo>
                    <a:pt x="3406" y="637"/>
                  </a:lnTo>
                  <a:lnTo>
                    <a:pt x="3431" y="640"/>
                  </a:lnTo>
                  <a:lnTo>
                    <a:pt x="3455" y="641"/>
                  </a:lnTo>
                  <a:lnTo>
                    <a:pt x="3484" y="640"/>
                  </a:lnTo>
                  <a:lnTo>
                    <a:pt x="3511" y="637"/>
                  </a:lnTo>
                  <a:lnTo>
                    <a:pt x="3524" y="635"/>
                  </a:lnTo>
                  <a:lnTo>
                    <a:pt x="3536" y="632"/>
                  </a:lnTo>
                  <a:lnTo>
                    <a:pt x="3548" y="629"/>
                  </a:lnTo>
                  <a:lnTo>
                    <a:pt x="3559" y="625"/>
                  </a:lnTo>
                  <a:lnTo>
                    <a:pt x="3570" y="621"/>
                  </a:lnTo>
                  <a:lnTo>
                    <a:pt x="3581" y="617"/>
                  </a:lnTo>
                  <a:lnTo>
                    <a:pt x="3590" y="613"/>
                  </a:lnTo>
                  <a:lnTo>
                    <a:pt x="3600" y="608"/>
                  </a:lnTo>
                  <a:lnTo>
                    <a:pt x="3608" y="603"/>
                  </a:lnTo>
                  <a:lnTo>
                    <a:pt x="3618" y="597"/>
                  </a:lnTo>
                  <a:lnTo>
                    <a:pt x="3625" y="591"/>
                  </a:lnTo>
                  <a:lnTo>
                    <a:pt x="3633" y="584"/>
                  </a:lnTo>
                  <a:lnTo>
                    <a:pt x="3639" y="578"/>
                  </a:lnTo>
                  <a:lnTo>
                    <a:pt x="3646" y="571"/>
                  </a:lnTo>
                  <a:lnTo>
                    <a:pt x="3653" y="564"/>
                  </a:lnTo>
                  <a:lnTo>
                    <a:pt x="3658" y="557"/>
                  </a:lnTo>
                  <a:lnTo>
                    <a:pt x="3668" y="541"/>
                  </a:lnTo>
                  <a:lnTo>
                    <a:pt x="3676" y="526"/>
                  </a:lnTo>
                  <a:lnTo>
                    <a:pt x="3682" y="508"/>
                  </a:lnTo>
                  <a:lnTo>
                    <a:pt x="3687" y="491"/>
                  </a:lnTo>
                  <a:lnTo>
                    <a:pt x="3690" y="472"/>
                  </a:lnTo>
                  <a:lnTo>
                    <a:pt x="3691" y="454"/>
                  </a:lnTo>
                  <a:lnTo>
                    <a:pt x="3690" y="437"/>
                  </a:lnTo>
                  <a:lnTo>
                    <a:pt x="3688" y="422"/>
                  </a:lnTo>
                  <a:lnTo>
                    <a:pt x="3684" y="407"/>
                  </a:lnTo>
                  <a:lnTo>
                    <a:pt x="3680" y="393"/>
                  </a:lnTo>
                  <a:lnTo>
                    <a:pt x="3675" y="380"/>
                  </a:lnTo>
                  <a:lnTo>
                    <a:pt x="3668" y="367"/>
                  </a:lnTo>
                  <a:lnTo>
                    <a:pt x="3660" y="355"/>
                  </a:lnTo>
                  <a:lnTo>
                    <a:pt x="3651" y="344"/>
                  </a:lnTo>
                  <a:lnTo>
                    <a:pt x="3640" y="332"/>
                  </a:lnTo>
                  <a:lnTo>
                    <a:pt x="3629" y="322"/>
                  </a:lnTo>
                  <a:lnTo>
                    <a:pt x="3616" y="313"/>
                  </a:lnTo>
                  <a:lnTo>
                    <a:pt x="3601" y="303"/>
                  </a:lnTo>
                  <a:lnTo>
                    <a:pt x="3586" y="294"/>
                  </a:lnTo>
                  <a:lnTo>
                    <a:pt x="3568" y="286"/>
                  </a:lnTo>
                  <a:lnTo>
                    <a:pt x="3550" y="278"/>
                  </a:lnTo>
                  <a:lnTo>
                    <a:pt x="3530" y="270"/>
                  </a:lnTo>
                  <a:lnTo>
                    <a:pt x="3502" y="258"/>
                  </a:lnTo>
                  <a:lnTo>
                    <a:pt x="3477" y="247"/>
                  </a:lnTo>
                  <a:lnTo>
                    <a:pt x="3467" y="242"/>
                  </a:lnTo>
                  <a:lnTo>
                    <a:pt x="3457" y="236"/>
                  </a:lnTo>
                  <a:lnTo>
                    <a:pt x="3448" y="230"/>
                  </a:lnTo>
                  <a:lnTo>
                    <a:pt x="3441" y="224"/>
                  </a:lnTo>
                  <a:lnTo>
                    <a:pt x="3434" y="219"/>
                  </a:lnTo>
                  <a:lnTo>
                    <a:pt x="3428" y="213"/>
                  </a:lnTo>
                  <a:lnTo>
                    <a:pt x="3423" y="206"/>
                  </a:lnTo>
                  <a:lnTo>
                    <a:pt x="3419" y="200"/>
                  </a:lnTo>
                  <a:lnTo>
                    <a:pt x="3416" y="192"/>
                  </a:lnTo>
                  <a:lnTo>
                    <a:pt x="3414" y="184"/>
                  </a:lnTo>
                  <a:lnTo>
                    <a:pt x="3412" y="177"/>
                  </a:lnTo>
                  <a:lnTo>
                    <a:pt x="3412" y="168"/>
                  </a:lnTo>
                  <a:lnTo>
                    <a:pt x="3412" y="162"/>
                  </a:lnTo>
                  <a:lnTo>
                    <a:pt x="3413" y="154"/>
                  </a:lnTo>
                  <a:lnTo>
                    <a:pt x="3415" y="147"/>
                  </a:lnTo>
                  <a:lnTo>
                    <a:pt x="3418" y="141"/>
                  </a:lnTo>
                  <a:lnTo>
                    <a:pt x="3421" y="135"/>
                  </a:lnTo>
                  <a:lnTo>
                    <a:pt x="3426" y="129"/>
                  </a:lnTo>
                  <a:lnTo>
                    <a:pt x="3431" y="122"/>
                  </a:lnTo>
                  <a:lnTo>
                    <a:pt x="3437" y="117"/>
                  </a:lnTo>
                  <a:lnTo>
                    <a:pt x="3443" y="112"/>
                  </a:lnTo>
                  <a:lnTo>
                    <a:pt x="3450" y="107"/>
                  </a:lnTo>
                  <a:lnTo>
                    <a:pt x="3459" y="103"/>
                  </a:lnTo>
                  <a:lnTo>
                    <a:pt x="3469" y="100"/>
                  </a:lnTo>
                  <a:lnTo>
                    <a:pt x="3479" y="97"/>
                  </a:lnTo>
                  <a:lnTo>
                    <a:pt x="3489" y="95"/>
                  </a:lnTo>
                  <a:lnTo>
                    <a:pt x="3502" y="94"/>
                  </a:lnTo>
                  <a:lnTo>
                    <a:pt x="3515" y="94"/>
                  </a:lnTo>
                  <a:lnTo>
                    <a:pt x="3535" y="94"/>
                  </a:lnTo>
                  <a:lnTo>
                    <a:pt x="3555" y="96"/>
                  </a:lnTo>
                  <a:lnTo>
                    <a:pt x="3573" y="100"/>
                  </a:lnTo>
                  <a:lnTo>
                    <a:pt x="3590" y="104"/>
                  </a:lnTo>
                  <a:lnTo>
                    <a:pt x="3604" y="108"/>
                  </a:lnTo>
                  <a:lnTo>
                    <a:pt x="3618" y="113"/>
                  </a:lnTo>
                  <a:lnTo>
                    <a:pt x="3629" y="118"/>
                  </a:lnTo>
                  <a:lnTo>
                    <a:pt x="3638" y="122"/>
                  </a:lnTo>
                  <a:lnTo>
                    <a:pt x="3666" y="31"/>
                  </a:lnTo>
                  <a:lnTo>
                    <a:pt x="3653" y="25"/>
                  </a:lnTo>
                  <a:lnTo>
                    <a:pt x="3638" y="20"/>
                  </a:lnTo>
                  <a:lnTo>
                    <a:pt x="3622" y="14"/>
                  </a:lnTo>
                  <a:lnTo>
                    <a:pt x="3604" y="9"/>
                  </a:lnTo>
                  <a:lnTo>
                    <a:pt x="3585" y="6"/>
                  </a:lnTo>
                  <a:lnTo>
                    <a:pt x="3564" y="3"/>
                  </a:lnTo>
                  <a:lnTo>
                    <a:pt x="3542" y="1"/>
                  </a:lnTo>
                  <a:lnTo>
                    <a:pt x="3517" y="0"/>
                  </a:lnTo>
                  <a:lnTo>
                    <a:pt x="3492" y="1"/>
                  </a:lnTo>
                  <a:lnTo>
                    <a:pt x="3469" y="4"/>
                  </a:lnTo>
                  <a:lnTo>
                    <a:pt x="3447" y="8"/>
                  </a:lnTo>
                  <a:lnTo>
                    <a:pt x="3426" y="14"/>
                  </a:lnTo>
                  <a:lnTo>
                    <a:pt x="3406" y="22"/>
                  </a:lnTo>
                  <a:lnTo>
                    <a:pt x="3389" y="30"/>
                  </a:lnTo>
                  <a:lnTo>
                    <a:pt x="3372" y="40"/>
                  </a:lnTo>
                  <a:lnTo>
                    <a:pt x="3357" y="51"/>
                  </a:lnTo>
                  <a:lnTo>
                    <a:pt x="3343" y="64"/>
                  </a:lnTo>
                  <a:lnTo>
                    <a:pt x="3331" y="77"/>
                  </a:lnTo>
                  <a:lnTo>
                    <a:pt x="3322" y="93"/>
                  </a:lnTo>
                  <a:lnTo>
                    <a:pt x="3312" y="108"/>
                  </a:lnTo>
                  <a:lnTo>
                    <a:pt x="3306" y="124"/>
                  </a:lnTo>
                  <a:lnTo>
                    <a:pt x="3301" y="142"/>
                  </a:lnTo>
                  <a:lnTo>
                    <a:pt x="3298" y="159"/>
                  </a:lnTo>
                  <a:lnTo>
                    <a:pt x="3297" y="179"/>
                  </a:lnTo>
                  <a:lnTo>
                    <a:pt x="3298" y="194"/>
                  </a:lnTo>
                  <a:lnTo>
                    <a:pt x="3300" y="211"/>
                  </a:lnTo>
                  <a:lnTo>
                    <a:pt x="3304" y="225"/>
                  </a:lnTo>
                  <a:lnTo>
                    <a:pt x="3309" y="240"/>
                  </a:lnTo>
                  <a:lnTo>
                    <a:pt x="3316" y="253"/>
                  </a:lnTo>
                  <a:lnTo>
                    <a:pt x="3324" y="265"/>
                  </a:lnTo>
                  <a:lnTo>
                    <a:pt x="3333" y="277"/>
                  </a:lnTo>
                  <a:lnTo>
                    <a:pt x="3343" y="288"/>
                  </a:lnTo>
                  <a:lnTo>
                    <a:pt x="3355" y="299"/>
                  </a:lnTo>
                  <a:lnTo>
                    <a:pt x="3367" y="310"/>
                  </a:lnTo>
                  <a:lnTo>
                    <a:pt x="3381" y="319"/>
                  </a:lnTo>
                  <a:lnTo>
                    <a:pt x="3396" y="328"/>
                  </a:lnTo>
                  <a:lnTo>
                    <a:pt x="3412" y="336"/>
                  </a:lnTo>
                  <a:lnTo>
                    <a:pt x="3429" y="345"/>
                  </a:lnTo>
                  <a:lnTo>
                    <a:pt x="3447" y="352"/>
                  </a:lnTo>
                  <a:lnTo>
                    <a:pt x="3466" y="359"/>
                  </a:lnTo>
                  <a:lnTo>
                    <a:pt x="3492" y="369"/>
                  </a:lnTo>
                  <a:lnTo>
                    <a:pt x="3516" y="381"/>
                  </a:lnTo>
                  <a:lnTo>
                    <a:pt x="3525" y="386"/>
                  </a:lnTo>
                  <a:lnTo>
                    <a:pt x="3534" y="392"/>
                  </a:lnTo>
                  <a:lnTo>
                    <a:pt x="3543" y="397"/>
                  </a:lnTo>
                  <a:lnTo>
                    <a:pt x="3550" y="403"/>
                  </a:lnTo>
                  <a:lnTo>
                    <a:pt x="3556" y="409"/>
                  </a:lnTo>
                  <a:lnTo>
                    <a:pt x="3561" y="417"/>
                  </a:lnTo>
                  <a:lnTo>
                    <a:pt x="3565" y="423"/>
                  </a:lnTo>
                  <a:lnTo>
                    <a:pt x="3569" y="430"/>
                  </a:lnTo>
                  <a:lnTo>
                    <a:pt x="3571" y="437"/>
                  </a:lnTo>
                  <a:lnTo>
                    <a:pt x="3573" y="445"/>
                  </a:lnTo>
                  <a:lnTo>
                    <a:pt x="3575" y="454"/>
                  </a:lnTo>
                  <a:lnTo>
                    <a:pt x="3576" y="462"/>
                  </a:lnTo>
                  <a:lnTo>
                    <a:pt x="3575" y="471"/>
                  </a:lnTo>
                  <a:lnTo>
                    <a:pt x="3573" y="480"/>
                  </a:lnTo>
                  <a:lnTo>
                    <a:pt x="3571" y="489"/>
                  </a:lnTo>
                  <a:lnTo>
                    <a:pt x="3567" y="497"/>
                  </a:lnTo>
                  <a:lnTo>
                    <a:pt x="3563" y="504"/>
                  </a:lnTo>
                  <a:lnTo>
                    <a:pt x="3558" y="511"/>
                  </a:lnTo>
                  <a:lnTo>
                    <a:pt x="3553" y="517"/>
                  </a:lnTo>
                  <a:lnTo>
                    <a:pt x="3546" y="524"/>
                  </a:lnTo>
                  <a:lnTo>
                    <a:pt x="3539" y="529"/>
                  </a:lnTo>
                  <a:lnTo>
                    <a:pt x="3530" y="533"/>
                  </a:lnTo>
                  <a:lnTo>
                    <a:pt x="3521" y="537"/>
                  </a:lnTo>
                  <a:lnTo>
                    <a:pt x="3511" y="540"/>
                  </a:lnTo>
                  <a:lnTo>
                    <a:pt x="3500" y="543"/>
                  </a:lnTo>
                  <a:lnTo>
                    <a:pt x="3488" y="545"/>
                  </a:lnTo>
                  <a:lnTo>
                    <a:pt x="3476" y="546"/>
                  </a:lnTo>
                  <a:lnTo>
                    <a:pt x="3463" y="546"/>
                  </a:lnTo>
                  <a:lnTo>
                    <a:pt x="3441" y="546"/>
                  </a:lnTo>
                  <a:lnTo>
                    <a:pt x="3420" y="543"/>
                  </a:lnTo>
                  <a:lnTo>
                    <a:pt x="3400" y="540"/>
                  </a:lnTo>
                  <a:lnTo>
                    <a:pt x="3379" y="535"/>
                  </a:lnTo>
                  <a:lnTo>
                    <a:pt x="3361" y="529"/>
                  </a:lnTo>
                  <a:lnTo>
                    <a:pt x="3343" y="523"/>
                  </a:lnTo>
                  <a:lnTo>
                    <a:pt x="3327" y="514"/>
                  </a:lnTo>
                  <a:lnTo>
                    <a:pt x="3312" y="507"/>
                  </a:lnTo>
                  <a:lnTo>
                    <a:pt x="3288" y="601"/>
                  </a:lnTo>
                  <a:close/>
                  <a:moveTo>
                    <a:pt x="3188" y="263"/>
                  </a:moveTo>
                  <a:lnTo>
                    <a:pt x="2955" y="263"/>
                  </a:lnTo>
                  <a:lnTo>
                    <a:pt x="2955" y="104"/>
                  </a:lnTo>
                  <a:lnTo>
                    <a:pt x="3202" y="104"/>
                  </a:lnTo>
                  <a:lnTo>
                    <a:pt x="3202" y="10"/>
                  </a:lnTo>
                  <a:lnTo>
                    <a:pt x="2841" y="10"/>
                  </a:lnTo>
                  <a:lnTo>
                    <a:pt x="2841" y="631"/>
                  </a:lnTo>
                  <a:lnTo>
                    <a:pt x="3216" y="631"/>
                  </a:lnTo>
                  <a:lnTo>
                    <a:pt x="3216" y="537"/>
                  </a:lnTo>
                  <a:lnTo>
                    <a:pt x="2955" y="537"/>
                  </a:lnTo>
                  <a:lnTo>
                    <a:pt x="2955" y="355"/>
                  </a:lnTo>
                  <a:lnTo>
                    <a:pt x="3188" y="355"/>
                  </a:lnTo>
                  <a:lnTo>
                    <a:pt x="3188" y="263"/>
                  </a:lnTo>
                  <a:close/>
                  <a:moveTo>
                    <a:pt x="2727" y="523"/>
                  </a:moveTo>
                  <a:lnTo>
                    <a:pt x="2714" y="528"/>
                  </a:lnTo>
                  <a:lnTo>
                    <a:pt x="2701" y="532"/>
                  </a:lnTo>
                  <a:lnTo>
                    <a:pt x="2687" y="536"/>
                  </a:lnTo>
                  <a:lnTo>
                    <a:pt x="2671" y="539"/>
                  </a:lnTo>
                  <a:lnTo>
                    <a:pt x="2655" y="542"/>
                  </a:lnTo>
                  <a:lnTo>
                    <a:pt x="2637" y="544"/>
                  </a:lnTo>
                  <a:lnTo>
                    <a:pt x="2621" y="545"/>
                  </a:lnTo>
                  <a:lnTo>
                    <a:pt x="2604" y="545"/>
                  </a:lnTo>
                  <a:lnTo>
                    <a:pt x="2590" y="545"/>
                  </a:lnTo>
                  <a:lnTo>
                    <a:pt x="2579" y="544"/>
                  </a:lnTo>
                  <a:lnTo>
                    <a:pt x="2567" y="543"/>
                  </a:lnTo>
                  <a:lnTo>
                    <a:pt x="2555" y="541"/>
                  </a:lnTo>
                  <a:lnTo>
                    <a:pt x="2544" y="539"/>
                  </a:lnTo>
                  <a:lnTo>
                    <a:pt x="2533" y="537"/>
                  </a:lnTo>
                  <a:lnTo>
                    <a:pt x="2522" y="534"/>
                  </a:lnTo>
                  <a:lnTo>
                    <a:pt x="2512" y="530"/>
                  </a:lnTo>
                  <a:lnTo>
                    <a:pt x="2502" y="526"/>
                  </a:lnTo>
                  <a:lnTo>
                    <a:pt x="2493" y="522"/>
                  </a:lnTo>
                  <a:lnTo>
                    <a:pt x="2483" y="516"/>
                  </a:lnTo>
                  <a:lnTo>
                    <a:pt x="2475" y="511"/>
                  </a:lnTo>
                  <a:lnTo>
                    <a:pt x="2467" y="505"/>
                  </a:lnTo>
                  <a:lnTo>
                    <a:pt x="2459" y="499"/>
                  </a:lnTo>
                  <a:lnTo>
                    <a:pt x="2451" y="492"/>
                  </a:lnTo>
                  <a:lnTo>
                    <a:pt x="2444" y="486"/>
                  </a:lnTo>
                  <a:lnTo>
                    <a:pt x="2437" y="477"/>
                  </a:lnTo>
                  <a:lnTo>
                    <a:pt x="2431" y="470"/>
                  </a:lnTo>
                  <a:lnTo>
                    <a:pt x="2426" y="462"/>
                  </a:lnTo>
                  <a:lnTo>
                    <a:pt x="2420" y="453"/>
                  </a:lnTo>
                  <a:lnTo>
                    <a:pt x="2414" y="443"/>
                  </a:lnTo>
                  <a:lnTo>
                    <a:pt x="2410" y="434"/>
                  </a:lnTo>
                  <a:lnTo>
                    <a:pt x="2406" y="425"/>
                  </a:lnTo>
                  <a:lnTo>
                    <a:pt x="2402" y="415"/>
                  </a:lnTo>
                  <a:lnTo>
                    <a:pt x="2396" y="393"/>
                  </a:lnTo>
                  <a:lnTo>
                    <a:pt x="2391" y="371"/>
                  </a:lnTo>
                  <a:lnTo>
                    <a:pt x="2389" y="347"/>
                  </a:lnTo>
                  <a:lnTo>
                    <a:pt x="2388" y="322"/>
                  </a:lnTo>
                  <a:lnTo>
                    <a:pt x="2388" y="309"/>
                  </a:lnTo>
                  <a:lnTo>
                    <a:pt x="2389" y="295"/>
                  </a:lnTo>
                  <a:lnTo>
                    <a:pt x="2390" y="282"/>
                  </a:lnTo>
                  <a:lnTo>
                    <a:pt x="2392" y="270"/>
                  </a:lnTo>
                  <a:lnTo>
                    <a:pt x="2394" y="257"/>
                  </a:lnTo>
                  <a:lnTo>
                    <a:pt x="2397" y="246"/>
                  </a:lnTo>
                  <a:lnTo>
                    <a:pt x="2400" y="235"/>
                  </a:lnTo>
                  <a:lnTo>
                    <a:pt x="2403" y="223"/>
                  </a:lnTo>
                  <a:lnTo>
                    <a:pt x="2408" y="213"/>
                  </a:lnTo>
                  <a:lnTo>
                    <a:pt x="2412" y="203"/>
                  </a:lnTo>
                  <a:lnTo>
                    <a:pt x="2418" y="193"/>
                  </a:lnTo>
                  <a:lnTo>
                    <a:pt x="2423" y="184"/>
                  </a:lnTo>
                  <a:lnTo>
                    <a:pt x="2429" y="176"/>
                  </a:lnTo>
                  <a:lnTo>
                    <a:pt x="2435" y="168"/>
                  </a:lnTo>
                  <a:lnTo>
                    <a:pt x="2441" y="159"/>
                  </a:lnTo>
                  <a:lnTo>
                    <a:pt x="2448" y="152"/>
                  </a:lnTo>
                  <a:lnTo>
                    <a:pt x="2457" y="145"/>
                  </a:lnTo>
                  <a:lnTo>
                    <a:pt x="2464" y="139"/>
                  </a:lnTo>
                  <a:lnTo>
                    <a:pt x="2472" y="133"/>
                  </a:lnTo>
                  <a:lnTo>
                    <a:pt x="2480" y="127"/>
                  </a:lnTo>
                  <a:lnTo>
                    <a:pt x="2489" y="121"/>
                  </a:lnTo>
                  <a:lnTo>
                    <a:pt x="2499" y="117"/>
                  </a:lnTo>
                  <a:lnTo>
                    <a:pt x="2508" y="112"/>
                  </a:lnTo>
                  <a:lnTo>
                    <a:pt x="2517" y="109"/>
                  </a:lnTo>
                  <a:lnTo>
                    <a:pt x="2538" y="102"/>
                  </a:lnTo>
                  <a:lnTo>
                    <a:pt x="2559" y="98"/>
                  </a:lnTo>
                  <a:lnTo>
                    <a:pt x="2582" y="95"/>
                  </a:lnTo>
                  <a:lnTo>
                    <a:pt x="2605" y="94"/>
                  </a:lnTo>
                  <a:lnTo>
                    <a:pt x="2623" y="95"/>
                  </a:lnTo>
                  <a:lnTo>
                    <a:pt x="2641" y="96"/>
                  </a:lnTo>
                  <a:lnTo>
                    <a:pt x="2658" y="98"/>
                  </a:lnTo>
                  <a:lnTo>
                    <a:pt x="2673" y="101"/>
                  </a:lnTo>
                  <a:lnTo>
                    <a:pt x="2688" y="105"/>
                  </a:lnTo>
                  <a:lnTo>
                    <a:pt x="2701" y="109"/>
                  </a:lnTo>
                  <a:lnTo>
                    <a:pt x="2714" y="113"/>
                  </a:lnTo>
                  <a:lnTo>
                    <a:pt x="2726" y="118"/>
                  </a:lnTo>
                  <a:lnTo>
                    <a:pt x="2750" y="28"/>
                  </a:lnTo>
                  <a:lnTo>
                    <a:pt x="2740" y="24"/>
                  </a:lnTo>
                  <a:lnTo>
                    <a:pt x="2728" y="19"/>
                  </a:lnTo>
                  <a:lnTo>
                    <a:pt x="2712" y="13"/>
                  </a:lnTo>
                  <a:lnTo>
                    <a:pt x="2695" y="9"/>
                  </a:lnTo>
                  <a:lnTo>
                    <a:pt x="2674" y="6"/>
                  </a:lnTo>
                  <a:lnTo>
                    <a:pt x="2652" y="3"/>
                  </a:lnTo>
                  <a:lnTo>
                    <a:pt x="2627" y="1"/>
                  </a:lnTo>
                  <a:lnTo>
                    <a:pt x="2600" y="0"/>
                  </a:lnTo>
                  <a:lnTo>
                    <a:pt x="2583" y="1"/>
                  </a:lnTo>
                  <a:lnTo>
                    <a:pt x="2566" y="2"/>
                  </a:lnTo>
                  <a:lnTo>
                    <a:pt x="2548" y="4"/>
                  </a:lnTo>
                  <a:lnTo>
                    <a:pt x="2532" y="6"/>
                  </a:lnTo>
                  <a:lnTo>
                    <a:pt x="2515" y="9"/>
                  </a:lnTo>
                  <a:lnTo>
                    <a:pt x="2499" y="13"/>
                  </a:lnTo>
                  <a:lnTo>
                    <a:pt x="2483" y="17"/>
                  </a:lnTo>
                  <a:lnTo>
                    <a:pt x="2468" y="23"/>
                  </a:lnTo>
                  <a:lnTo>
                    <a:pt x="2454" y="29"/>
                  </a:lnTo>
                  <a:lnTo>
                    <a:pt x="2439" y="35"/>
                  </a:lnTo>
                  <a:lnTo>
                    <a:pt x="2426" y="42"/>
                  </a:lnTo>
                  <a:lnTo>
                    <a:pt x="2411" y="50"/>
                  </a:lnTo>
                  <a:lnTo>
                    <a:pt x="2399" y="59"/>
                  </a:lnTo>
                  <a:lnTo>
                    <a:pt x="2387" y="68"/>
                  </a:lnTo>
                  <a:lnTo>
                    <a:pt x="2374" y="77"/>
                  </a:lnTo>
                  <a:lnTo>
                    <a:pt x="2363" y="87"/>
                  </a:lnTo>
                  <a:lnTo>
                    <a:pt x="2352" y="99"/>
                  </a:lnTo>
                  <a:lnTo>
                    <a:pt x="2342" y="110"/>
                  </a:lnTo>
                  <a:lnTo>
                    <a:pt x="2332" y="122"/>
                  </a:lnTo>
                  <a:lnTo>
                    <a:pt x="2323" y="135"/>
                  </a:lnTo>
                  <a:lnTo>
                    <a:pt x="2315" y="148"/>
                  </a:lnTo>
                  <a:lnTo>
                    <a:pt x="2307" y="162"/>
                  </a:lnTo>
                  <a:lnTo>
                    <a:pt x="2300" y="176"/>
                  </a:lnTo>
                  <a:lnTo>
                    <a:pt x="2293" y="190"/>
                  </a:lnTo>
                  <a:lnTo>
                    <a:pt x="2288" y="206"/>
                  </a:lnTo>
                  <a:lnTo>
                    <a:pt x="2283" y="222"/>
                  </a:lnTo>
                  <a:lnTo>
                    <a:pt x="2278" y="239"/>
                  </a:lnTo>
                  <a:lnTo>
                    <a:pt x="2275" y="255"/>
                  </a:lnTo>
                  <a:lnTo>
                    <a:pt x="2272" y="273"/>
                  </a:lnTo>
                  <a:lnTo>
                    <a:pt x="2270" y="290"/>
                  </a:lnTo>
                  <a:lnTo>
                    <a:pt x="2269" y="309"/>
                  </a:lnTo>
                  <a:lnTo>
                    <a:pt x="2269" y="328"/>
                  </a:lnTo>
                  <a:lnTo>
                    <a:pt x="2269" y="346"/>
                  </a:lnTo>
                  <a:lnTo>
                    <a:pt x="2270" y="362"/>
                  </a:lnTo>
                  <a:lnTo>
                    <a:pt x="2272" y="380"/>
                  </a:lnTo>
                  <a:lnTo>
                    <a:pt x="2274" y="395"/>
                  </a:lnTo>
                  <a:lnTo>
                    <a:pt x="2277" y="412"/>
                  </a:lnTo>
                  <a:lnTo>
                    <a:pt x="2281" y="427"/>
                  </a:lnTo>
                  <a:lnTo>
                    <a:pt x="2285" y="441"/>
                  </a:lnTo>
                  <a:lnTo>
                    <a:pt x="2290" y="457"/>
                  </a:lnTo>
                  <a:lnTo>
                    <a:pt x="2295" y="470"/>
                  </a:lnTo>
                  <a:lnTo>
                    <a:pt x="2302" y="484"/>
                  </a:lnTo>
                  <a:lnTo>
                    <a:pt x="2309" y="497"/>
                  </a:lnTo>
                  <a:lnTo>
                    <a:pt x="2317" y="509"/>
                  </a:lnTo>
                  <a:lnTo>
                    <a:pt x="2325" y="522"/>
                  </a:lnTo>
                  <a:lnTo>
                    <a:pt x="2333" y="534"/>
                  </a:lnTo>
                  <a:lnTo>
                    <a:pt x="2343" y="544"/>
                  </a:lnTo>
                  <a:lnTo>
                    <a:pt x="2353" y="555"/>
                  </a:lnTo>
                  <a:lnTo>
                    <a:pt x="2363" y="565"/>
                  </a:lnTo>
                  <a:lnTo>
                    <a:pt x="2374" y="574"/>
                  </a:lnTo>
                  <a:lnTo>
                    <a:pt x="2386" y="583"/>
                  </a:lnTo>
                  <a:lnTo>
                    <a:pt x="2398" y="592"/>
                  </a:lnTo>
                  <a:lnTo>
                    <a:pt x="2411" y="599"/>
                  </a:lnTo>
                  <a:lnTo>
                    <a:pt x="2424" y="606"/>
                  </a:lnTo>
                  <a:lnTo>
                    <a:pt x="2438" y="612"/>
                  </a:lnTo>
                  <a:lnTo>
                    <a:pt x="2452" y="618"/>
                  </a:lnTo>
                  <a:lnTo>
                    <a:pt x="2467" y="623"/>
                  </a:lnTo>
                  <a:lnTo>
                    <a:pt x="2482" y="628"/>
                  </a:lnTo>
                  <a:lnTo>
                    <a:pt x="2499" y="632"/>
                  </a:lnTo>
                  <a:lnTo>
                    <a:pt x="2515" y="635"/>
                  </a:lnTo>
                  <a:lnTo>
                    <a:pt x="2532" y="637"/>
                  </a:lnTo>
                  <a:lnTo>
                    <a:pt x="2549" y="639"/>
                  </a:lnTo>
                  <a:lnTo>
                    <a:pt x="2567" y="640"/>
                  </a:lnTo>
                  <a:lnTo>
                    <a:pt x="2585" y="641"/>
                  </a:lnTo>
                  <a:lnTo>
                    <a:pt x="2612" y="640"/>
                  </a:lnTo>
                  <a:lnTo>
                    <a:pt x="2637" y="638"/>
                  </a:lnTo>
                  <a:lnTo>
                    <a:pt x="2661" y="635"/>
                  </a:lnTo>
                  <a:lnTo>
                    <a:pt x="2684" y="632"/>
                  </a:lnTo>
                  <a:lnTo>
                    <a:pt x="2702" y="628"/>
                  </a:lnTo>
                  <a:lnTo>
                    <a:pt x="2720" y="622"/>
                  </a:lnTo>
                  <a:lnTo>
                    <a:pt x="2734" y="617"/>
                  </a:lnTo>
                  <a:lnTo>
                    <a:pt x="2745" y="612"/>
                  </a:lnTo>
                  <a:lnTo>
                    <a:pt x="2727" y="523"/>
                  </a:lnTo>
                  <a:close/>
                  <a:moveTo>
                    <a:pt x="2058" y="10"/>
                  </a:moveTo>
                  <a:lnTo>
                    <a:pt x="2058" y="631"/>
                  </a:lnTo>
                  <a:lnTo>
                    <a:pt x="2171" y="631"/>
                  </a:lnTo>
                  <a:lnTo>
                    <a:pt x="2171" y="10"/>
                  </a:lnTo>
                  <a:lnTo>
                    <a:pt x="2058" y="10"/>
                  </a:lnTo>
                  <a:close/>
                  <a:moveTo>
                    <a:pt x="1776" y="631"/>
                  </a:moveTo>
                  <a:lnTo>
                    <a:pt x="1991" y="10"/>
                  </a:lnTo>
                  <a:lnTo>
                    <a:pt x="1871" y="10"/>
                  </a:lnTo>
                  <a:lnTo>
                    <a:pt x="1780" y="294"/>
                  </a:lnTo>
                  <a:lnTo>
                    <a:pt x="1771" y="322"/>
                  </a:lnTo>
                  <a:lnTo>
                    <a:pt x="1762" y="351"/>
                  </a:lnTo>
                  <a:lnTo>
                    <a:pt x="1754" y="379"/>
                  </a:lnTo>
                  <a:lnTo>
                    <a:pt x="1746" y="407"/>
                  </a:lnTo>
                  <a:lnTo>
                    <a:pt x="1738" y="435"/>
                  </a:lnTo>
                  <a:lnTo>
                    <a:pt x="1730" y="463"/>
                  </a:lnTo>
                  <a:lnTo>
                    <a:pt x="1724" y="491"/>
                  </a:lnTo>
                  <a:lnTo>
                    <a:pt x="1717" y="518"/>
                  </a:lnTo>
                  <a:lnTo>
                    <a:pt x="1715" y="518"/>
                  </a:lnTo>
                  <a:lnTo>
                    <a:pt x="1709" y="491"/>
                  </a:lnTo>
                  <a:lnTo>
                    <a:pt x="1702" y="462"/>
                  </a:lnTo>
                  <a:lnTo>
                    <a:pt x="1695" y="434"/>
                  </a:lnTo>
                  <a:lnTo>
                    <a:pt x="1688" y="406"/>
                  </a:lnTo>
                  <a:lnTo>
                    <a:pt x="1680" y="379"/>
                  </a:lnTo>
                  <a:lnTo>
                    <a:pt x="1672" y="350"/>
                  </a:lnTo>
                  <a:lnTo>
                    <a:pt x="1663" y="321"/>
                  </a:lnTo>
                  <a:lnTo>
                    <a:pt x="1654" y="292"/>
                  </a:lnTo>
                  <a:lnTo>
                    <a:pt x="1570" y="10"/>
                  </a:lnTo>
                  <a:lnTo>
                    <a:pt x="1447" y="10"/>
                  </a:lnTo>
                  <a:lnTo>
                    <a:pt x="1647" y="631"/>
                  </a:lnTo>
                  <a:lnTo>
                    <a:pt x="1776" y="631"/>
                  </a:lnTo>
                  <a:close/>
                  <a:moveTo>
                    <a:pt x="1090" y="97"/>
                  </a:moveTo>
                  <a:lnTo>
                    <a:pt x="1101" y="95"/>
                  </a:lnTo>
                  <a:lnTo>
                    <a:pt x="1117" y="93"/>
                  </a:lnTo>
                  <a:lnTo>
                    <a:pt x="1136" y="92"/>
                  </a:lnTo>
                  <a:lnTo>
                    <a:pt x="1161" y="91"/>
                  </a:lnTo>
                  <a:lnTo>
                    <a:pt x="1174" y="92"/>
                  </a:lnTo>
                  <a:lnTo>
                    <a:pt x="1187" y="93"/>
                  </a:lnTo>
                  <a:lnTo>
                    <a:pt x="1199" y="95"/>
                  </a:lnTo>
                  <a:lnTo>
                    <a:pt x="1210" y="97"/>
                  </a:lnTo>
                  <a:lnTo>
                    <a:pt x="1222" y="100"/>
                  </a:lnTo>
                  <a:lnTo>
                    <a:pt x="1231" y="105"/>
                  </a:lnTo>
                  <a:lnTo>
                    <a:pt x="1240" y="109"/>
                  </a:lnTo>
                  <a:lnTo>
                    <a:pt x="1248" y="115"/>
                  </a:lnTo>
                  <a:lnTo>
                    <a:pt x="1256" y="121"/>
                  </a:lnTo>
                  <a:lnTo>
                    <a:pt x="1263" y="130"/>
                  </a:lnTo>
                  <a:lnTo>
                    <a:pt x="1268" y="137"/>
                  </a:lnTo>
                  <a:lnTo>
                    <a:pt x="1273" y="146"/>
                  </a:lnTo>
                  <a:lnTo>
                    <a:pt x="1277" y="156"/>
                  </a:lnTo>
                  <a:lnTo>
                    <a:pt x="1279" y="167"/>
                  </a:lnTo>
                  <a:lnTo>
                    <a:pt x="1281" y="178"/>
                  </a:lnTo>
                  <a:lnTo>
                    <a:pt x="1281" y="190"/>
                  </a:lnTo>
                  <a:lnTo>
                    <a:pt x="1281" y="202"/>
                  </a:lnTo>
                  <a:lnTo>
                    <a:pt x="1279" y="212"/>
                  </a:lnTo>
                  <a:lnTo>
                    <a:pt x="1277" y="222"/>
                  </a:lnTo>
                  <a:lnTo>
                    <a:pt x="1273" y="232"/>
                  </a:lnTo>
                  <a:lnTo>
                    <a:pt x="1268" y="242"/>
                  </a:lnTo>
                  <a:lnTo>
                    <a:pt x="1263" y="250"/>
                  </a:lnTo>
                  <a:lnTo>
                    <a:pt x="1255" y="257"/>
                  </a:lnTo>
                  <a:lnTo>
                    <a:pt x="1248" y="264"/>
                  </a:lnTo>
                  <a:lnTo>
                    <a:pt x="1240" y="271"/>
                  </a:lnTo>
                  <a:lnTo>
                    <a:pt x="1231" y="277"/>
                  </a:lnTo>
                  <a:lnTo>
                    <a:pt x="1221" y="281"/>
                  </a:lnTo>
                  <a:lnTo>
                    <a:pt x="1209" y="285"/>
                  </a:lnTo>
                  <a:lnTo>
                    <a:pt x="1197" y="288"/>
                  </a:lnTo>
                  <a:lnTo>
                    <a:pt x="1185" y="291"/>
                  </a:lnTo>
                  <a:lnTo>
                    <a:pt x="1171" y="292"/>
                  </a:lnTo>
                  <a:lnTo>
                    <a:pt x="1158" y="292"/>
                  </a:lnTo>
                  <a:lnTo>
                    <a:pt x="1090" y="292"/>
                  </a:lnTo>
                  <a:lnTo>
                    <a:pt x="1090" y="97"/>
                  </a:lnTo>
                  <a:close/>
                  <a:moveTo>
                    <a:pt x="978" y="631"/>
                  </a:moveTo>
                  <a:lnTo>
                    <a:pt x="1090" y="631"/>
                  </a:lnTo>
                  <a:lnTo>
                    <a:pt x="1090" y="375"/>
                  </a:lnTo>
                  <a:lnTo>
                    <a:pt x="1148" y="375"/>
                  </a:lnTo>
                  <a:lnTo>
                    <a:pt x="1159" y="377"/>
                  </a:lnTo>
                  <a:lnTo>
                    <a:pt x="1170" y="378"/>
                  </a:lnTo>
                  <a:lnTo>
                    <a:pt x="1180" y="380"/>
                  </a:lnTo>
                  <a:lnTo>
                    <a:pt x="1190" y="382"/>
                  </a:lnTo>
                  <a:lnTo>
                    <a:pt x="1198" y="385"/>
                  </a:lnTo>
                  <a:lnTo>
                    <a:pt x="1206" y="389"/>
                  </a:lnTo>
                  <a:lnTo>
                    <a:pt x="1213" y="394"/>
                  </a:lnTo>
                  <a:lnTo>
                    <a:pt x="1221" y="400"/>
                  </a:lnTo>
                  <a:lnTo>
                    <a:pt x="1227" y="407"/>
                  </a:lnTo>
                  <a:lnTo>
                    <a:pt x="1233" y="415"/>
                  </a:lnTo>
                  <a:lnTo>
                    <a:pt x="1238" y="424"/>
                  </a:lnTo>
                  <a:lnTo>
                    <a:pt x="1243" y="433"/>
                  </a:lnTo>
                  <a:lnTo>
                    <a:pt x="1247" y="444"/>
                  </a:lnTo>
                  <a:lnTo>
                    <a:pt x="1251" y="457"/>
                  </a:lnTo>
                  <a:lnTo>
                    <a:pt x="1255" y="470"/>
                  </a:lnTo>
                  <a:lnTo>
                    <a:pt x="1259" y="485"/>
                  </a:lnTo>
                  <a:lnTo>
                    <a:pt x="1272" y="537"/>
                  </a:lnTo>
                  <a:lnTo>
                    <a:pt x="1283" y="579"/>
                  </a:lnTo>
                  <a:lnTo>
                    <a:pt x="1288" y="597"/>
                  </a:lnTo>
                  <a:lnTo>
                    <a:pt x="1292" y="611"/>
                  </a:lnTo>
                  <a:lnTo>
                    <a:pt x="1297" y="622"/>
                  </a:lnTo>
                  <a:lnTo>
                    <a:pt x="1301" y="631"/>
                  </a:lnTo>
                  <a:lnTo>
                    <a:pt x="1417" y="631"/>
                  </a:lnTo>
                  <a:lnTo>
                    <a:pt x="1413" y="619"/>
                  </a:lnTo>
                  <a:lnTo>
                    <a:pt x="1406" y="605"/>
                  </a:lnTo>
                  <a:lnTo>
                    <a:pt x="1401" y="585"/>
                  </a:lnTo>
                  <a:lnTo>
                    <a:pt x="1395" y="565"/>
                  </a:lnTo>
                  <a:lnTo>
                    <a:pt x="1389" y="540"/>
                  </a:lnTo>
                  <a:lnTo>
                    <a:pt x="1382" y="514"/>
                  </a:lnTo>
                  <a:lnTo>
                    <a:pt x="1376" y="487"/>
                  </a:lnTo>
                  <a:lnTo>
                    <a:pt x="1368" y="458"/>
                  </a:lnTo>
                  <a:lnTo>
                    <a:pt x="1362" y="436"/>
                  </a:lnTo>
                  <a:lnTo>
                    <a:pt x="1354" y="416"/>
                  </a:lnTo>
                  <a:lnTo>
                    <a:pt x="1346" y="398"/>
                  </a:lnTo>
                  <a:lnTo>
                    <a:pt x="1336" y="382"/>
                  </a:lnTo>
                  <a:lnTo>
                    <a:pt x="1330" y="374"/>
                  </a:lnTo>
                  <a:lnTo>
                    <a:pt x="1324" y="367"/>
                  </a:lnTo>
                  <a:lnTo>
                    <a:pt x="1318" y="361"/>
                  </a:lnTo>
                  <a:lnTo>
                    <a:pt x="1312" y="355"/>
                  </a:lnTo>
                  <a:lnTo>
                    <a:pt x="1305" y="350"/>
                  </a:lnTo>
                  <a:lnTo>
                    <a:pt x="1298" y="346"/>
                  </a:lnTo>
                  <a:lnTo>
                    <a:pt x="1290" y="342"/>
                  </a:lnTo>
                  <a:lnTo>
                    <a:pt x="1282" y="337"/>
                  </a:lnTo>
                  <a:lnTo>
                    <a:pt x="1282" y="335"/>
                  </a:lnTo>
                  <a:lnTo>
                    <a:pt x="1292" y="330"/>
                  </a:lnTo>
                  <a:lnTo>
                    <a:pt x="1304" y="326"/>
                  </a:lnTo>
                  <a:lnTo>
                    <a:pt x="1314" y="320"/>
                  </a:lnTo>
                  <a:lnTo>
                    <a:pt x="1324" y="314"/>
                  </a:lnTo>
                  <a:lnTo>
                    <a:pt x="1334" y="306"/>
                  </a:lnTo>
                  <a:lnTo>
                    <a:pt x="1343" y="298"/>
                  </a:lnTo>
                  <a:lnTo>
                    <a:pt x="1352" y="289"/>
                  </a:lnTo>
                  <a:lnTo>
                    <a:pt x="1360" y="280"/>
                  </a:lnTo>
                  <a:lnTo>
                    <a:pt x="1367" y="270"/>
                  </a:lnTo>
                  <a:lnTo>
                    <a:pt x="1374" y="258"/>
                  </a:lnTo>
                  <a:lnTo>
                    <a:pt x="1380" y="247"/>
                  </a:lnTo>
                  <a:lnTo>
                    <a:pt x="1385" y="235"/>
                  </a:lnTo>
                  <a:lnTo>
                    <a:pt x="1389" y="222"/>
                  </a:lnTo>
                  <a:lnTo>
                    <a:pt x="1392" y="209"/>
                  </a:lnTo>
                  <a:lnTo>
                    <a:pt x="1394" y="194"/>
                  </a:lnTo>
                  <a:lnTo>
                    <a:pt x="1394" y="180"/>
                  </a:lnTo>
                  <a:lnTo>
                    <a:pt x="1393" y="160"/>
                  </a:lnTo>
                  <a:lnTo>
                    <a:pt x="1391" y="142"/>
                  </a:lnTo>
                  <a:lnTo>
                    <a:pt x="1386" y="124"/>
                  </a:lnTo>
                  <a:lnTo>
                    <a:pt x="1381" y="108"/>
                  </a:lnTo>
                  <a:lnTo>
                    <a:pt x="1373" y="94"/>
                  </a:lnTo>
                  <a:lnTo>
                    <a:pt x="1363" y="79"/>
                  </a:lnTo>
                  <a:lnTo>
                    <a:pt x="1353" y="67"/>
                  </a:lnTo>
                  <a:lnTo>
                    <a:pt x="1341" y="56"/>
                  </a:lnTo>
                  <a:lnTo>
                    <a:pt x="1333" y="49"/>
                  </a:lnTo>
                  <a:lnTo>
                    <a:pt x="1324" y="43"/>
                  </a:lnTo>
                  <a:lnTo>
                    <a:pt x="1315" y="38"/>
                  </a:lnTo>
                  <a:lnTo>
                    <a:pt x="1306" y="33"/>
                  </a:lnTo>
                  <a:lnTo>
                    <a:pt x="1296" y="28"/>
                  </a:lnTo>
                  <a:lnTo>
                    <a:pt x="1285" y="24"/>
                  </a:lnTo>
                  <a:lnTo>
                    <a:pt x="1275" y="21"/>
                  </a:lnTo>
                  <a:lnTo>
                    <a:pt x="1263" y="17"/>
                  </a:lnTo>
                  <a:lnTo>
                    <a:pt x="1238" y="12"/>
                  </a:lnTo>
                  <a:lnTo>
                    <a:pt x="1211" y="8"/>
                  </a:lnTo>
                  <a:lnTo>
                    <a:pt x="1181" y="6"/>
                  </a:lnTo>
                  <a:lnTo>
                    <a:pt x="1150" y="5"/>
                  </a:lnTo>
                  <a:lnTo>
                    <a:pt x="1125" y="5"/>
                  </a:lnTo>
                  <a:lnTo>
                    <a:pt x="1101" y="6"/>
                  </a:lnTo>
                  <a:lnTo>
                    <a:pt x="1078" y="7"/>
                  </a:lnTo>
                  <a:lnTo>
                    <a:pt x="1055" y="9"/>
                  </a:lnTo>
                  <a:lnTo>
                    <a:pt x="1034" y="11"/>
                  </a:lnTo>
                  <a:lnTo>
                    <a:pt x="1014" y="13"/>
                  </a:lnTo>
                  <a:lnTo>
                    <a:pt x="995" y="15"/>
                  </a:lnTo>
                  <a:lnTo>
                    <a:pt x="978" y="19"/>
                  </a:lnTo>
                  <a:lnTo>
                    <a:pt x="978" y="631"/>
                  </a:lnTo>
                  <a:close/>
                  <a:moveTo>
                    <a:pt x="852" y="263"/>
                  </a:moveTo>
                  <a:lnTo>
                    <a:pt x="617" y="263"/>
                  </a:lnTo>
                  <a:lnTo>
                    <a:pt x="617" y="104"/>
                  </a:lnTo>
                  <a:lnTo>
                    <a:pt x="865" y="104"/>
                  </a:lnTo>
                  <a:lnTo>
                    <a:pt x="865" y="10"/>
                  </a:lnTo>
                  <a:lnTo>
                    <a:pt x="504" y="10"/>
                  </a:lnTo>
                  <a:lnTo>
                    <a:pt x="504" y="631"/>
                  </a:lnTo>
                  <a:lnTo>
                    <a:pt x="879" y="631"/>
                  </a:lnTo>
                  <a:lnTo>
                    <a:pt x="879" y="537"/>
                  </a:lnTo>
                  <a:lnTo>
                    <a:pt x="617" y="537"/>
                  </a:lnTo>
                  <a:lnTo>
                    <a:pt x="617" y="355"/>
                  </a:lnTo>
                  <a:lnTo>
                    <a:pt x="852" y="355"/>
                  </a:lnTo>
                  <a:lnTo>
                    <a:pt x="852" y="263"/>
                  </a:lnTo>
                  <a:close/>
                  <a:moveTo>
                    <a:pt x="0" y="601"/>
                  </a:moveTo>
                  <a:lnTo>
                    <a:pt x="14" y="609"/>
                  </a:lnTo>
                  <a:lnTo>
                    <a:pt x="32" y="616"/>
                  </a:lnTo>
                  <a:lnTo>
                    <a:pt x="50" y="622"/>
                  </a:lnTo>
                  <a:lnTo>
                    <a:pt x="72" y="629"/>
                  </a:lnTo>
                  <a:lnTo>
                    <a:pt x="94" y="634"/>
                  </a:lnTo>
                  <a:lnTo>
                    <a:pt x="118" y="637"/>
                  </a:lnTo>
                  <a:lnTo>
                    <a:pt x="143" y="640"/>
                  </a:lnTo>
                  <a:lnTo>
                    <a:pt x="167" y="641"/>
                  </a:lnTo>
                  <a:lnTo>
                    <a:pt x="196" y="640"/>
                  </a:lnTo>
                  <a:lnTo>
                    <a:pt x="224" y="637"/>
                  </a:lnTo>
                  <a:lnTo>
                    <a:pt x="236" y="635"/>
                  </a:lnTo>
                  <a:lnTo>
                    <a:pt x="248" y="632"/>
                  </a:lnTo>
                  <a:lnTo>
                    <a:pt x="261" y="629"/>
                  </a:lnTo>
                  <a:lnTo>
                    <a:pt x="272" y="625"/>
                  </a:lnTo>
                  <a:lnTo>
                    <a:pt x="282" y="621"/>
                  </a:lnTo>
                  <a:lnTo>
                    <a:pt x="293" y="617"/>
                  </a:lnTo>
                  <a:lnTo>
                    <a:pt x="303" y="613"/>
                  </a:lnTo>
                  <a:lnTo>
                    <a:pt x="312" y="608"/>
                  </a:lnTo>
                  <a:lnTo>
                    <a:pt x="321" y="603"/>
                  </a:lnTo>
                  <a:lnTo>
                    <a:pt x="330" y="597"/>
                  </a:lnTo>
                  <a:lnTo>
                    <a:pt x="338" y="591"/>
                  </a:lnTo>
                  <a:lnTo>
                    <a:pt x="345" y="584"/>
                  </a:lnTo>
                  <a:lnTo>
                    <a:pt x="352" y="578"/>
                  </a:lnTo>
                  <a:lnTo>
                    <a:pt x="358" y="571"/>
                  </a:lnTo>
                  <a:lnTo>
                    <a:pt x="365" y="564"/>
                  </a:lnTo>
                  <a:lnTo>
                    <a:pt x="371" y="557"/>
                  </a:lnTo>
                  <a:lnTo>
                    <a:pt x="380" y="541"/>
                  </a:lnTo>
                  <a:lnTo>
                    <a:pt x="388" y="526"/>
                  </a:lnTo>
                  <a:lnTo>
                    <a:pt x="394" y="508"/>
                  </a:lnTo>
                  <a:lnTo>
                    <a:pt x="400" y="491"/>
                  </a:lnTo>
                  <a:lnTo>
                    <a:pt x="402" y="472"/>
                  </a:lnTo>
                  <a:lnTo>
                    <a:pt x="403" y="454"/>
                  </a:lnTo>
                  <a:lnTo>
                    <a:pt x="402" y="437"/>
                  </a:lnTo>
                  <a:lnTo>
                    <a:pt x="401" y="422"/>
                  </a:lnTo>
                  <a:lnTo>
                    <a:pt x="397" y="407"/>
                  </a:lnTo>
                  <a:lnTo>
                    <a:pt x="393" y="393"/>
                  </a:lnTo>
                  <a:lnTo>
                    <a:pt x="387" y="380"/>
                  </a:lnTo>
                  <a:lnTo>
                    <a:pt x="381" y="367"/>
                  </a:lnTo>
                  <a:lnTo>
                    <a:pt x="373" y="355"/>
                  </a:lnTo>
                  <a:lnTo>
                    <a:pt x="364" y="344"/>
                  </a:lnTo>
                  <a:lnTo>
                    <a:pt x="353" y="332"/>
                  </a:lnTo>
                  <a:lnTo>
                    <a:pt x="341" y="322"/>
                  </a:lnTo>
                  <a:lnTo>
                    <a:pt x="328" y="313"/>
                  </a:lnTo>
                  <a:lnTo>
                    <a:pt x="313" y="303"/>
                  </a:lnTo>
                  <a:lnTo>
                    <a:pt x="298" y="294"/>
                  </a:lnTo>
                  <a:lnTo>
                    <a:pt x="281" y="286"/>
                  </a:lnTo>
                  <a:lnTo>
                    <a:pt x="263" y="278"/>
                  </a:lnTo>
                  <a:lnTo>
                    <a:pt x="243" y="270"/>
                  </a:lnTo>
                  <a:lnTo>
                    <a:pt x="215" y="258"/>
                  </a:lnTo>
                  <a:lnTo>
                    <a:pt x="190" y="247"/>
                  </a:lnTo>
                  <a:lnTo>
                    <a:pt x="179" y="242"/>
                  </a:lnTo>
                  <a:lnTo>
                    <a:pt x="169" y="236"/>
                  </a:lnTo>
                  <a:lnTo>
                    <a:pt x="161" y="230"/>
                  </a:lnTo>
                  <a:lnTo>
                    <a:pt x="153" y="224"/>
                  </a:lnTo>
                  <a:lnTo>
                    <a:pt x="146" y="219"/>
                  </a:lnTo>
                  <a:lnTo>
                    <a:pt x="141" y="213"/>
                  </a:lnTo>
                  <a:lnTo>
                    <a:pt x="135" y="206"/>
                  </a:lnTo>
                  <a:lnTo>
                    <a:pt x="131" y="200"/>
                  </a:lnTo>
                  <a:lnTo>
                    <a:pt x="128" y="192"/>
                  </a:lnTo>
                  <a:lnTo>
                    <a:pt x="126" y="184"/>
                  </a:lnTo>
                  <a:lnTo>
                    <a:pt x="125" y="177"/>
                  </a:lnTo>
                  <a:lnTo>
                    <a:pt x="125" y="168"/>
                  </a:lnTo>
                  <a:lnTo>
                    <a:pt x="125" y="162"/>
                  </a:lnTo>
                  <a:lnTo>
                    <a:pt x="126" y="154"/>
                  </a:lnTo>
                  <a:lnTo>
                    <a:pt x="128" y="147"/>
                  </a:lnTo>
                  <a:lnTo>
                    <a:pt x="130" y="141"/>
                  </a:lnTo>
                  <a:lnTo>
                    <a:pt x="134" y="135"/>
                  </a:lnTo>
                  <a:lnTo>
                    <a:pt x="139" y="129"/>
                  </a:lnTo>
                  <a:lnTo>
                    <a:pt x="143" y="122"/>
                  </a:lnTo>
                  <a:lnTo>
                    <a:pt x="149" y="117"/>
                  </a:lnTo>
                  <a:lnTo>
                    <a:pt x="156" y="112"/>
                  </a:lnTo>
                  <a:lnTo>
                    <a:pt x="163" y="107"/>
                  </a:lnTo>
                  <a:lnTo>
                    <a:pt x="171" y="103"/>
                  </a:lnTo>
                  <a:lnTo>
                    <a:pt x="181" y="100"/>
                  </a:lnTo>
                  <a:lnTo>
                    <a:pt x="191" y="97"/>
                  </a:lnTo>
                  <a:lnTo>
                    <a:pt x="202" y="95"/>
                  </a:lnTo>
                  <a:lnTo>
                    <a:pt x="215" y="94"/>
                  </a:lnTo>
                  <a:lnTo>
                    <a:pt x="227" y="94"/>
                  </a:lnTo>
                  <a:lnTo>
                    <a:pt x="248" y="94"/>
                  </a:lnTo>
                  <a:lnTo>
                    <a:pt x="268" y="96"/>
                  </a:lnTo>
                  <a:lnTo>
                    <a:pt x="285" y="100"/>
                  </a:lnTo>
                  <a:lnTo>
                    <a:pt x="302" y="104"/>
                  </a:lnTo>
                  <a:lnTo>
                    <a:pt x="317" y="108"/>
                  </a:lnTo>
                  <a:lnTo>
                    <a:pt x="331" y="113"/>
                  </a:lnTo>
                  <a:lnTo>
                    <a:pt x="342" y="118"/>
                  </a:lnTo>
                  <a:lnTo>
                    <a:pt x="351" y="122"/>
                  </a:lnTo>
                  <a:lnTo>
                    <a:pt x="378" y="31"/>
                  </a:lnTo>
                  <a:lnTo>
                    <a:pt x="366" y="25"/>
                  </a:lnTo>
                  <a:lnTo>
                    <a:pt x="350" y="20"/>
                  </a:lnTo>
                  <a:lnTo>
                    <a:pt x="335" y="14"/>
                  </a:lnTo>
                  <a:lnTo>
                    <a:pt x="316" y="9"/>
                  </a:lnTo>
                  <a:lnTo>
                    <a:pt x="298" y="6"/>
                  </a:lnTo>
                  <a:lnTo>
                    <a:pt x="276" y="3"/>
                  </a:lnTo>
                  <a:lnTo>
                    <a:pt x="254" y="1"/>
                  </a:lnTo>
                  <a:lnTo>
                    <a:pt x="229" y="0"/>
                  </a:lnTo>
                  <a:lnTo>
                    <a:pt x="204" y="1"/>
                  </a:lnTo>
                  <a:lnTo>
                    <a:pt x="182" y="4"/>
                  </a:lnTo>
                  <a:lnTo>
                    <a:pt x="159" y="8"/>
                  </a:lnTo>
                  <a:lnTo>
                    <a:pt x="139" y="14"/>
                  </a:lnTo>
                  <a:lnTo>
                    <a:pt x="119" y="22"/>
                  </a:lnTo>
                  <a:lnTo>
                    <a:pt x="101" y="30"/>
                  </a:lnTo>
                  <a:lnTo>
                    <a:pt x="84" y="40"/>
                  </a:lnTo>
                  <a:lnTo>
                    <a:pt x="70" y="51"/>
                  </a:lnTo>
                  <a:lnTo>
                    <a:pt x="56" y="64"/>
                  </a:lnTo>
                  <a:lnTo>
                    <a:pt x="44" y="77"/>
                  </a:lnTo>
                  <a:lnTo>
                    <a:pt x="34" y="93"/>
                  </a:lnTo>
                  <a:lnTo>
                    <a:pt x="26" y="108"/>
                  </a:lnTo>
                  <a:lnTo>
                    <a:pt x="18" y="124"/>
                  </a:lnTo>
                  <a:lnTo>
                    <a:pt x="14" y="142"/>
                  </a:lnTo>
                  <a:lnTo>
                    <a:pt x="11" y="159"/>
                  </a:lnTo>
                  <a:lnTo>
                    <a:pt x="10" y="179"/>
                  </a:lnTo>
                  <a:lnTo>
                    <a:pt x="11" y="194"/>
                  </a:lnTo>
                  <a:lnTo>
                    <a:pt x="13" y="211"/>
                  </a:lnTo>
                  <a:lnTo>
                    <a:pt x="16" y="225"/>
                  </a:lnTo>
                  <a:lnTo>
                    <a:pt x="21" y="240"/>
                  </a:lnTo>
                  <a:lnTo>
                    <a:pt x="29" y="253"/>
                  </a:lnTo>
                  <a:lnTo>
                    <a:pt x="36" y="265"/>
                  </a:lnTo>
                  <a:lnTo>
                    <a:pt x="45" y="277"/>
                  </a:lnTo>
                  <a:lnTo>
                    <a:pt x="55" y="288"/>
                  </a:lnTo>
                  <a:lnTo>
                    <a:pt x="67" y="299"/>
                  </a:lnTo>
                  <a:lnTo>
                    <a:pt x="80" y="310"/>
                  </a:lnTo>
                  <a:lnTo>
                    <a:pt x="93" y="319"/>
                  </a:lnTo>
                  <a:lnTo>
                    <a:pt x="109" y="328"/>
                  </a:lnTo>
                  <a:lnTo>
                    <a:pt x="124" y="336"/>
                  </a:lnTo>
                  <a:lnTo>
                    <a:pt x="142" y="345"/>
                  </a:lnTo>
                  <a:lnTo>
                    <a:pt x="159" y="352"/>
                  </a:lnTo>
                  <a:lnTo>
                    <a:pt x="178" y="359"/>
                  </a:lnTo>
                  <a:lnTo>
                    <a:pt x="205" y="369"/>
                  </a:lnTo>
                  <a:lnTo>
                    <a:pt x="228" y="381"/>
                  </a:lnTo>
                  <a:lnTo>
                    <a:pt x="238" y="386"/>
                  </a:lnTo>
                  <a:lnTo>
                    <a:pt x="247" y="392"/>
                  </a:lnTo>
                  <a:lnTo>
                    <a:pt x="255" y="397"/>
                  </a:lnTo>
                  <a:lnTo>
                    <a:pt x="262" y="403"/>
                  </a:lnTo>
                  <a:lnTo>
                    <a:pt x="268" y="409"/>
                  </a:lnTo>
                  <a:lnTo>
                    <a:pt x="273" y="417"/>
                  </a:lnTo>
                  <a:lnTo>
                    <a:pt x="278" y="423"/>
                  </a:lnTo>
                  <a:lnTo>
                    <a:pt x="281" y="430"/>
                  </a:lnTo>
                  <a:lnTo>
                    <a:pt x="284" y="437"/>
                  </a:lnTo>
                  <a:lnTo>
                    <a:pt x="287" y="445"/>
                  </a:lnTo>
                  <a:lnTo>
                    <a:pt x="288" y="454"/>
                  </a:lnTo>
                  <a:lnTo>
                    <a:pt x="288" y="462"/>
                  </a:lnTo>
                  <a:lnTo>
                    <a:pt x="288" y="471"/>
                  </a:lnTo>
                  <a:lnTo>
                    <a:pt x="285" y="480"/>
                  </a:lnTo>
                  <a:lnTo>
                    <a:pt x="283" y="489"/>
                  </a:lnTo>
                  <a:lnTo>
                    <a:pt x="280" y="497"/>
                  </a:lnTo>
                  <a:lnTo>
                    <a:pt x="276" y="504"/>
                  </a:lnTo>
                  <a:lnTo>
                    <a:pt x="271" y="511"/>
                  </a:lnTo>
                  <a:lnTo>
                    <a:pt x="265" y="517"/>
                  </a:lnTo>
                  <a:lnTo>
                    <a:pt x="259" y="524"/>
                  </a:lnTo>
                  <a:lnTo>
                    <a:pt x="251" y="529"/>
                  </a:lnTo>
                  <a:lnTo>
                    <a:pt x="242" y="533"/>
                  </a:lnTo>
                  <a:lnTo>
                    <a:pt x="233" y="537"/>
                  </a:lnTo>
                  <a:lnTo>
                    <a:pt x="223" y="540"/>
                  </a:lnTo>
                  <a:lnTo>
                    <a:pt x="213" y="543"/>
                  </a:lnTo>
                  <a:lnTo>
                    <a:pt x="200" y="545"/>
                  </a:lnTo>
                  <a:lnTo>
                    <a:pt x="188" y="546"/>
                  </a:lnTo>
                  <a:lnTo>
                    <a:pt x="175" y="546"/>
                  </a:lnTo>
                  <a:lnTo>
                    <a:pt x="154" y="546"/>
                  </a:lnTo>
                  <a:lnTo>
                    <a:pt x="132" y="543"/>
                  </a:lnTo>
                  <a:lnTo>
                    <a:pt x="112" y="540"/>
                  </a:lnTo>
                  <a:lnTo>
                    <a:pt x="92" y="535"/>
                  </a:lnTo>
                  <a:lnTo>
                    <a:pt x="74" y="529"/>
                  </a:lnTo>
                  <a:lnTo>
                    <a:pt x="56" y="523"/>
                  </a:lnTo>
                  <a:lnTo>
                    <a:pt x="40" y="514"/>
                  </a:lnTo>
                  <a:lnTo>
                    <a:pt x="26" y="507"/>
                  </a:lnTo>
                  <a:lnTo>
                    <a:pt x="0" y="601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"/>
            <p:cNvSpPr>
              <a:spLocks noEditPoints="1"/>
            </p:cNvSpPr>
            <p:nvPr userDrawn="1"/>
          </p:nvSpPr>
          <p:spPr bwMode="auto">
            <a:xfrm>
              <a:off x="617" y="270"/>
              <a:ext cx="737" cy="80"/>
            </a:xfrm>
            <a:custGeom>
              <a:avLst/>
              <a:gdLst/>
              <a:ahLst/>
              <a:cxnLst>
                <a:cxn ang="0">
                  <a:pos x="5506" y="10"/>
                </a:cxn>
                <a:cxn ang="0">
                  <a:pos x="5169" y="544"/>
                </a:cxn>
                <a:cxn ang="0">
                  <a:pos x="5029" y="477"/>
                </a:cxn>
                <a:cxn ang="0">
                  <a:pos x="4982" y="270"/>
                </a:cxn>
                <a:cxn ang="0">
                  <a:pos x="5063" y="133"/>
                </a:cxn>
                <a:cxn ang="0">
                  <a:pos x="5293" y="109"/>
                </a:cxn>
                <a:cxn ang="0">
                  <a:pos x="5122" y="6"/>
                </a:cxn>
                <a:cxn ang="0">
                  <a:pos x="4924" y="122"/>
                </a:cxn>
                <a:cxn ang="0">
                  <a:pos x="4861" y="362"/>
                </a:cxn>
                <a:cxn ang="0">
                  <a:pos x="4955" y="565"/>
                </a:cxn>
                <a:cxn ang="0">
                  <a:pos x="5175" y="641"/>
                </a:cxn>
                <a:cxn ang="0">
                  <a:pos x="4373" y="269"/>
                </a:cxn>
                <a:cxn ang="0">
                  <a:pos x="4761" y="631"/>
                </a:cxn>
                <a:cxn ang="0">
                  <a:pos x="4630" y="407"/>
                </a:cxn>
                <a:cxn ang="0">
                  <a:pos x="3905" y="100"/>
                </a:cxn>
                <a:cxn ang="0">
                  <a:pos x="3809" y="456"/>
                </a:cxn>
                <a:cxn ang="0">
                  <a:pos x="3020" y="10"/>
                </a:cxn>
                <a:cxn ang="0">
                  <a:pos x="2324" y="528"/>
                </a:cxn>
                <a:cxn ang="0">
                  <a:pos x="2455" y="633"/>
                </a:cxn>
                <a:cxn ang="0">
                  <a:pos x="2663" y="610"/>
                </a:cxn>
                <a:cxn ang="0">
                  <a:pos x="2767" y="461"/>
                </a:cxn>
                <a:cxn ang="0">
                  <a:pos x="2644" y="481"/>
                </a:cxn>
                <a:cxn ang="0">
                  <a:pos x="2470" y="533"/>
                </a:cxn>
                <a:cxn ang="0">
                  <a:pos x="1803" y="609"/>
                </a:cxn>
                <a:cxn ang="0">
                  <a:pos x="2082" y="617"/>
                </a:cxn>
                <a:cxn ang="0">
                  <a:pos x="2191" y="472"/>
                </a:cxn>
                <a:cxn ang="0">
                  <a:pos x="2070" y="286"/>
                </a:cxn>
                <a:cxn ang="0">
                  <a:pos x="1914" y="177"/>
                </a:cxn>
                <a:cxn ang="0">
                  <a:pos x="1991" y="95"/>
                </a:cxn>
                <a:cxn ang="0">
                  <a:pos x="2106" y="9"/>
                </a:cxn>
                <a:cxn ang="0">
                  <a:pos x="1823" y="93"/>
                </a:cxn>
                <a:cxn ang="0">
                  <a:pos x="1869" y="310"/>
                </a:cxn>
                <a:cxn ang="0">
                  <a:pos x="2067" y="423"/>
                </a:cxn>
                <a:cxn ang="0">
                  <a:pos x="2031" y="533"/>
                </a:cxn>
                <a:cxn ang="0">
                  <a:pos x="1789" y="601"/>
                </a:cxn>
                <a:cxn ang="0">
                  <a:pos x="1348" y="251"/>
                </a:cxn>
                <a:cxn ang="0">
                  <a:pos x="1587" y="422"/>
                </a:cxn>
                <a:cxn ang="0">
                  <a:pos x="1300" y="631"/>
                </a:cxn>
                <a:cxn ang="0">
                  <a:pos x="679" y="482"/>
                </a:cxn>
                <a:cxn ang="0">
                  <a:pos x="668" y="177"/>
                </a:cxn>
                <a:cxn ang="0">
                  <a:pos x="807" y="91"/>
                </a:cxn>
                <a:cxn ang="0">
                  <a:pos x="944" y="177"/>
                </a:cxn>
                <a:cxn ang="0">
                  <a:pos x="933" y="482"/>
                </a:cxn>
                <a:cxn ang="0">
                  <a:pos x="804" y="550"/>
                </a:cxn>
                <a:cxn ang="0">
                  <a:pos x="993" y="575"/>
                </a:cxn>
                <a:cxn ang="0">
                  <a:pos x="1094" y="370"/>
                </a:cxn>
                <a:cxn ang="0">
                  <a:pos x="1054" y="137"/>
                </a:cxn>
                <a:cxn ang="0">
                  <a:pos x="890" y="9"/>
                </a:cxn>
                <a:cxn ang="0">
                  <a:pos x="665" y="37"/>
                </a:cxn>
                <a:cxn ang="0">
                  <a:pos x="531" y="209"/>
                </a:cxn>
                <a:cxn ang="0">
                  <a:pos x="535" y="452"/>
                </a:cxn>
                <a:cxn ang="0">
                  <a:pos x="670" y="611"/>
                </a:cxn>
                <a:cxn ang="0">
                  <a:pos x="403" y="539"/>
                </a:cxn>
                <a:cxn ang="0">
                  <a:pos x="216" y="516"/>
                </a:cxn>
                <a:cxn ang="0">
                  <a:pos x="123" y="371"/>
                </a:cxn>
                <a:cxn ang="0">
                  <a:pos x="160" y="176"/>
                </a:cxn>
                <a:cxn ang="0">
                  <a:pos x="337" y="94"/>
                </a:cxn>
                <a:cxn ang="0">
                  <a:pos x="383" y="3"/>
                </a:cxn>
                <a:cxn ang="0">
                  <a:pos x="130" y="59"/>
                </a:cxn>
                <a:cxn ang="0">
                  <a:pos x="6" y="255"/>
                </a:cxn>
                <a:cxn ang="0">
                  <a:pos x="41" y="497"/>
                </a:cxn>
                <a:cxn ang="0">
                  <a:pos x="215" y="628"/>
                </a:cxn>
                <a:cxn ang="0">
                  <a:pos x="458" y="523"/>
                </a:cxn>
              </a:cxnLst>
              <a:rect l="0" t="0" r="r" b="b"/>
              <a:pathLst>
                <a:path w="5893" h="641">
                  <a:moveTo>
                    <a:pt x="5686" y="631"/>
                  </a:moveTo>
                  <a:lnTo>
                    <a:pt x="5686" y="369"/>
                  </a:lnTo>
                  <a:lnTo>
                    <a:pt x="5893" y="10"/>
                  </a:lnTo>
                  <a:lnTo>
                    <a:pt x="5764" y="10"/>
                  </a:lnTo>
                  <a:lnTo>
                    <a:pt x="5690" y="169"/>
                  </a:lnTo>
                  <a:lnTo>
                    <a:pt x="5675" y="202"/>
                  </a:lnTo>
                  <a:lnTo>
                    <a:pt x="5661" y="232"/>
                  </a:lnTo>
                  <a:lnTo>
                    <a:pt x="5648" y="262"/>
                  </a:lnTo>
                  <a:lnTo>
                    <a:pt x="5636" y="292"/>
                  </a:lnTo>
                  <a:lnTo>
                    <a:pt x="5635" y="292"/>
                  </a:lnTo>
                  <a:lnTo>
                    <a:pt x="5621" y="261"/>
                  </a:lnTo>
                  <a:lnTo>
                    <a:pt x="5609" y="232"/>
                  </a:lnTo>
                  <a:lnTo>
                    <a:pt x="5596" y="202"/>
                  </a:lnTo>
                  <a:lnTo>
                    <a:pt x="5580" y="170"/>
                  </a:lnTo>
                  <a:lnTo>
                    <a:pt x="5506" y="10"/>
                  </a:lnTo>
                  <a:lnTo>
                    <a:pt x="5377" y="10"/>
                  </a:lnTo>
                  <a:lnTo>
                    <a:pt x="5573" y="372"/>
                  </a:lnTo>
                  <a:lnTo>
                    <a:pt x="5573" y="631"/>
                  </a:lnTo>
                  <a:lnTo>
                    <a:pt x="5686" y="631"/>
                  </a:lnTo>
                  <a:close/>
                  <a:moveTo>
                    <a:pt x="5318" y="523"/>
                  </a:moveTo>
                  <a:lnTo>
                    <a:pt x="5306" y="528"/>
                  </a:lnTo>
                  <a:lnTo>
                    <a:pt x="5293" y="532"/>
                  </a:lnTo>
                  <a:lnTo>
                    <a:pt x="5277" y="536"/>
                  </a:lnTo>
                  <a:lnTo>
                    <a:pt x="5262" y="539"/>
                  </a:lnTo>
                  <a:lnTo>
                    <a:pt x="5245" y="542"/>
                  </a:lnTo>
                  <a:lnTo>
                    <a:pt x="5229" y="544"/>
                  </a:lnTo>
                  <a:lnTo>
                    <a:pt x="5211" y="545"/>
                  </a:lnTo>
                  <a:lnTo>
                    <a:pt x="5194" y="545"/>
                  </a:lnTo>
                  <a:lnTo>
                    <a:pt x="5182" y="545"/>
                  </a:lnTo>
                  <a:lnTo>
                    <a:pt x="5169" y="544"/>
                  </a:lnTo>
                  <a:lnTo>
                    <a:pt x="5157" y="543"/>
                  </a:lnTo>
                  <a:lnTo>
                    <a:pt x="5146" y="541"/>
                  </a:lnTo>
                  <a:lnTo>
                    <a:pt x="5134" y="539"/>
                  </a:lnTo>
                  <a:lnTo>
                    <a:pt x="5124" y="537"/>
                  </a:lnTo>
                  <a:lnTo>
                    <a:pt x="5113" y="534"/>
                  </a:lnTo>
                  <a:lnTo>
                    <a:pt x="5104" y="530"/>
                  </a:lnTo>
                  <a:lnTo>
                    <a:pt x="5093" y="526"/>
                  </a:lnTo>
                  <a:lnTo>
                    <a:pt x="5084" y="522"/>
                  </a:lnTo>
                  <a:lnTo>
                    <a:pt x="5075" y="516"/>
                  </a:lnTo>
                  <a:lnTo>
                    <a:pt x="5067" y="511"/>
                  </a:lnTo>
                  <a:lnTo>
                    <a:pt x="5057" y="505"/>
                  </a:lnTo>
                  <a:lnTo>
                    <a:pt x="5050" y="499"/>
                  </a:lnTo>
                  <a:lnTo>
                    <a:pt x="5042" y="492"/>
                  </a:lnTo>
                  <a:lnTo>
                    <a:pt x="5036" y="486"/>
                  </a:lnTo>
                  <a:lnTo>
                    <a:pt x="5029" y="477"/>
                  </a:lnTo>
                  <a:lnTo>
                    <a:pt x="5022" y="470"/>
                  </a:lnTo>
                  <a:lnTo>
                    <a:pt x="5016" y="462"/>
                  </a:lnTo>
                  <a:lnTo>
                    <a:pt x="5011" y="453"/>
                  </a:lnTo>
                  <a:lnTo>
                    <a:pt x="5006" y="443"/>
                  </a:lnTo>
                  <a:lnTo>
                    <a:pt x="5001" y="434"/>
                  </a:lnTo>
                  <a:lnTo>
                    <a:pt x="4997" y="425"/>
                  </a:lnTo>
                  <a:lnTo>
                    <a:pt x="4993" y="415"/>
                  </a:lnTo>
                  <a:lnTo>
                    <a:pt x="4986" y="393"/>
                  </a:lnTo>
                  <a:lnTo>
                    <a:pt x="4982" y="371"/>
                  </a:lnTo>
                  <a:lnTo>
                    <a:pt x="4979" y="347"/>
                  </a:lnTo>
                  <a:lnTo>
                    <a:pt x="4978" y="322"/>
                  </a:lnTo>
                  <a:lnTo>
                    <a:pt x="4979" y="309"/>
                  </a:lnTo>
                  <a:lnTo>
                    <a:pt x="4979" y="295"/>
                  </a:lnTo>
                  <a:lnTo>
                    <a:pt x="4981" y="282"/>
                  </a:lnTo>
                  <a:lnTo>
                    <a:pt x="4982" y="270"/>
                  </a:lnTo>
                  <a:lnTo>
                    <a:pt x="4985" y="257"/>
                  </a:lnTo>
                  <a:lnTo>
                    <a:pt x="4987" y="246"/>
                  </a:lnTo>
                  <a:lnTo>
                    <a:pt x="4991" y="235"/>
                  </a:lnTo>
                  <a:lnTo>
                    <a:pt x="4995" y="223"/>
                  </a:lnTo>
                  <a:lnTo>
                    <a:pt x="4999" y="213"/>
                  </a:lnTo>
                  <a:lnTo>
                    <a:pt x="5004" y="203"/>
                  </a:lnTo>
                  <a:lnTo>
                    <a:pt x="5008" y="193"/>
                  </a:lnTo>
                  <a:lnTo>
                    <a:pt x="5014" y="184"/>
                  </a:lnTo>
                  <a:lnTo>
                    <a:pt x="5019" y="176"/>
                  </a:lnTo>
                  <a:lnTo>
                    <a:pt x="5026" y="168"/>
                  </a:lnTo>
                  <a:lnTo>
                    <a:pt x="5033" y="159"/>
                  </a:lnTo>
                  <a:lnTo>
                    <a:pt x="5040" y="152"/>
                  </a:lnTo>
                  <a:lnTo>
                    <a:pt x="5047" y="145"/>
                  </a:lnTo>
                  <a:lnTo>
                    <a:pt x="5055" y="139"/>
                  </a:lnTo>
                  <a:lnTo>
                    <a:pt x="5063" y="133"/>
                  </a:lnTo>
                  <a:lnTo>
                    <a:pt x="5072" y="127"/>
                  </a:lnTo>
                  <a:lnTo>
                    <a:pt x="5080" y="121"/>
                  </a:lnTo>
                  <a:lnTo>
                    <a:pt x="5089" y="117"/>
                  </a:lnTo>
                  <a:lnTo>
                    <a:pt x="5098" y="112"/>
                  </a:lnTo>
                  <a:lnTo>
                    <a:pt x="5109" y="109"/>
                  </a:lnTo>
                  <a:lnTo>
                    <a:pt x="5129" y="102"/>
                  </a:lnTo>
                  <a:lnTo>
                    <a:pt x="5150" y="98"/>
                  </a:lnTo>
                  <a:lnTo>
                    <a:pt x="5172" y="95"/>
                  </a:lnTo>
                  <a:lnTo>
                    <a:pt x="5196" y="94"/>
                  </a:lnTo>
                  <a:lnTo>
                    <a:pt x="5215" y="95"/>
                  </a:lnTo>
                  <a:lnTo>
                    <a:pt x="5232" y="96"/>
                  </a:lnTo>
                  <a:lnTo>
                    <a:pt x="5248" y="98"/>
                  </a:lnTo>
                  <a:lnTo>
                    <a:pt x="5264" y="101"/>
                  </a:lnTo>
                  <a:lnTo>
                    <a:pt x="5279" y="105"/>
                  </a:lnTo>
                  <a:lnTo>
                    <a:pt x="5293" y="109"/>
                  </a:lnTo>
                  <a:lnTo>
                    <a:pt x="5305" y="113"/>
                  </a:lnTo>
                  <a:lnTo>
                    <a:pt x="5316" y="118"/>
                  </a:lnTo>
                  <a:lnTo>
                    <a:pt x="5341" y="28"/>
                  </a:lnTo>
                  <a:lnTo>
                    <a:pt x="5332" y="24"/>
                  </a:lnTo>
                  <a:lnTo>
                    <a:pt x="5318" y="19"/>
                  </a:lnTo>
                  <a:lnTo>
                    <a:pt x="5303" y="13"/>
                  </a:lnTo>
                  <a:lnTo>
                    <a:pt x="5285" y="9"/>
                  </a:lnTo>
                  <a:lnTo>
                    <a:pt x="5265" y="6"/>
                  </a:lnTo>
                  <a:lnTo>
                    <a:pt x="5242" y="3"/>
                  </a:lnTo>
                  <a:lnTo>
                    <a:pt x="5218" y="1"/>
                  </a:lnTo>
                  <a:lnTo>
                    <a:pt x="5191" y="0"/>
                  </a:lnTo>
                  <a:lnTo>
                    <a:pt x="5173" y="1"/>
                  </a:lnTo>
                  <a:lnTo>
                    <a:pt x="5156" y="2"/>
                  </a:lnTo>
                  <a:lnTo>
                    <a:pt x="5139" y="4"/>
                  </a:lnTo>
                  <a:lnTo>
                    <a:pt x="5122" y="6"/>
                  </a:lnTo>
                  <a:lnTo>
                    <a:pt x="5106" y="9"/>
                  </a:lnTo>
                  <a:lnTo>
                    <a:pt x="5090" y="13"/>
                  </a:lnTo>
                  <a:lnTo>
                    <a:pt x="5075" y="17"/>
                  </a:lnTo>
                  <a:lnTo>
                    <a:pt x="5059" y="23"/>
                  </a:lnTo>
                  <a:lnTo>
                    <a:pt x="5045" y="29"/>
                  </a:lnTo>
                  <a:lnTo>
                    <a:pt x="5031" y="35"/>
                  </a:lnTo>
                  <a:lnTo>
                    <a:pt x="5016" y="42"/>
                  </a:lnTo>
                  <a:lnTo>
                    <a:pt x="5003" y="50"/>
                  </a:lnTo>
                  <a:lnTo>
                    <a:pt x="4989" y="59"/>
                  </a:lnTo>
                  <a:lnTo>
                    <a:pt x="4977" y="68"/>
                  </a:lnTo>
                  <a:lnTo>
                    <a:pt x="4966" y="77"/>
                  </a:lnTo>
                  <a:lnTo>
                    <a:pt x="4955" y="87"/>
                  </a:lnTo>
                  <a:lnTo>
                    <a:pt x="4943" y="99"/>
                  </a:lnTo>
                  <a:lnTo>
                    <a:pt x="4933" y="110"/>
                  </a:lnTo>
                  <a:lnTo>
                    <a:pt x="4924" y="122"/>
                  </a:lnTo>
                  <a:lnTo>
                    <a:pt x="4914" y="135"/>
                  </a:lnTo>
                  <a:lnTo>
                    <a:pt x="4906" y="148"/>
                  </a:lnTo>
                  <a:lnTo>
                    <a:pt x="4898" y="162"/>
                  </a:lnTo>
                  <a:lnTo>
                    <a:pt x="4891" y="176"/>
                  </a:lnTo>
                  <a:lnTo>
                    <a:pt x="4885" y="190"/>
                  </a:lnTo>
                  <a:lnTo>
                    <a:pt x="4879" y="206"/>
                  </a:lnTo>
                  <a:lnTo>
                    <a:pt x="4873" y="222"/>
                  </a:lnTo>
                  <a:lnTo>
                    <a:pt x="4869" y="239"/>
                  </a:lnTo>
                  <a:lnTo>
                    <a:pt x="4866" y="255"/>
                  </a:lnTo>
                  <a:lnTo>
                    <a:pt x="4863" y="273"/>
                  </a:lnTo>
                  <a:lnTo>
                    <a:pt x="4861" y="290"/>
                  </a:lnTo>
                  <a:lnTo>
                    <a:pt x="4860" y="309"/>
                  </a:lnTo>
                  <a:lnTo>
                    <a:pt x="4859" y="328"/>
                  </a:lnTo>
                  <a:lnTo>
                    <a:pt x="4860" y="346"/>
                  </a:lnTo>
                  <a:lnTo>
                    <a:pt x="4861" y="362"/>
                  </a:lnTo>
                  <a:lnTo>
                    <a:pt x="4862" y="380"/>
                  </a:lnTo>
                  <a:lnTo>
                    <a:pt x="4865" y="395"/>
                  </a:lnTo>
                  <a:lnTo>
                    <a:pt x="4868" y="412"/>
                  </a:lnTo>
                  <a:lnTo>
                    <a:pt x="4871" y="427"/>
                  </a:lnTo>
                  <a:lnTo>
                    <a:pt x="4876" y="441"/>
                  </a:lnTo>
                  <a:lnTo>
                    <a:pt x="4881" y="457"/>
                  </a:lnTo>
                  <a:lnTo>
                    <a:pt x="4887" y="470"/>
                  </a:lnTo>
                  <a:lnTo>
                    <a:pt x="4893" y="484"/>
                  </a:lnTo>
                  <a:lnTo>
                    <a:pt x="4900" y="497"/>
                  </a:lnTo>
                  <a:lnTo>
                    <a:pt x="4907" y="509"/>
                  </a:lnTo>
                  <a:lnTo>
                    <a:pt x="4915" y="522"/>
                  </a:lnTo>
                  <a:lnTo>
                    <a:pt x="4925" y="534"/>
                  </a:lnTo>
                  <a:lnTo>
                    <a:pt x="4934" y="544"/>
                  </a:lnTo>
                  <a:lnTo>
                    <a:pt x="4943" y="555"/>
                  </a:lnTo>
                  <a:lnTo>
                    <a:pt x="4955" y="565"/>
                  </a:lnTo>
                  <a:lnTo>
                    <a:pt x="4965" y="574"/>
                  </a:lnTo>
                  <a:lnTo>
                    <a:pt x="4977" y="583"/>
                  </a:lnTo>
                  <a:lnTo>
                    <a:pt x="4989" y="592"/>
                  </a:lnTo>
                  <a:lnTo>
                    <a:pt x="5002" y="599"/>
                  </a:lnTo>
                  <a:lnTo>
                    <a:pt x="5015" y="606"/>
                  </a:lnTo>
                  <a:lnTo>
                    <a:pt x="5029" y="612"/>
                  </a:lnTo>
                  <a:lnTo>
                    <a:pt x="5043" y="618"/>
                  </a:lnTo>
                  <a:lnTo>
                    <a:pt x="5058" y="623"/>
                  </a:lnTo>
                  <a:lnTo>
                    <a:pt x="5074" y="628"/>
                  </a:lnTo>
                  <a:lnTo>
                    <a:pt x="5089" y="632"/>
                  </a:lnTo>
                  <a:lnTo>
                    <a:pt x="5106" y="635"/>
                  </a:lnTo>
                  <a:lnTo>
                    <a:pt x="5122" y="637"/>
                  </a:lnTo>
                  <a:lnTo>
                    <a:pt x="5139" y="639"/>
                  </a:lnTo>
                  <a:lnTo>
                    <a:pt x="5158" y="640"/>
                  </a:lnTo>
                  <a:lnTo>
                    <a:pt x="5175" y="641"/>
                  </a:lnTo>
                  <a:lnTo>
                    <a:pt x="5203" y="640"/>
                  </a:lnTo>
                  <a:lnTo>
                    <a:pt x="5229" y="638"/>
                  </a:lnTo>
                  <a:lnTo>
                    <a:pt x="5253" y="635"/>
                  </a:lnTo>
                  <a:lnTo>
                    <a:pt x="5274" y="632"/>
                  </a:lnTo>
                  <a:lnTo>
                    <a:pt x="5294" y="628"/>
                  </a:lnTo>
                  <a:lnTo>
                    <a:pt x="5310" y="622"/>
                  </a:lnTo>
                  <a:lnTo>
                    <a:pt x="5324" y="617"/>
                  </a:lnTo>
                  <a:lnTo>
                    <a:pt x="5337" y="612"/>
                  </a:lnTo>
                  <a:lnTo>
                    <a:pt x="5318" y="523"/>
                  </a:lnTo>
                  <a:close/>
                  <a:moveTo>
                    <a:pt x="4374" y="631"/>
                  </a:moveTo>
                  <a:lnTo>
                    <a:pt x="4374" y="408"/>
                  </a:lnTo>
                  <a:lnTo>
                    <a:pt x="4374" y="371"/>
                  </a:lnTo>
                  <a:lnTo>
                    <a:pt x="4374" y="335"/>
                  </a:lnTo>
                  <a:lnTo>
                    <a:pt x="4374" y="301"/>
                  </a:lnTo>
                  <a:lnTo>
                    <a:pt x="4373" y="269"/>
                  </a:lnTo>
                  <a:lnTo>
                    <a:pt x="4372" y="237"/>
                  </a:lnTo>
                  <a:lnTo>
                    <a:pt x="4371" y="205"/>
                  </a:lnTo>
                  <a:lnTo>
                    <a:pt x="4370" y="175"/>
                  </a:lnTo>
                  <a:lnTo>
                    <a:pt x="4369" y="144"/>
                  </a:lnTo>
                  <a:lnTo>
                    <a:pt x="4371" y="144"/>
                  </a:lnTo>
                  <a:lnTo>
                    <a:pt x="4383" y="170"/>
                  </a:lnTo>
                  <a:lnTo>
                    <a:pt x="4396" y="198"/>
                  </a:lnTo>
                  <a:lnTo>
                    <a:pt x="4410" y="224"/>
                  </a:lnTo>
                  <a:lnTo>
                    <a:pt x="4423" y="251"/>
                  </a:lnTo>
                  <a:lnTo>
                    <a:pt x="4438" y="279"/>
                  </a:lnTo>
                  <a:lnTo>
                    <a:pt x="4453" y="306"/>
                  </a:lnTo>
                  <a:lnTo>
                    <a:pt x="4468" y="332"/>
                  </a:lnTo>
                  <a:lnTo>
                    <a:pt x="4483" y="358"/>
                  </a:lnTo>
                  <a:lnTo>
                    <a:pt x="4644" y="631"/>
                  </a:lnTo>
                  <a:lnTo>
                    <a:pt x="4761" y="631"/>
                  </a:lnTo>
                  <a:lnTo>
                    <a:pt x="4761" y="10"/>
                  </a:lnTo>
                  <a:lnTo>
                    <a:pt x="4657" y="10"/>
                  </a:lnTo>
                  <a:lnTo>
                    <a:pt x="4657" y="226"/>
                  </a:lnTo>
                  <a:lnTo>
                    <a:pt x="4657" y="261"/>
                  </a:lnTo>
                  <a:lnTo>
                    <a:pt x="4658" y="295"/>
                  </a:lnTo>
                  <a:lnTo>
                    <a:pt x="4658" y="328"/>
                  </a:lnTo>
                  <a:lnTo>
                    <a:pt x="4659" y="360"/>
                  </a:lnTo>
                  <a:lnTo>
                    <a:pt x="4661" y="391"/>
                  </a:lnTo>
                  <a:lnTo>
                    <a:pt x="4662" y="422"/>
                  </a:lnTo>
                  <a:lnTo>
                    <a:pt x="4665" y="453"/>
                  </a:lnTo>
                  <a:lnTo>
                    <a:pt x="4667" y="484"/>
                  </a:lnTo>
                  <a:lnTo>
                    <a:pt x="4665" y="485"/>
                  </a:lnTo>
                  <a:lnTo>
                    <a:pt x="4653" y="459"/>
                  </a:lnTo>
                  <a:lnTo>
                    <a:pt x="4642" y="433"/>
                  </a:lnTo>
                  <a:lnTo>
                    <a:pt x="4630" y="407"/>
                  </a:lnTo>
                  <a:lnTo>
                    <a:pt x="4616" y="381"/>
                  </a:lnTo>
                  <a:lnTo>
                    <a:pt x="4603" y="355"/>
                  </a:lnTo>
                  <a:lnTo>
                    <a:pt x="4589" y="328"/>
                  </a:lnTo>
                  <a:lnTo>
                    <a:pt x="4574" y="302"/>
                  </a:lnTo>
                  <a:lnTo>
                    <a:pt x="4559" y="277"/>
                  </a:lnTo>
                  <a:lnTo>
                    <a:pt x="4399" y="10"/>
                  </a:lnTo>
                  <a:lnTo>
                    <a:pt x="4270" y="10"/>
                  </a:lnTo>
                  <a:lnTo>
                    <a:pt x="4270" y="631"/>
                  </a:lnTo>
                  <a:lnTo>
                    <a:pt x="4374" y="631"/>
                  </a:lnTo>
                  <a:close/>
                  <a:moveTo>
                    <a:pt x="3827" y="369"/>
                  </a:moveTo>
                  <a:lnTo>
                    <a:pt x="3876" y="216"/>
                  </a:lnTo>
                  <a:lnTo>
                    <a:pt x="3884" y="187"/>
                  </a:lnTo>
                  <a:lnTo>
                    <a:pt x="3891" y="158"/>
                  </a:lnTo>
                  <a:lnTo>
                    <a:pt x="3898" y="129"/>
                  </a:lnTo>
                  <a:lnTo>
                    <a:pt x="3905" y="100"/>
                  </a:lnTo>
                  <a:lnTo>
                    <a:pt x="3908" y="100"/>
                  </a:lnTo>
                  <a:lnTo>
                    <a:pt x="3915" y="128"/>
                  </a:lnTo>
                  <a:lnTo>
                    <a:pt x="3922" y="157"/>
                  </a:lnTo>
                  <a:lnTo>
                    <a:pt x="3930" y="187"/>
                  </a:lnTo>
                  <a:lnTo>
                    <a:pt x="3938" y="217"/>
                  </a:lnTo>
                  <a:lnTo>
                    <a:pt x="3988" y="369"/>
                  </a:lnTo>
                  <a:lnTo>
                    <a:pt x="3827" y="369"/>
                  </a:lnTo>
                  <a:close/>
                  <a:moveTo>
                    <a:pt x="4006" y="456"/>
                  </a:moveTo>
                  <a:lnTo>
                    <a:pt x="4063" y="631"/>
                  </a:lnTo>
                  <a:lnTo>
                    <a:pt x="4184" y="631"/>
                  </a:lnTo>
                  <a:lnTo>
                    <a:pt x="3983" y="10"/>
                  </a:lnTo>
                  <a:lnTo>
                    <a:pt x="3839" y="10"/>
                  </a:lnTo>
                  <a:lnTo>
                    <a:pt x="3639" y="631"/>
                  </a:lnTo>
                  <a:lnTo>
                    <a:pt x="3756" y="631"/>
                  </a:lnTo>
                  <a:lnTo>
                    <a:pt x="3809" y="456"/>
                  </a:lnTo>
                  <a:lnTo>
                    <a:pt x="4006" y="456"/>
                  </a:lnTo>
                  <a:close/>
                  <a:moveTo>
                    <a:pt x="3389" y="631"/>
                  </a:moveTo>
                  <a:lnTo>
                    <a:pt x="3502" y="631"/>
                  </a:lnTo>
                  <a:lnTo>
                    <a:pt x="3502" y="105"/>
                  </a:lnTo>
                  <a:lnTo>
                    <a:pt x="3680" y="105"/>
                  </a:lnTo>
                  <a:lnTo>
                    <a:pt x="3680" y="10"/>
                  </a:lnTo>
                  <a:lnTo>
                    <a:pt x="3211" y="10"/>
                  </a:lnTo>
                  <a:lnTo>
                    <a:pt x="3211" y="105"/>
                  </a:lnTo>
                  <a:lnTo>
                    <a:pt x="3389" y="105"/>
                  </a:lnTo>
                  <a:lnTo>
                    <a:pt x="3389" y="631"/>
                  </a:lnTo>
                  <a:close/>
                  <a:moveTo>
                    <a:pt x="2906" y="631"/>
                  </a:moveTo>
                  <a:lnTo>
                    <a:pt x="3275" y="631"/>
                  </a:lnTo>
                  <a:lnTo>
                    <a:pt x="3275" y="536"/>
                  </a:lnTo>
                  <a:lnTo>
                    <a:pt x="3020" y="536"/>
                  </a:lnTo>
                  <a:lnTo>
                    <a:pt x="3020" y="10"/>
                  </a:lnTo>
                  <a:lnTo>
                    <a:pt x="2906" y="10"/>
                  </a:lnTo>
                  <a:lnTo>
                    <a:pt x="2906" y="631"/>
                  </a:lnTo>
                  <a:close/>
                  <a:moveTo>
                    <a:pt x="2293" y="10"/>
                  </a:moveTo>
                  <a:lnTo>
                    <a:pt x="2293" y="365"/>
                  </a:lnTo>
                  <a:lnTo>
                    <a:pt x="2293" y="383"/>
                  </a:lnTo>
                  <a:lnTo>
                    <a:pt x="2294" y="400"/>
                  </a:lnTo>
                  <a:lnTo>
                    <a:pt x="2295" y="417"/>
                  </a:lnTo>
                  <a:lnTo>
                    <a:pt x="2297" y="433"/>
                  </a:lnTo>
                  <a:lnTo>
                    <a:pt x="2299" y="449"/>
                  </a:lnTo>
                  <a:lnTo>
                    <a:pt x="2303" y="463"/>
                  </a:lnTo>
                  <a:lnTo>
                    <a:pt x="2306" y="477"/>
                  </a:lnTo>
                  <a:lnTo>
                    <a:pt x="2310" y="491"/>
                  </a:lnTo>
                  <a:lnTo>
                    <a:pt x="2314" y="503"/>
                  </a:lnTo>
                  <a:lnTo>
                    <a:pt x="2319" y="515"/>
                  </a:lnTo>
                  <a:lnTo>
                    <a:pt x="2324" y="528"/>
                  </a:lnTo>
                  <a:lnTo>
                    <a:pt x="2330" y="538"/>
                  </a:lnTo>
                  <a:lnTo>
                    <a:pt x="2336" y="548"/>
                  </a:lnTo>
                  <a:lnTo>
                    <a:pt x="2343" y="559"/>
                  </a:lnTo>
                  <a:lnTo>
                    <a:pt x="2350" y="568"/>
                  </a:lnTo>
                  <a:lnTo>
                    <a:pt x="2357" y="576"/>
                  </a:lnTo>
                  <a:lnTo>
                    <a:pt x="2365" y="584"/>
                  </a:lnTo>
                  <a:lnTo>
                    <a:pt x="2373" y="592"/>
                  </a:lnTo>
                  <a:lnTo>
                    <a:pt x="2383" y="599"/>
                  </a:lnTo>
                  <a:lnTo>
                    <a:pt x="2392" y="605"/>
                  </a:lnTo>
                  <a:lnTo>
                    <a:pt x="2401" y="611"/>
                  </a:lnTo>
                  <a:lnTo>
                    <a:pt x="2411" y="616"/>
                  </a:lnTo>
                  <a:lnTo>
                    <a:pt x="2422" y="621"/>
                  </a:lnTo>
                  <a:lnTo>
                    <a:pt x="2432" y="625"/>
                  </a:lnTo>
                  <a:lnTo>
                    <a:pt x="2443" y="629"/>
                  </a:lnTo>
                  <a:lnTo>
                    <a:pt x="2455" y="633"/>
                  </a:lnTo>
                  <a:lnTo>
                    <a:pt x="2466" y="635"/>
                  </a:lnTo>
                  <a:lnTo>
                    <a:pt x="2478" y="637"/>
                  </a:lnTo>
                  <a:lnTo>
                    <a:pt x="2503" y="640"/>
                  </a:lnTo>
                  <a:lnTo>
                    <a:pt x="2530" y="641"/>
                  </a:lnTo>
                  <a:lnTo>
                    <a:pt x="2543" y="641"/>
                  </a:lnTo>
                  <a:lnTo>
                    <a:pt x="2556" y="640"/>
                  </a:lnTo>
                  <a:lnTo>
                    <a:pt x="2570" y="639"/>
                  </a:lnTo>
                  <a:lnTo>
                    <a:pt x="2583" y="637"/>
                  </a:lnTo>
                  <a:lnTo>
                    <a:pt x="2595" y="635"/>
                  </a:lnTo>
                  <a:lnTo>
                    <a:pt x="2608" y="632"/>
                  </a:lnTo>
                  <a:lnTo>
                    <a:pt x="2619" y="629"/>
                  </a:lnTo>
                  <a:lnTo>
                    <a:pt x="2631" y="624"/>
                  </a:lnTo>
                  <a:lnTo>
                    <a:pt x="2643" y="620"/>
                  </a:lnTo>
                  <a:lnTo>
                    <a:pt x="2653" y="615"/>
                  </a:lnTo>
                  <a:lnTo>
                    <a:pt x="2663" y="610"/>
                  </a:lnTo>
                  <a:lnTo>
                    <a:pt x="2673" y="604"/>
                  </a:lnTo>
                  <a:lnTo>
                    <a:pt x="2683" y="598"/>
                  </a:lnTo>
                  <a:lnTo>
                    <a:pt x="2692" y="591"/>
                  </a:lnTo>
                  <a:lnTo>
                    <a:pt x="2701" y="582"/>
                  </a:lnTo>
                  <a:lnTo>
                    <a:pt x="2709" y="574"/>
                  </a:lnTo>
                  <a:lnTo>
                    <a:pt x="2718" y="566"/>
                  </a:lnTo>
                  <a:lnTo>
                    <a:pt x="2725" y="557"/>
                  </a:lnTo>
                  <a:lnTo>
                    <a:pt x="2732" y="546"/>
                  </a:lnTo>
                  <a:lnTo>
                    <a:pt x="2738" y="536"/>
                  </a:lnTo>
                  <a:lnTo>
                    <a:pt x="2744" y="525"/>
                  </a:lnTo>
                  <a:lnTo>
                    <a:pt x="2750" y="513"/>
                  </a:lnTo>
                  <a:lnTo>
                    <a:pt x="2755" y="501"/>
                  </a:lnTo>
                  <a:lnTo>
                    <a:pt x="2760" y="489"/>
                  </a:lnTo>
                  <a:lnTo>
                    <a:pt x="2764" y="475"/>
                  </a:lnTo>
                  <a:lnTo>
                    <a:pt x="2767" y="461"/>
                  </a:lnTo>
                  <a:lnTo>
                    <a:pt x="2770" y="446"/>
                  </a:lnTo>
                  <a:lnTo>
                    <a:pt x="2772" y="431"/>
                  </a:lnTo>
                  <a:lnTo>
                    <a:pt x="2774" y="416"/>
                  </a:lnTo>
                  <a:lnTo>
                    <a:pt x="2776" y="399"/>
                  </a:lnTo>
                  <a:lnTo>
                    <a:pt x="2777" y="383"/>
                  </a:lnTo>
                  <a:lnTo>
                    <a:pt x="2777" y="364"/>
                  </a:lnTo>
                  <a:lnTo>
                    <a:pt x="2777" y="10"/>
                  </a:lnTo>
                  <a:lnTo>
                    <a:pt x="2664" y="10"/>
                  </a:lnTo>
                  <a:lnTo>
                    <a:pt x="2664" y="372"/>
                  </a:lnTo>
                  <a:lnTo>
                    <a:pt x="2663" y="394"/>
                  </a:lnTo>
                  <a:lnTo>
                    <a:pt x="2661" y="415"/>
                  </a:lnTo>
                  <a:lnTo>
                    <a:pt x="2659" y="433"/>
                  </a:lnTo>
                  <a:lnTo>
                    <a:pt x="2655" y="451"/>
                  </a:lnTo>
                  <a:lnTo>
                    <a:pt x="2650" y="467"/>
                  </a:lnTo>
                  <a:lnTo>
                    <a:pt x="2644" y="481"/>
                  </a:lnTo>
                  <a:lnTo>
                    <a:pt x="2638" y="495"/>
                  </a:lnTo>
                  <a:lnTo>
                    <a:pt x="2629" y="506"/>
                  </a:lnTo>
                  <a:lnTo>
                    <a:pt x="2620" y="516"/>
                  </a:lnTo>
                  <a:lnTo>
                    <a:pt x="2611" y="526"/>
                  </a:lnTo>
                  <a:lnTo>
                    <a:pt x="2600" y="533"/>
                  </a:lnTo>
                  <a:lnTo>
                    <a:pt x="2588" y="539"/>
                  </a:lnTo>
                  <a:lnTo>
                    <a:pt x="2576" y="544"/>
                  </a:lnTo>
                  <a:lnTo>
                    <a:pt x="2563" y="547"/>
                  </a:lnTo>
                  <a:lnTo>
                    <a:pt x="2548" y="549"/>
                  </a:lnTo>
                  <a:lnTo>
                    <a:pt x="2534" y="549"/>
                  </a:lnTo>
                  <a:lnTo>
                    <a:pt x="2519" y="549"/>
                  </a:lnTo>
                  <a:lnTo>
                    <a:pt x="2506" y="547"/>
                  </a:lnTo>
                  <a:lnTo>
                    <a:pt x="2493" y="543"/>
                  </a:lnTo>
                  <a:lnTo>
                    <a:pt x="2481" y="539"/>
                  </a:lnTo>
                  <a:lnTo>
                    <a:pt x="2470" y="533"/>
                  </a:lnTo>
                  <a:lnTo>
                    <a:pt x="2460" y="526"/>
                  </a:lnTo>
                  <a:lnTo>
                    <a:pt x="2449" y="516"/>
                  </a:lnTo>
                  <a:lnTo>
                    <a:pt x="2441" y="506"/>
                  </a:lnTo>
                  <a:lnTo>
                    <a:pt x="2433" y="495"/>
                  </a:lnTo>
                  <a:lnTo>
                    <a:pt x="2426" y="481"/>
                  </a:lnTo>
                  <a:lnTo>
                    <a:pt x="2421" y="467"/>
                  </a:lnTo>
                  <a:lnTo>
                    <a:pt x="2416" y="451"/>
                  </a:lnTo>
                  <a:lnTo>
                    <a:pt x="2411" y="433"/>
                  </a:lnTo>
                  <a:lnTo>
                    <a:pt x="2408" y="415"/>
                  </a:lnTo>
                  <a:lnTo>
                    <a:pt x="2406" y="394"/>
                  </a:lnTo>
                  <a:lnTo>
                    <a:pt x="2406" y="372"/>
                  </a:lnTo>
                  <a:lnTo>
                    <a:pt x="2406" y="10"/>
                  </a:lnTo>
                  <a:lnTo>
                    <a:pt x="2293" y="10"/>
                  </a:lnTo>
                  <a:close/>
                  <a:moveTo>
                    <a:pt x="1789" y="601"/>
                  </a:moveTo>
                  <a:lnTo>
                    <a:pt x="1803" y="609"/>
                  </a:lnTo>
                  <a:lnTo>
                    <a:pt x="1821" y="616"/>
                  </a:lnTo>
                  <a:lnTo>
                    <a:pt x="1840" y="622"/>
                  </a:lnTo>
                  <a:lnTo>
                    <a:pt x="1861" y="629"/>
                  </a:lnTo>
                  <a:lnTo>
                    <a:pt x="1883" y="634"/>
                  </a:lnTo>
                  <a:lnTo>
                    <a:pt x="1908" y="637"/>
                  </a:lnTo>
                  <a:lnTo>
                    <a:pt x="1932" y="640"/>
                  </a:lnTo>
                  <a:lnTo>
                    <a:pt x="1956" y="641"/>
                  </a:lnTo>
                  <a:lnTo>
                    <a:pt x="1986" y="640"/>
                  </a:lnTo>
                  <a:lnTo>
                    <a:pt x="2013" y="637"/>
                  </a:lnTo>
                  <a:lnTo>
                    <a:pt x="2025" y="635"/>
                  </a:lnTo>
                  <a:lnTo>
                    <a:pt x="2037" y="632"/>
                  </a:lnTo>
                  <a:lnTo>
                    <a:pt x="2050" y="629"/>
                  </a:lnTo>
                  <a:lnTo>
                    <a:pt x="2061" y="625"/>
                  </a:lnTo>
                  <a:lnTo>
                    <a:pt x="2071" y="621"/>
                  </a:lnTo>
                  <a:lnTo>
                    <a:pt x="2082" y="617"/>
                  </a:lnTo>
                  <a:lnTo>
                    <a:pt x="2092" y="613"/>
                  </a:lnTo>
                  <a:lnTo>
                    <a:pt x="2101" y="608"/>
                  </a:lnTo>
                  <a:lnTo>
                    <a:pt x="2110" y="603"/>
                  </a:lnTo>
                  <a:lnTo>
                    <a:pt x="2119" y="597"/>
                  </a:lnTo>
                  <a:lnTo>
                    <a:pt x="2127" y="591"/>
                  </a:lnTo>
                  <a:lnTo>
                    <a:pt x="2134" y="584"/>
                  </a:lnTo>
                  <a:lnTo>
                    <a:pt x="2141" y="578"/>
                  </a:lnTo>
                  <a:lnTo>
                    <a:pt x="2147" y="571"/>
                  </a:lnTo>
                  <a:lnTo>
                    <a:pt x="2154" y="564"/>
                  </a:lnTo>
                  <a:lnTo>
                    <a:pt x="2160" y="557"/>
                  </a:lnTo>
                  <a:lnTo>
                    <a:pt x="2170" y="541"/>
                  </a:lnTo>
                  <a:lnTo>
                    <a:pt x="2177" y="526"/>
                  </a:lnTo>
                  <a:lnTo>
                    <a:pt x="2183" y="508"/>
                  </a:lnTo>
                  <a:lnTo>
                    <a:pt x="2189" y="491"/>
                  </a:lnTo>
                  <a:lnTo>
                    <a:pt x="2191" y="472"/>
                  </a:lnTo>
                  <a:lnTo>
                    <a:pt x="2192" y="454"/>
                  </a:lnTo>
                  <a:lnTo>
                    <a:pt x="2192" y="437"/>
                  </a:lnTo>
                  <a:lnTo>
                    <a:pt x="2190" y="422"/>
                  </a:lnTo>
                  <a:lnTo>
                    <a:pt x="2186" y="407"/>
                  </a:lnTo>
                  <a:lnTo>
                    <a:pt x="2182" y="393"/>
                  </a:lnTo>
                  <a:lnTo>
                    <a:pt x="2176" y="380"/>
                  </a:lnTo>
                  <a:lnTo>
                    <a:pt x="2170" y="367"/>
                  </a:lnTo>
                  <a:lnTo>
                    <a:pt x="2162" y="355"/>
                  </a:lnTo>
                  <a:lnTo>
                    <a:pt x="2153" y="344"/>
                  </a:lnTo>
                  <a:lnTo>
                    <a:pt x="2142" y="332"/>
                  </a:lnTo>
                  <a:lnTo>
                    <a:pt x="2130" y="322"/>
                  </a:lnTo>
                  <a:lnTo>
                    <a:pt x="2117" y="313"/>
                  </a:lnTo>
                  <a:lnTo>
                    <a:pt x="2102" y="303"/>
                  </a:lnTo>
                  <a:lnTo>
                    <a:pt x="2087" y="294"/>
                  </a:lnTo>
                  <a:lnTo>
                    <a:pt x="2070" y="286"/>
                  </a:lnTo>
                  <a:lnTo>
                    <a:pt x="2052" y="278"/>
                  </a:lnTo>
                  <a:lnTo>
                    <a:pt x="2032" y="270"/>
                  </a:lnTo>
                  <a:lnTo>
                    <a:pt x="2004" y="258"/>
                  </a:lnTo>
                  <a:lnTo>
                    <a:pt x="1979" y="247"/>
                  </a:lnTo>
                  <a:lnTo>
                    <a:pt x="1969" y="242"/>
                  </a:lnTo>
                  <a:lnTo>
                    <a:pt x="1958" y="236"/>
                  </a:lnTo>
                  <a:lnTo>
                    <a:pt x="1950" y="230"/>
                  </a:lnTo>
                  <a:lnTo>
                    <a:pt x="1942" y="224"/>
                  </a:lnTo>
                  <a:lnTo>
                    <a:pt x="1936" y="219"/>
                  </a:lnTo>
                  <a:lnTo>
                    <a:pt x="1930" y="213"/>
                  </a:lnTo>
                  <a:lnTo>
                    <a:pt x="1924" y="206"/>
                  </a:lnTo>
                  <a:lnTo>
                    <a:pt x="1920" y="200"/>
                  </a:lnTo>
                  <a:lnTo>
                    <a:pt x="1917" y="192"/>
                  </a:lnTo>
                  <a:lnTo>
                    <a:pt x="1915" y="184"/>
                  </a:lnTo>
                  <a:lnTo>
                    <a:pt x="1914" y="177"/>
                  </a:lnTo>
                  <a:lnTo>
                    <a:pt x="1914" y="168"/>
                  </a:lnTo>
                  <a:lnTo>
                    <a:pt x="1914" y="162"/>
                  </a:lnTo>
                  <a:lnTo>
                    <a:pt x="1915" y="154"/>
                  </a:lnTo>
                  <a:lnTo>
                    <a:pt x="1917" y="147"/>
                  </a:lnTo>
                  <a:lnTo>
                    <a:pt x="1919" y="141"/>
                  </a:lnTo>
                  <a:lnTo>
                    <a:pt x="1923" y="135"/>
                  </a:lnTo>
                  <a:lnTo>
                    <a:pt x="1928" y="129"/>
                  </a:lnTo>
                  <a:lnTo>
                    <a:pt x="1933" y="122"/>
                  </a:lnTo>
                  <a:lnTo>
                    <a:pt x="1938" y="117"/>
                  </a:lnTo>
                  <a:lnTo>
                    <a:pt x="1945" y="112"/>
                  </a:lnTo>
                  <a:lnTo>
                    <a:pt x="1952" y="107"/>
                  </a:lnTo>
                  <a:lnTo>
                    <a:pt x="1960" y="103"/>
                  </a:lnTo>
                  <a:lnTo>
                    <a:pt x="1970" y="100"/>
                  </a:lnTo>
                  <a:lnTo>
                    <a:pt x="1980" y="97"/>
                  </a:lnTo>
                  <a:lnTo>
                    <a:pt x="1991" y="95"/>
                  </a:lnTo>
                  <a:lnTo>
                    <a:pt x="2004" y="94"/>
                  </a:lnTo>
                  <a:lnTo>
                    <a:pt x="2016" y="94"/>
                  </a:lnTo>
                  <a:lnTo>
                    <a:pt x="2037" y="94"/>
                  </a:lnTo>
                  <a:lnTo>
                    <a:pt x="2057" y="96"/>
                  </a:lnTo>
                  <a:lnTo>
                    <a:pt x="2075" y="100"/>
                  </a:lnTo>
                  <a:lnTo>
                    <a:pt x="2092" y="104"/>
                  </a:lnTo>
                  <a:lnTo>
                    <a:pt x="2106" y="108"/>
                  </a:lnTo>
                  <a:lnTo>
                    <a:pt x="2120" y="113"/>
                  </a:lnTo>
                  <a:lnTo>
                    <a:pt x="2131" y="118"/>
                  </a:lnTo>
                  <a:lnTo>
                    <a:pt x="2140" y="122"/>
                  </a:lnTo>
                  <a:lnTo>
                    <a:pt x="2167" y="31"/>
                  </a:lnTo>
                  <a:lnTo>
                    <a:pt x="2155" y="25"/>
                  </a:lnTo>
                  <a:lnTo>
                    <a:pt x="2139" y="20"/>
                  </a:lnTo>
                  <a:lnTo>
                    <a:pt x="2124" y="14"/>
                  </a:lnTo>
                  <a:lnTo>
                    <a:pt x="2106" y="9"/>
                  </a:lnTo>
                  <a:lnTo>
                    <a:pt x="2087" y="6"/>
                  </a:lnTo>
                  <a:lnTo>
                    <a:pt x="2065" y="3"/>
                  </a:lnTo>
                  <a:lnTo>
                    <a:pt x="2043" y="1"/>
                  </a:lnTo>
                  <a:lnTo>
                    <a:pt x="2019" y="0"/>
                  </a:lnTo>
                  <a:lnTo>
                    <a:pt x="1994" y="1"/>
                  </a:lnTo>
                  <a:lnTo>
                    <a:pt x="1971" y="4"/>
                  </a:lnTo>
                  <a:lnTo>
                    <a:pt x="1948" y="8"/>
                  </a:lnTo>
                  <a:lnTo>
                    <a:pt x="1928" y="14"/>
                  </a:lnTo>
                  <a:lnTo>
                    <a:pt x="1908" y="22"/>
                  </a:lnTo>
                  <a:lnTo>
                    <a:pt x="1890" y="30"/>
                  </a:lnTo>
                  <a:lnTo>
                    <a:pt x="1873" y="40"/>
                  </a:lnTo>
                  <a:lnTo>
                    <a:pt x="1859" y="51"/>
                  </a:lnTo>
                  <a:lnTo>
                    <a:pt x="1845" y="64"/>
                  </a:lnTo>
                  <a:lnTo>
                    <a:pt x="1833" y="77"/>
                  </a:lnTo>
                  <a:lnTo>
                    <a:pt x="1823" y="93"/>
                  </a:lnTo>
                  <a:lnTo>
                    <a:pt x="1815" y="108"/>
                  </a:lnTo>
                  <a:lnTo>
                    <a:pt x="1808" y="124"/>
                  </a:lnTo>
                  <a:lnTo>
                    <a:pt x="1803" y="142"/>
                  </a:lnTo>
                  <a:lnTo>
                    <a:pt x="1800" y="159"/>
                  </a:lnTo>
                  <a:lnTo>
                    <a:pt x="1799" y="179"/>
                  </a:lnTo>
                  <a:lnTo>
                    <a:pt x="1800" y="194"/>
                  </a:lnTo>
                  <a:lnTo>
                    <a:pt x="1802" y="211"/>
                  </a:lnTo>
                  <a:lnTo>
                    <a:pt x="1806" y="225"/>
                  </a:lnTo>
                  <a:lnTo>
                    <a:pt x="1811" y="240"/>
                  </a:lnTo>
                  <a:lnTo>
                    <a:pt x="1818" y="253"/>
                  </a:lnTo>
                  <a:lnTo>
                    <a:pt x="1825" y="265"/>
                  </a:lnTo>
                  <a:lnTo>
                    <a:pt x="1834" y="277"/>
                  </a:lnTo>
                  <a:lnTo>
                    <a:pt x="1844" y="288"/>
                  </a:lnTo>
                  <a:lnTo>
                    <a:pt x="1857" y="299"/>
                  </a:lnTo>
                  <a:lnTo>
                    <a:pt x="1869" y="310"/>
                  </a:lnTo>
                  <a:lnTo>
                    <a:pt x="1882" y="319"/>
                  </a:lnTo>
                  <a:lnTo>
                    <a:pt x="1898" y="328"/>
                  </a:lnTo>
                  <a:lnTo>
                    <a:pt x="1913" y="336"/>
                  </a:lnTo>
                  <a:lnTo>
                    <a:pt x="1931" y="345"/>
                  </a:lnTo>
                  <a:lnTo>
                    <a:pt x="1948" y="352"/>
                  </a:lnTo>
                  <a:lnTo>
                    <a:pt x="1967" y="359"/>
                  </a:lnTo>
                  <a:lnTo>
                    <a:pt x="1994" y="369"/>
                  </a:lnTo>
                  <a:lnTo>
                    <a:pt x="2017" y="381"/>
                  </a:lnTo>
                  <a:lnTo>
                    <a:pt x="2027" y="386"/>
                  </a:lnTo>
                  <a:lnTo>
                    <a:pt x="2036" y="392"/>
                  </a:lnTo>
                  <a:lnTo>
                    <a:pt x="2044" y="397"/>
                  </a:lnTo>
                  <a:lnTo>
                    <a:pt x="2051" y="403"/>
                  </a:lnTo>
                  <a:lnTo>
                    <a:pt x="2057" y="409"/>
                  </a:lnTo>
                  <a:lnTo>
                    <a:pt x="2062" y="417"/>
                  </a:lnTo>
                  <a:lnTo>
                    <a:pt x="2067" y="423"/>
                  </a:lnTo>
                  <a:lnTo>
                    <a:pt x="2070" y="430"/>
                  </a:lnTo>
                  <a:lnTo>
                    <a:pt x="2073" y="437"/>
                  </a:lnTo>
                  <a:lnTo>
                    <a:pt x="2075" y="445"/>
                  </a:lnTo>
                  <a:lnTo>
                    <a:pt x="2077" y="454"/>
                  </a:lnTo>
                  <a:lnTo>
                    <a:pt x="2077" y="462"/>
                  </a:lnTo>
                  <a:lnTo>
                    <a:pt x="2077" y="471"/>
                  </a:lnTo>
                  <a:lnTo>
                    <a:pt x="2074" y="480"/>
                  </a:lnTo>
                  <a:lnTo>
                    <a:pt x="2072" y="489"/>
                  </a:lnTo>
                  <a:lnTo>
                    <a:pt x="2069" y="497"/>
                  </a:lnTo>
                  <a:lnTo>
                    <a:pt x="2065" y="504"/>
                  </a:lnTo>
                  <a:lnTo>
                    <a:pt x="2060" y="511"/>
                  </a:lnTo>
                  <a:lnTo>
                    <a:pt x="2054" y="517"/>
                  </a:lnTo>
                  <a:lnTo>
                    <a:pt x="2048" y="524"/>
                  </a:lnTo>
                  <a:lnTo>
                    <a:pt x="2040" y="529"/>
                  </a:lnTo>
                  <a:lnTo>
                    <a:pt x="2031" y="533"/>
                  </a:lnTo>
                  <a:lnTo>
                    <a:pt x="2022" y="537"/>
                  </a:lnTo>
                  <a:lnTo>
                    <a:pt x="2012" y="540"/>
                  </a:lnTo>
                  <a:lnTo>
                    <a:pt x="2002" y="543"/>
                  </a:lnTo>
                  <a:lnTo>
                    <a:pt x="1989" y="545"/>
                  </a:lnTo>
                  <a:lnTo>
                    <a:pt x="1977" y="546"/>
                  </a:lnTo>
                  <a:lnTo>
                    <a:pt x="1965" y="546"/>
                  </a:lnTo>
                  <a:lnTo>
                    <a:pt x="1943" y="546"/>
                  </a:lnTo>
                  <a:lnTo>
                    <a:pt x="1921" y="543"/>
                  </a:lnTo>
                  <a:lnTo>
                    <a:pt x="1901" y="540"/>
                  </a:lnTo>
                  <a:lnTo>
                    <a:pt x="1881" y="535"/>
                  </a:lnTo>
                  <a:lnTo>
                    <a:pt x="1863" y="529"/>
                  </a:lnTo>
                  <a:lnTo>
                    <a:pt x="1845" y="523"/>
                  </a:lnTo>
                  <a:lnTo>
                    <a:pt x="1829" y="514"/>
                  </a:lnTo>
                  <a:lnTo>
                    <a:pt x="1815" y="507"/>
                  </a:lnTo>
                  <a:lnTo>
                    <a:pt x="1789" y="601"/>
                  </a:lnTo>
                  <a:close/>
                  <a:moveTo>
                    <a:pt x="1300" y="631"/>
                  </a:moveTo>
                  <a:lnTo>
                    <a:pt x="1300" y="408"/>
                  </a:lnTo>
                  <a:lnTo>
                    <a:pt x="1300" y="371"/>
                  </a:lnTo>
                  <a:lnTo>
                    <a:pt x="1299" y="335"/>
                  </a:lnTo>
                  <a:lnTo>
                    <a:pt x="1299" y="301"/>
                  </a:lnTo>
                  <a:lnTo>
                    <a:pt x="1298" y="269"/>
                  </a:lnTo>
                  <a:lnTo>
                    <a:pt x="1298" y="237"/>
                  </a:lnTo>
                  <a:lnTo>
                    <a:pt x="1297" y="205"/>
                  </a:lnTo>
                  <a:lnTo>
                    <a:pt x="1295" y="175"/>
                  </a:lnTo>
                  <a:lnTo>
                    <a:pt x="1294" y="144"/>
                  </a:lnTo>
                  <a:lnTo>
                    <a:pt x="1297" y="144"/>
                  </a:lnTo>
                  <a:lnTo>
                    <a:pt x="1308" y="170"/>
                  </a:lnTo>
                  <a:lnTo>
                    <a:pt x="1321" y="198"/>
                  </a:lnTo>
                  <a:lnTo>
                    <a:pt x="1335" y="224"/>
                  </a:lnTo>
                  <a:lnTo>
                    <a:pt x="1348" y="251"/>
                  </a:lnTo>
                  <a:lnTo>
                    <a:pt x="1362" y="279"/>
                  </a:lnTo>
                  <a:lnTo>
                    <a:pt x="1378" y="306"/>
                  </a:lnTo>
                  <a:lnTo>
                    <a:pt x="1392" y="332"/>
                  </a:lnTo>
                  <a:lnTo>
                    <a:pt x="1408" y="358"/>
                  </a:lnTo>
                  <a:lnTo>
                    <a:pt x="1569" y="631"/>
                  </a:lnTo>
                  <a:lnTo>
                    <a:pt x="1686" y="631"/>
                  </a:lnTo>
                  <a:lnTo>
                    <a:pt x="1686" y="10"/>
                  </a:lnTo>
                  <a:lnTo>
                    <a:pt x="1582" y="10"/>
                  </a:lnTo>
                  <a:lnTo>
                    <a:pt x="1582" y="226"/>
                  </a:lnTo>
                  <a:lnTo>
                    <a:pt x="1582" y="261"/>
                  </a:lnTo>
                  <a:lnTo>
                    <a:pt x="1582" y="295"/>
                  </a:lnTo>
                  <a:lnTo>
                    <a:pt x="1583" y="328"/>
                  </a:lnTo>
                  <a:lnTo>
                    <a:pt x="1584" y="360"/>
                  </a:lnTo>
                  <a:lnTo>
                    <a:pt x="1585" y="391"/>
                  </a:lnTo>
                  <a:lnTo>
                    <a:pt x="1587" y="422"/>
                  </a:lnTo>
                  <a:lnTo>
                    <a:pt x="1589" y="453"/>
                  </a:lnTo>
                  <a:lnTo>
                    <a:pt x="1592" y="484"/>
                  </a:lnTo>
                  <a:lnTo>
                    <a:pt x="1589" y="485"/>
                  </a:lnTo>
                  <a:lnTo>
                    <a:pt x="1578" y="459"/>
                  </a:lnTo>
                  <a:lnTo>
                    <a:pt x="1567" y="433"/>
                  </a:lnTo>
                  <a:lnTo>
                    <a:pt x="1555" y="407"/>
                  </a:lnTo>
                  <a:lnTo>
                    <a:pt x="1541" y="381"/>
                  </a:lnTo>
                  <a:lnTo>
                    <a:pt x="1528" y="355"/>
                  </a:lnTo>
                  <a:lnTo>
                    <a:pt x="1513" y="328"/>
                  </a:lnTo>
                  <a:lnTo>
                    <a:pt x="1499" y="302"/>
                  </a:lnTo>
                  <a:lnTo>
                    <a:pt x="1484" y="277"/>
                  </a:lnTo>
                  <a:lnTo>
                    <a:pt x="1324" y="10"/>
                  </a:lnTo>
                  <a:lnTo>
                    <a:pt x="1195" y="10"/>
                  </a:lnTo>
                  <a:lnTo>
                    <a:pt x="1195" y="631"/>
                  </a:lnTo>
                  <a:lnTo>
                    <a:pt x="1300" y="631"/>
                  </a:lnTo>
                  <a:close/>
                  <a:moveTo>
                    <a:pt x="804" y="550"/>
                  </a:moveTo>
                  <a:lnTo>
                    <a:pt x="795" y="549"/>
                  </a:lnTo>
                  <a:lnTo>
                    <a:pt x="785" y="549"/>
                  </a:lnTo>
                  <a:lnTo>
                    <a:pt x="776" y="547"/>
                  </a:lnTo>
                  <a:lnTo>
                    <a:pt x="766" y="545"/>
                  </a:lnTo>
                  <a:lnTo>
                    <a:pt x="757" y="543"/>
                  </a:lnTo>
                  <a:lnTo>
                    <a:pt x="749" y="540"/>
                  </a:lnTo>
                  <a:lnTo>
                    <a:pt x="741" y="536"/>
                  </a:lnTo>
                  <a:lnTo>
                    <a:pt x="733" y="532"/>
                  </a:lnTo>
                  <a:lnTo>
                    <a:pt x="724" y="527"/>
                  </a:lnTo>
                  <a:lnTo>
                    <a:pt x="717" y="523"/>
                  </a:lnTo>
                  <a:lnTo>
                    <a:pt x="710" y="516"/>
                  </a:lnTo>
                  <a:lnTo>
                    <a:pt x="703" y="510"/>
                  </a:lnTo>
                  <a:lnTo>
                    <a:pt x="690" y="497"/>
                  </a:lnTo>
                  <a:lnTo>
                    <a:pt x="679" y="482"/>
                  </a:lnTo>
                  <a:lnTo>
                    <a:pt x="668" y="466"/>
                  </a:lnTo>
                  <a:lnTo>
                    <a:pt x="660" y="449"/>
                  </a:lnTo>
                  <a:lnTo>
                    <a:pt x="651" y="430"/>
                  </a:lnTo>
                  <a:lnTo>
                    <a:pt x="645" y="410"/>
                  </a:lnTo>
                  <a:lnTo>
                    <a:pt x="640" y="389"/>
                  </a:lnTo>
                  <a:lnTo>
                    <a:pt x="637" y="367"/>
                  </a:lnTo>
                  <a:lnTo>
                    <a:pt x="634" y="346"/>
                  </a:lnTo>
                  <a:lnTo>
                    <a:pt x="634" y="322"/>
                  </a:lnTo>
                  <a:lnTo>
                    <a:pt x="634" y="299"/>
                  </a:lnTo>
                  <a:lnTo>
                    <a:pt x="636" y="277"/>
                  </a:lnTo>
                  <a:lnTo>
                    <a:pt x="640" y="255"/>
                  </a:lnTo>
                  <a:lnTo>
                    <a:pt x="645" y="235"/>
                  </a:lnTo>
                  <a:lnTo>
                    <a:pt x="651" y="214"/>
                  </a:lnTo>
                  <a:lnTo>
                    <a:pt x="659" y="194"/>
                  </a:lnTo>
                  <a:lnTo>
                    <a:pt x="668" y="177"/>
                  </a:lnTo>
                  <a:lnTo>
                    <a:pt x="677" y="160"/>
                  </a:lnTo>
                  <a:lnTo>
                    <a:pt x="689" y="145"/>
                  </a:lnTo>
                  <a:lnTo>
                    <a:pt x="702" y="132"/>
                  </a:lnTo>
                  <a:lnTo>
                    <a:pt x="709" y="126"/>
                  </a:lnTo>
                  <a:lnTo>
                    <a:pt x="716" y="119"/>
                  </a:lnTo>
                  <a:lnTo>
                    <a:pt x="723" y="114"/>
                  </a:lnTo>
                  <a:lnTo>
                    <a:pt x="732" y="109"/>
                  </a:lnTo>
                  <a:lnTo>
                    <a:pt x="740" y="105"/>
                  </a:lnTo>
                  <a:lnTo>
                    <a:pt x="748" y="102"/>
                  </a:lnTo>
                  <a:lnTo>
                    <a:pt x="757" y="99"/>
                  </a:lnTo>
                  <a:lnTo>
                    <a:pt x="766" y="96"/>
                  </a:lnTo>
                  <a:lnTo>
                    <a:pt x="776" y="94"/>
                  </a:lnTo>
                  <a:lnTo>
                    <a:pt x="786" y="92"/>
                  </a:lnTo>
                  <a:lnTo>
                    <a:pt x="795" y="91"/>
                  </a:lnTo>
                  <a:lnTo>
                    <a:pt x="807" y="91"/>
                  </a:lnTo>
                  <a:lnTo>
                    <a:pt x="817" y="91"/>
                  </a:lnTo>
                  <a:lnTo>
                    <a:pt x="827" y="92"/>
                  </a:lnTo>
                  <a:lnTo>
                    <a:pt x="836" y="94"/>
                  </a:lnTo>
                  <a:lnTo>
                    <a:pt x="846" y="96"/>
                  </a:lnTo>
                  <a:lnTo>
                    <a:pt x="855" y="99"/>
                  </a:lnTo>
                  <a:lnTo>
                    <a:pt x="864" y="102"/>
                  </a:lnTo>
                  <a:lnTo>
                    <a:pt x="872" y="106"/>
                  </a:lnTo>
                  <a:lnTo>
                    <a:pt x="881" y="110"/>
                  </a:lnTo>
                  <a:lnTo>
                    <a:pt x="889" y="114"/>
                  </a:lnTo>
                  <a:lnTo>
                    <a:pt x="896" y="120"/>
                  </a:lnTo>
                  <a:lnTo>
                    <a:pt x="903" y="126"/>
                  </a:lnTo>
                  <a:lnTo>
                    <a:pt x="910" y="132"/>
                  </a:lnTo>
                  <a:lnTo>
                    <a:pt x="923" y="145"/>
                  </a:lnTo>
                  <a:lnTo>
                    <a:pt x="934" y="160"/>
                  </a:lnTo>
                  <a:lnTo>
                    <a:pt x="944" y="177"/>
                  </a:lnTo>
                  <a:lnTo>
                    <a:pt x="952" y="194"/>
                  </a:lnTo>
                  <a:lnTo>
                    <a:pt x="961" y="214"/>
                  </a:lnTo>
                  <a:lnTo>
                    <a:pt x="967" y="234"/>
                  </a:lnTo>
                  <a:lnTo>
                    <a:pt x="971" y="254"/>
                  </a:lnTo>
                  <a:lnTo>
                    <a:pt x="974" y="275"/>
                  </a:lnTo>
                  <a:lnTo>
                    <a:pt x="976" y="296"/>
                  </a:lnTo>
                  <a:lnTo>
                    <a:pt x="977" y="318"/>
                  </a:lnTo>
                  <a:lnTo>
                    <a:pt x="976" y="343"/>
                  </a:lnTo>
                  <a:lnTo>
                    <a:pt x="974" y="365"/>
                  </a:lnTo>
                  <a:lnTo>
                    <a:pt x="971" y="388"/>
                  </a:lnTo>
                  <a:lnTo>
                    <a:pt x="966" y="409"/>
                  </a:lnTo>
                  <a:lnTo>
                    <a:pt x="960" y="430"/>
                  </a:lnTo>
                  <a:lnTo>
                    <a:pt x="951" y="449"/>
                  </a:lnTo>
                  <a:lnTo>
                    <a:pt x="943" y="467"/>
                  </a:lnTo>
                  <a:lnTo>
                    <a:pt x="933" y="482"/>
                  </a:lnTo>
                  <a:lnTo>
                    <a:pt x="921" y="498"/>
                  </a:lnTo>
                  <a:lnTo>
                    <a:pt x="908" y="511"/>
                  </a:lnTo>
                  <a:lnTo>
                    <a:pt x="901" y="517"/>
                  </a:lnTo>
                  <a:lnTo>
                    <a:pt x="894" y="523"/>
                  </a:lnTo>
                  <a:lnTo>
                    <a:pt x="887" y="528"/>
                  </a:lnTo>
                  <a:lnTo>
                    <a:pt x="878" y="532"/>
                  </a:lnTo>
                  <a:lnTo>
                    <a:pt x="870" y="536"/>
                  </a:lnTo>
                  <a:lnTo>
                    <a:pt x="862" y="540"/>
                  </a:lnTo>
                  <a:lnTo>
                    <a:pt x="854" y="543"/>
                  </a:lnTo>
                  <a:lnTo>
                    <a:pt x="845" y="545"/>
                  </a:lnTo>
                  <a:lnTo>
                    <a:pt x="835" y="547"/>
                  </a:lnTo>
                  <a:lnTo>
                    <a:pt x="826" y="549"/>
                  </a:lnTo>
                  <a:lnTo>
                    <a:pt x="816" y="549"/>
                  </a:lnTo>
                  <a:lnTo>
                    <a:pt x="805" y="550"/>
                  </a:lnTo>
                  <a:lnTo>
                    <a:pt x="804" y="550"/>
                  </a:lnTo>
                  <a:close/>
                  <a:moveTo>
                    <a:pt x="802" y="641"/>
                  </a:moveTo>
                  <a:lnTo>
                    <a:pt x="818" y="641"/>
                  </a:lnTo>
                  <a:lnTo>
                    <a:pt x="833" y="640"/>
                  </a:lnTo>
                  <a:lnTo>
                    <a:pt x="849" y="638"/>
                  </a:lnTo>
                  <a:lnTo>
                    <a:pt x="863" y="636"/>
                  </a:lnTo>
                  <a:lnTo>
                    <a:pt x="878" y="633"/>
                  </a:lnTo>
                  <a:lnTo>
                    <a:pt x="893" y="629"/>
                  </a:lnTo>
                  <a:lnTo>
                    <a:pt x="906" y="624"/>
                  </a:lnTo>
                  <a:lnTo>
                    <a:pt x="920" y="619"/>
                  </a:lnTo>
                  <a:lnTo>
                    <a:pt x="933" y="613"/>
                  </a:lnTo>
                  <a:lnTo>
                    <a:pt x="946" y="607"/>
                  </a:lnTo>
                  <a:lnTo>
                    <a:pt x="959" y="600"/>
                  </a:lnTo>
                  <a:lnTo>
                    <a:pt x="970" y="593"/>
                  </a:lnTo>
                  <a:lnTo>
                    <a:pt x="982" y="584"/>
                  </a:lnTo>
                  <a:lnTo>
                    <a:pt x="993" y="575"/>
                  </a:lnTo>
                  <a:lnTo>
                    <a:pt x="1004" y="566"/>
                  </a:lnTo>
                  <a:lnTo>
                    <a:pt x="1013" y="556"/>
                  </a:lnTo>
                  <a:lnTo>
                    <a:pt x="1023" y="545"/>
                  </a:lnTo>
                  <a:lnTo>
                    <a:pt x="1033" y="533"/>
                  </a:lnTo>
                  <a:lnTo>
                    <a:pt x="1041" y="522"/>
                  </a:lnTo>
                  <a:lnTo>
                    <a:pt x="1049" y="509"/>
                  </a:lnTo>
                  <a:lnTo>
                    <a:pt x="1056" y="496"/>
                  </a:lnTo>
                  <a:lnTo>
                    <a:pt x="1063" y="482"/>
                  </a:lnTo>
                  <a:lnTo>
                    <a:pt x="1070" y="468"/>
                  </a:lnTo>
                  <a:lnTo>
                    <a:pt x="1076" y="453"/>
                  </a:lnTo>
                  <a:lnTo>
                    <a:pt x="1081" y="437"/>
                  </a:lnTo>
                  <a:lnTo>
                    <a:pt x="1085" y="422"/>
                  </a:lnTo>
                  <a:lnTo>
                    <a:pt x="1089" y="405"/>
                  </a:lnTo>
                  <a:lnTo>
                    <a:pt x="1092" y="388"/>
                  </a:lnTo>
                  <a:lnTo>
                    <a:pt x="1094" y="370"/>
                  </a:lnTo>
                  <a:lnTo>
                    <a:pt x="1096" y="352"/>
                  </a:lnTo>
                  <a:lnTo>
                    <a:pt x="1097" y="333"/>
                  </a:lnTo>
                  <a:lnTo>
                    <a:pt x="1097" y="314"/>
                  </a:lnTo>
                  <a:lnTo>
                    <a:pt x="1097" y="297"/>
                  </a:lnTo>
                  <a:lnTo>
                    <a:pt x="1096" y="281"/>
                  </a:lnTo>
                  <a:lnTo>
                    <a:pt x="1095" y="265"/>
                  </a:lnTo>
                  <a:lnTo>
                    <a:pt x="1093" y="250"/>
                  </a:lnTo>
                  <a:lnTo>
                    <a:pt x="1090" y="235"/>
                  </a:lnTo>
                  <a:lnTo>
                    <a:pt x="1087" y="219"/>
                  </a:lnTo>
                  <a:lnTo>
                    <a:pt x="1083" y="205"/>
                  </a:lnTo>
                  <a:lnTo>
                    <a:pt x="1078" y="190"/>
                  </a:lnTo>
                  <a:lnTo>
                    <a:pt x="1073" y="176"/>
                  </a:lnTo>
                  <a:lnTo>
                    <a:pt x="1068" y="163"/>
                  </a:lnTo>
                  <a:lnTo>
                    <a:pt x="1061" y="149"/>
                  </a:lnTo>
                  <a:lnTo>
                    <a:pt x="1054" y="137"/>
                  </a:lnTo>
                  <a:lnTo>
                    <a:pt x="1047" y="124"/>
                  </a:lnTo>
                  <a:lnTo>
                    <a:pt x="1039" y="113"/>
                  </a:lnTo>
                  <a:lnTo>
                    <a:pt x="1031" y="102"/>
                  </a:lnTo>
                  <a:lnTo>
                    <a:pt x="1021" y="91"/>
                  </a:lnTo>
                  <a:lnTo>
                    <a:pt x="1012" y="80"/>
                  </a:lnTo>
                  <a:lnTo>
                    <a:pt x="1002" y="71"/>
                  </a:lnTo>
                  <a:lnTo>
                    <a:pt x="991" y="62"/>
                  </a:lnTo>
                  <a:lnTo>
                    <a:pt x="980" y="52"/>
                  </a:lnTo>
                  <a:lnTo>
                    <a:pt x="969" y="44"/>
                  </a:lnTo>
                  <a:lnTo>
                    <a:pt x="957" y="37"/>
                  </a:lnTo>
                  <a:lnTo>
                    <a:pt x="944" y="30"/>
                  </a:lnTo>
                  <a:lnTo>
                    <a:pt x="932" y="24"/>
                  </a:lnTo>
                  <a:lnTo>
                    <a:pt x="917" y="19"/>
                  </a:lnTo>
                  <a:lnTo>
                    <a:pt x="904" y="13"/>
                  </a:lnTo>
                  <a:lnTo>
                    <a:pt x="890" y="9"/>
                  </a:lnTo>
                  <a:lnTo>
                    <a:pt x="874" y="6"/>
                  </a:lnTo>
                  <a:lnTo>
                    <a:pt x="859" y="3"/>
                  </a:lnTo>
                  <a:lnTo>
                    <a:pt x="844" y="2"/>
                  </a:lnTo>
                  <a:lnTo>
                    <a:pt x="827" y="0"/>
                  </a:lnTo>
                  <a:lnTo>
                    <a:pt x="811" y="0"/>
                  </a:lnTo>
                  <a:lnTo>
                    <a:pt x="794" y="0"/>
                  </a:lnTo>
                  <a:lnTo>
                    <a:pt x="778" y="2"/>
                  </a:lnTo>
                  <a:lnTo>
                    <a:pt x="762" y="3"/>
                  </a:lnTo>
                  <a:lnTo>
                    <a:pt x="747" y="6"/>
                  </a:lnTo>
                  <a:lnTo>
                    <a:pt x="733" y="9"/>
                  </a:lnTo>
                  <a:lnTo>
                    <a:pt x="718" y="13"/>
                  </a:lnTo>
                  <a:lnTo>
                    <a:pt x="704" y="19"/>
                  </a:lnTo>
                  <a:lnTo>
                    <a:pt x="690" y="24"/>
                  </a:lnTo>
                  <a:lnTo>
                    <a:pt x="677" y="30"/>
                  </a:lnTo>
                  <a:lnTo>
                    <a:pt x="665" y="37"/>
                  </a:lnTo>
                  <a:lnTo>
                    <a:pt x="652" y="44"/>
                  </a:lnTo>
                  <a:lnTo>
                    <a:pt x="640" y="52"/>
                  </a:lnTo>
                  <a:lnTo>
                    <a:pt x="629" y="62"/>
                  </a:lnTo>
                  <a:lnTo>
                    <a:pt x="617" y="71"/>
                  </a:lnTo>
                  <a:lnTo>
                    <a:pt x="607" y="80"/>
                  </a:lnTo>
                  <a:lnTo>
                    <a:pt x="597" y="92"/>
                  </a:lnTo>
                  <a:lnTo>
                    <a:pt x="588" y="102"/>
                  </a:lnTo>
                  <a:lnTo>
                    <a:pt x="578" y="114"/>
                  </a:lnTo>
                  <a:lnTo>
                    <a:pt x="570" y="126"/>
                  </a:lnTo>
                  <a:lnTo>
                    <a:pt x="562" y="139"/>
                  </a:lnTo>
                  <a:lnTo>
                    <a:pt x="555" y="151"/>
                  </a:lnTo>
                  <a:lnTo>
                    <a:pt x="549" y="166"/>
                  </a:lnTo>
                  <a:lnTo>
                    <a:pt x="542" y="179"/>
                  </a:lnTo>
                  <a:lnTo>
                    <a:pt x="536" y="194"/>
                  </a:lnTo>
                  <a:lnTo>
                    <a:pt x="531" y="209"/>
                  </a:lnTo>
                  <a:lnTo>
                    <a:pt x="527" y="224"/>
                  </a:lnTo>
                  <a:lnTo>
                    <a:pt x="524" y="241"/>
                  </a:lnTo>
                  <a:lnTo>
                    <a:pt x="521" y="256"/>
                  </a:lnTo>
                  <a:lnTo>
                    <a:pt x="518" y="273"/>
                  </a:lnTo>
                  <a:lnTo>
                    <a:pt x="517" y="290"/>
                  </a:lnTo>
                  <a:lnTo>
                    <a:pt x="516" y="308"/>
                  </a:lnTo>
                  <a:lnTo>
                    <a:pt x="515" y="325"/>
                  </a:lnTo>
                  <a:lnTo>
                    <a:pt x="516" y="342"/>
                  </a:lnTo>
                  <a:lnTo>
                    <a:pt x="517" y="359"/>
                  </a:lnTo>
                  <a:lnTo>
                    <a:pt x="518" y="374"/>
                  </a:lnTo>
                  <a:lnTo>
                    <a:pt x="520" y="391"/>
                  </a:lnTo>
                  <a:lnTo>
                    <a:pt x="523" y="406"/>
                  </a:lnTo>
                  <a:lnTo>
                    <a:pt x="526" y="422"/>
                  </a:lnTo>
                  <a:lnTo>
                    <a:pt x="530" y="436"/>
                  </a:lnTo>
                  <a:lnTo>
                    <a:pt x="535" y="452"/>
                  </a:lnTo>
                  <a:lnTo>
                    <a:pt x="540" y="465"/>
                  </a:lnTo>
                  <a:lnTo>
                    <a:pt x="547" y="479"/>
                  </a:lnTo>
                  <a:lnTo>
                    <a:pt x="553" y="492"/>
                  </a:lnTo>
                  <a:lnTo>
                    <a:pt x="559" y="505"/>
                  </a:lnTo>
                  <a:lnTo>
                    <a:pt x="567" y="517"/>
                  </a:lnTo>
                  <a:lnTo>
                    <a:pt x="575" y="529"/>
                  </a:lnTo>
                  <a:lnTo>
                    <a:pt x="584" y="540"/>
                  </a:lnTo>
                  <a:lnTo>
                    <a:pt x="593" y="551"/>
                  </a:lnTo>
                  <a:lnTo>
                    <a:pt x="602" y="562"/>
                  </a:lnTo>
                  <a:lnTo>
                    <a:pt x="612" y="571"/>
                  </a:lnTo>
                  <a:lnTo>
                    <a:pt x="623" y="580"/>
                  </a:lnTo>
                  <a:lnTo>
                    <a:pt x="634" y="588"/>
                  </a:lnTo>
                  <a:lnTo>
                    <a:pt x="645" y="597"/>
                  </a:lnTo>
                  <a:lnTo>
                    <a:pt x="658" y="604"/>
                  </a:lnTo>
                  <a:lnTo>
                    <a:pt x="670" y="611"/>
                  </a:lnTo>
                  <a:lnTo>
                    <a:pt x="682" y="617"/>
                  </a:lnTo>
                  <a:lnTo>
                    <a:pt x="696" y="622"/>
                  </a:lnTo>
                  <a:lnTo>
                    <a:pt x="710" y="628"/>
                  </a:lnTo>
                  <a:lnTo>
                    <a:pt x="724" y="632"/>
                  </a:lnTo>
                  <a:lnTo>
                    <a:pt x="739" y="635"/>
                  </a:lnTo>
                  <a:lnTo>
                    <a:pt x="753" y="638"/>
                  </a:lnTo>
                  <a:lnTo>
                    <a:pt x="769" y="640"/>
                  </a:lnTo>
                  <a:lnTo>
                    <a:pt x="785" y="641"/>
                  </a:lnTo>
                  <a:lnTo>
                    <a:pt x="801" y="641"/>
                  </a:lnTo>
                  <a:lnTo>
                    <a:pt x="802" y="641"/>
                  </a:lnTo>
                  <a:close/>
                  <a:moveTo>
                    <a:pt x="458" y="523"/>
                  </a:moveTo>
                  <a:lnTo>
                    <a:pt x="447" y="528"/>
                  </a:lnTo>
                  <a:lnTo>
                    <a:pt x="434" y="532"/>
                  </a:lnTo>
                  <a:lnTo>
                    <a:pt x="418" y="536"/>
                  </a:lnTo>
                  <a:lnTo>
                    <a:pt x="403" y="539"/>
                  </a:lnTo>
                  <a:lnTo>
                    <a:pt x="386" y="542"/>
                  </a:lnTo>
                  <a:lnTo>
                    <a:pt x="370" y="544"/>
                  </a:lnTo>
                  <a:lnTo>
                    <a:pt x="352" y="545"/>
                  </a:lnTo>
                  <a:lnTo>
                    <a:pt x="335" y="545"/>
                  </a:lnTo>
                  <a:lnTo>
                    <a:pt x="323" y="545"/>
                  </a:lnTo>
                  <a:lnTo>
                    <a:pt x="310" y="544"/>
                  </a:lnTo>
                  <a:lnTo>
                    <a:pt x="298" y="543"/>
                  </a:lnTo>
                  <a:lnTo>
                    <a:pt x="287" y="541"/>
                  </a:lnTo>
                  <a:lnTo>
                    <a:pt x="275" y="539"/>
                  </a:lnTo>
                  <a:lnTo>
                    <a:pt x="265" y="537"/>
                  </a:lnTo>
                  <a:lnTo>
                    <a:pt x="254" y="534"/>
                  </a:lnTo>
                  <a:lnTo>
                    <a:pt x="243" y="530"/>
                  </a:lnTo>
                  <a:lnTo>
                    <a:pt x="234" y="526"/>
                  </a:lnTo>
                  <a:lnTo>
                    <a:pt x="225" y="522"/>
                  </a:lnTo>
                  <a:lnTo>
                    <a:pt x="216" y="516"/>
                  </a:lnTo>
                  <a:lnTo>
                    <a:pt x="207" y="511"/>
                  </a:lnTo>
                  <a:lnTo>
                    <a:pt x="198" y="505"/>
                  </a:lnTo>
                  <a:lnTo>
                    <a:pt x="191" y="499"/>
                  </a:lnTo>
                  <a:lnTo>
                    <a:pt x="183" y="492"/>
                  </a:lnTo>
                  <a:lnTo>
                    <a:pt x="177" y="486"/>
                  </a:lnTo>
                  <a:lnTo>
                    <a:pt x="169" y="477"/>
                  </a:lnTo>
                  <a:lnTo>
                    <a:pt x="163" y="470"/>
                  </a:lnTo>
                  <a:lnTo>
                    <a:pt x="157" y="462"/>
                  </a:lnTo>
                  <a:lnTo>
                    <a:pt x="152" y="453"/>
                  </a:lnTo>
                  <a:lnTo>
                    <a:pt x="147" y="443"/>
                  </a:lnTo>
                  <a:lnTo>
                    <a:pt x="142" y="434"/>
                  </a:lnTo>
                  <a:lnTo>
                    <a:pt x="138" y="425"/>
                  </a:lnTo>
                  <a:lnTo>
                    <a:pt x="134" y="415"/>
                  </a:lnTo>
                  <a:lnTo>
                    <a:pt x="127" y="393"/>
                  </a:lnTo>
                  <a:lnTo>
                    <a:pt x="123" y="371"/>
                  </a:lnTo>
                  <a:lnTo>
                    <a:pt x="120" y="347"/>
                  </a:lnTo>
                  <a:lnTo>
                    <a:pt x="119" y="322"/>
                  </a:lnTo>
                  <a:lnTo>
                    <a:pt x="119" y="309"/>
                  </a:lnTo>
                  <a:lnTo>
                    <a:pt x="120" y="295"/>
                  </a:lnTo>
                  <a:lnTo>
                    <a:pt x="122" y="282"/>
                  </a:lnTo>
                  <a:lnTo>
                    <a:pt x="123" y="270"/>
                  </a:lnTo>
                  <a:lnTo>
                    <a:pt x="125" y="257"/>
                  </a:lnTo>
                  <a:lnTo>
                    <a:pt x="128" y="246"/>
                  </a:lnTo>
                  <a:lnTo>
                    <a:pt x="131" y="235"/>
                  </a:lnTo>
                  <a:lnTo>
                    <a:pt x="136" y="223"/>
                  </a:lnTo>
                  <a:lnTo>
                    <a:pt x="140" y="213"/>
                  </a:lnTo>
                  <a:lnTo>
                    <a:pt x="145" y="203"/>
                  </a:lnTo>
                  <a:lnTo>
                    <a:pt x="149" y="193"/>
                  </a:lnTo>
                  <a:lnTo>
                    <a:pt x="155" y="184"/>
                  </a:lnTo>
                  <a:lnTo>
                    <a:pt x="160" y="176"/>
                  </a:lnTo>
                  <a:lnTo>
                    <a:pt x="167" y="168"/>
                  </a:lnTo>
                  <a:lnTo>
                    <a:pt x="174" y="159"/>
                  </a:lnTo>
                  <a:lnTo>
                    <a:pt x="181" y="152"/>
                  </a:lnTo>
                  <a:lnTo>
                    <a:pt x="188" y="145"/>
                  </a:lnTo>
                  <a:lnTo>
                    <a:pt x="196" y="139"/>
                  </a:lnTo>
                  <a:lnTo>
                    <a:pt x="204" y="133"/>
                  </a:lnTo>
                  <a:lnTo>
                    <a:pt x="213" y="127"/>
                  </a:lnTo>
                  <a:lnTo>
                    <a:pt x="221" y="121"/>
                  </a:lnTo>
                  <a:lnTo>
                    <a:pt x="230" y="117"/>
                  </a:lnTo>
                  <a:lnTo>
                    <a:pt x="239" y="112"/>
                  </a:lnTo>
                  <a:lnTo>
                    <a:pt x="250" y="109"/>
                  </a:lnTo>
                  <a:lnTo>
                    <a:pt x="270" y="102"/>
                  </a:lnTo>
                  <a:lnTo>
                    <a:pt x="291" y="98"/>
                  </a:lnTo>
                  <a:lnTo>
                    <a:pt x="313" y="95"/>
                  </a:lnTo>
                  <a:lnTo>
                    <a:pt x="337" y="94"/>
                  </a:lnTo>
                  <a:lnTo>
                    <a:pt x="355" y="95"/>
                  </a:lnTo>
                  <a:lnTo>
                    <a:pt x="373" y="96"/>
                  </a:lnTo>
                  <a:lnTo>
                    <a:pt x="389" y="98"/>
                  </a:lnTo>
                  <a:lnTo>
                    <a:pt x="405" y="101"/>
                  </a:lnTo>
                  <a:lnTo>
                    <a:pt x="420" y="105"/>
                  </a:lnTo>
                  <a:lnTo>
                    <a:pt x="434" y="109"/>
                  </a:lnTo>
                  <a:lnTo>
                    <a:pt x="446" y="113"/>
                  </a:lnTo>
                  <a:lnTo>
                    <a:pt x="457" y="118"/>
                  </a:lnTo>
                  <a:lnTo>
                    <a:pt x="482" y="28"/>
                  </a:lnTo>
                  <a:lnTo>
                    <a:pt x="473" y="24"/>
                  </a:lnTo>
                  <a:lnTo>
                    <a:pt x="459" y="19"/>
                  </a:lnTo>
                  <a:lnTo>
                    <a:pt x="444" y="13"/>
                  </a:lnTo>
                  <a:lnTo>
                    <a:pt x="426" y="9"/>
                  </a:lnTo>
                  <a:lnTo>
                    <a:pt x="406" y="6"/>
                  </a:lnTo>
                  <a:lnTo>
                    <a:pt x="383" y="3"/>
                  </a:lnTo>
                  <a:lnTo>
                    <a:pt x="359" y="1"/>
                  </a:lnTo>
                  <a:lnTo>
                    <a:pt x="332" y="0"/>
                  </a:lnTo>
                  <a:lnTo>
                    <a:pt x="314" y="1"/>
                  </a:lnTo>
                  <a:lnTo>
                    <a:pt x="297" y="2"/>
                  </a:lnTo>
                  <a:lnTo>
                    <a:pt x="280" y="4"/>
                  </a:lnTo>
                  <a:lnTo>
                    <a:pt x="263" y="6"/>
                  </a:lnTo>
                  <a:lnTo>
                    <a:pt x="247" y="9"/>
                  </a:lnTo>
                  <a:lnTo>
                    <a:pt x="231" y="13"/>
                  </a:lnTo>
                  <a:lnTo>
                    <a:pt x="216" y="17"/>
                  </a:lnTo>
                  <a:lnTo>
                    <a:pt x="200" y="23"/>
                  </a:lnTo>
                  <a:lnTo>
                    <a:pt x="185" y="29"/>
                  </a:lnTo>
                  <a:lnTo>
                    <a:pt x="172" y="35"/>
                  </a:lnTo>
                  <a:lnTo>
                    <a:pt x="157" y="42"/>
                  </a:lnTo>
                  <a:lnTo>
                    <a:pt x="144" y="50"/>
                  </a:lnTo>
                  <a:lnTo>
                    <a:pt x="130" y="59"/>
                  </a:lnTo>
                  <a:lnTo>
                    <a:pt x="118" y="68"/>
                  </a:lnTo>
                  <a:lnTo>
                    <a:pt x="107" y="77"/>
                  </a:lnTo>
                  <a:lnTo>
                    <a:pt x="94" y="87"/>
                  </a:lnTo>
                  <a:lnTo>
                    <a:pt x="84" y="99"/>
                  </a:lnTo>
                  <a:lnTo>
                    <a:pt x="74" y="110"/>
                  </a:lnTo>
                  <a:lnTo>
                    <a:pt x="65" y="122"/>
                  </a:lnTo>
                  <a:lnTo>
                    <a:pt x="55" y="135"/>
                  </a:lnTo>
                  <a:lnTo>
                    <a:pt x="47" y="148"/>
                  </a:lnTo>
                  <a:lnTo>
                    <a:pt x="39" y="162"/>
                  </a:lnTo>
                  <a:lnTo>
                    <a:pt x="32" y="176"/>
                  </a:lnTo>
                  <a:lnTo>
                    <a:pt x="26" y="190"/>
                  </a:lnTo>
                  <a:lnTo>
                    <a:pt x="19" y="206"/>
                  </a:lnTo>
                  <a:lnTo>
                    <a:pt x="14" y="222"/>
                  </a:lnTo>
                  <a:lnTo>
                    <a:pt x="10" y="239"/>
                  </a:lnTo>
                  <a:lnTo>
                    <a:pt x="6" y="255"/>
                  </a:lnTo>
                  <a:lnTo>
                    <a:pt x="4" y="273"/>
                  </a:lnTo>
                  <a:lnTo>
                    <a:pt x="2" y="290"/>
                  </a:lnTo>
                  <a:lnTo>
                    <a:pt x="1" y="309"/>
                  </a:lnTo>
                  <a:lnTo>
                    <a:pt x="0" y="328"/>
                  </a:lnTo>
                  <a:lnTo>
                    <a:pt x="1" y="346"/>
                  </a:lnTo>
                  <a:lnTo>
                    <a:pt x="2" y="362"/>
                  </a:lnTo>
                  <a:lnTo>
                    <a:pt x="3" y="380"/>
                  </a:lnTo>
                  <a:lnTo>
                    <a:pt x="6" y="395"/>
                  </a:lnTo>
                  <a:lnTo>
                    <a:pt x="9" y="412"/>
                  </a:lnTo>
                  <a:lnTo>
                    <a:pt x="12" y="427"/>
                  </a:lnTo>
                  <a:lnTo>
                    <a:pt x="16" y="441"/>
                  </a:lnTo>
                  <a:lnTo>
                    <a:pt x="22" y="457"/>
                  </a:lnTo>
                  <a:lnTo>
                    <a:pt x="28" y="470"/>
                  </a:lnTo>
                  <a:lnTo>
                    <a:pt x="34" y="484"/>
                  </a:lnTo>
                  <a:lnTo>
                    <a:pt x="41" y="497"/>
                  </a:lnTo>
                  <a:lnTo>
                    <a:pt x="48" y="509"/>
                  </a:lnTo>
                  <a:lnTo>
                    <a:pt x="56" y="522"/>
                  </a:lnTo>
                  <a:lnTo>
                    <a:pt x="66" y="534"/>
                  </a:lnTo>
                  <a:lnTo>
                    <a:pt x="75" y="544"/>
                  </a:lnTo>
                  <a:lnTo>
                    <a:pt x="84" y="555"/>
                  </a:lnTo>
                  <a:lnTo>
                    <a:pt x="95" y="565"/>
                  </a:lnTo>
                  <a:lnTo>
                    <a:pt x="106" y="574"/>
                  </a:lnTo>
                  <a:lnTo>
                    <a:pt x="118" y="583"/>
                  </a:lnTo>
                  <a:lnTo>
                    <a:pt x="130" y="592"/>
                  </a:lnTo>
                  <a:lnTo>
                    <a:pt x="143" y="599"/>
                  </a:lnTo>
                  <a:lnTo>
                    <a:pt x="156" y="606"/>
                  </a:lnTo>
                  <a:lnTo>
                    <a:pt x="169" y="612"/>
                  </a:lnTo>
                  <a:lnTo>
                    <a:pt x="184" y="618"/>
                  </a:lnTo>
                  <a:lnTo>
                    <a:pt x="199" y="623"/>
                  </a:lnTo>
                  <a:lnTo>
                    <a:pt x="215" y="628"/>
                  </a:lnTo>
                  <a:lnTo>
                    <a:pt x="230" y="632"/>
                  </a:lnTo>
                  <a:lnTo>
                    <a:pt x="247" y="635"/>
                  </a:lnTo>
                  <a:lnTo>
                    <a:pt x="263" y="637"/>
                  </a:lnTo>
                  <a:lnTo>
                    <a:pt x="280" y="639"/>
                  </a:lnTo>
                  <a:lnTo>
                    <a:pt x="298" y="640"/>
                  </a:lnTo>
                  <a:lnTo>
                    <a:pt x="316" y="641"/>
                  </a:lnTo>
                  <a:lnTo>
                    <a:pt x="344" y="640"/>
                  </a:lnTo>
                  <a:lnTo>
                    <a:pt x="370" y="638"/>
                  </a:lnTo>
                  <a:lnTo>
                    <a:pt x="393" y="635"/>
                  </a:lnTo>
                  <a:lnTo>
                    <a:pt x="415" y="632"/>
                  </a:lnTo>
                  <a:lnTo>
                    <a:pt x="435" y="628"/>
                  </a:lnTo>
                  <a:lnTo>
                    <a:pt x="451" y="622"/>
                  </a:lnTo>
                  <a:lnTo>
                    <a:pt x="465" y="617"/>
                  </a:lnTo>
                  <a:lnTo>
                    <a:pt x="478" y="612"/>
                  </a:lnTo>
                  <a:lnTo>
                    <a:pt x="458" y="523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"/>
            <p:cNvSpPr>
              <a:spLocks noEditPoints="1"/>
            </p:cNvSpPr>
            <p:nvPr userDrawn="1"/>
          </p:nvSpPr>
          <p:spPr bwMode="auto">
            <a:xfrm>
              <a:off x="267" y="271"/>
              <a:ext cx="311" cy="78"/>
            </a:xfrm>
            <a:custGeom>
              <a:avLst/>
              <a:gdLst/>
              <a:ahLst/>
              <a:cxnLst>
                <a:cxn ang="0">
                  <a:pos x="598" y="179"/>
                </a:cxn>
                <a:cxn ang="0">
                  <a:pos x="598" y="0"/>
                </a:cxn>
                <a:cxn ang="0">
                  <a:pos x="524" y="0"/>
                </a:cxn>
                <a:cxn ang="0">
                  <a:pos x="449" y="0"/>
                </a:cxn>
                <a:cxn ang="0">
                  <a:pos x="374" y="0"/>
                </a:cxn>
                <a:cxn ang="0">
                  <a:pos x="299" y="0"/>
                </a:cxn>
                <a:cxn ang="0">
                  <a:pos x="224" y="0"/>
                </a:cxn>
                <a:cxn ang="0">
                  <a:pos x="150" y="0"/>
                </a:cxn>
                <a:cxn ang="0">
                  <a:pos x="75" y="0"/>
                </a:cxn>
                <a:cxn ang="0">
                  <a:pos x="0" y="0"/>
                </a:cxn>
                <a:cxn ang="0">
                  <a:pos x="0" y="179"/>
                </a:cxn>
                <a:cxn ang="0">
                  <a:pos x="176" y="179"/>
                </a:cxn>
                <a:cxn ang="0">
                  <a:pos x="176" y="621"/>
                </a:cxn>
                <a:cxn ang="0">
                  <a:pos x="423" y="621"/>
                </a:cxn>
                <a:cxn ang="0">
                  <a:pos x="423" y="179"/>
                </a:cxn>
                <a:cxn ang="0">
                  <a:pos x="598" y="179"/>
                </a:cxn>
                <a:cxn ang="0">
                  <a:pos x="907" y="250"/>
                </a:cxn>
                <a:cxn ang="0">
                  <a:pos x="781" y="621"/>
                </a:cxn>
                <a:cxn ang="0">
                  <a:pos x="539" y="621"/>
                </a:cxn>
                <a:cxn ang="0">
                  <a:pos x="776" y="0"/>
                </a:cxn>
                <a:cxn ang="0">
                  <a:pos x="809" y="0"/>
                </a:cxn>
                <a:cxn ang="0">
                  <a:pos x="842" y="0"/>
                </a:cxn>
                <a:cxn ang="0">
                  <a:pos x="874" y="0"/>
                </a:cxn>
                <a:cxn ang="0">
                  <a:pos x="907" y="0"/>
                </a:cxn>
                <a:cxn ang="0">
                  <a:pos x="939" y="0"/>
                </a:cxn>
                <a:cxn ang="0">
                  <a:pos x="972" y="0"/>
                </a:cxn>
                <a:cxn ang="0">
                  <a:pos x="1005" y="0"/>
                </a:cxn>
                <a:cxn ang="0">
                  <a:pos x="1038" y="0"/>
                </a:cxn>
                <a:cxn ang="0">
                  <a:pos x="1275" y="621"/>
                </a:cxn>
                <a:cxn ang="0">
                  <a:pos x="1033" y="621"/>
                </a:cxn>
                <a:cxn ang="0">
                  <a:pos x="907" y="250"/>
                </a:cxn>
                <a:cxn ang="0">
                  <a:pos x="1814" y="179"/>
                </a:cxn>
                <a:cxn ang="0">
                  <a:pos x="1814" y="0"/>
                </a:cxn>
                <a:cxn ang="0">
                  <a:pos x="1740" y="0"/>
                </a:cxn>
                <a:cxn ang="0">
                  <a:pos x="1665" y="0"/>
                </a:cxn>
                <a:cxn ang="0">
                  <a:pos x="1590" y="0"/>
                </a:cxn>
                <a:cxn ang="0">
                  <a:pos x="1515" y="0"/>
                </a:cxn>
                <a:cxn ang="0">
                  <a:pos x="1440" y="0"/>
                </a:cxn>
                <a:cxn ang="0">
                  <a:pos x="1366" y="0"/>
                </a:cxn>
                <a:cxn ang="0">
                  <a:pos x="1291" y="0"/>
                </a:cxn>
                <a:cxn ang="0">
                  <a:pos x="1216" y="0"/>
                </a:cxn>
                <a:cxn ang="0">
                  <a:pos x="1216" y="179"/>
                </a:cxn>
                <a:cxn ang="0">
                  <a:pos x="1391" y="179"/>
                </a:cxn>
                <a:cxn ang="0">
                  <a:pos x="1391" y="621"/>
                </a:cxn>
                <a:cxn ang="0">
                  <a:pos x="1639" y="621"/>
                </a:cxn>
                <a:cxn ang="0">
                  <a:pos x="1639" y="179"/>
                </a:cxn>
                <a:cxn ang="0">
                  <a:pos x="1814" y="179"/>
                </a:cxn>
                <a:cxn ang="0">
                  <a:pos x="2123" y="250"/>
                </a:cxn>
                <a:cxn ang="0">
                  <a:pos x="1996" y="621"/>
                </a:cxn>
                <a:cxn ang="0">
                  <a:pos x="1754" y="621"/>
                </a:cxn>
                <a:cxn ang="0">
                  <a:pos x="1991" y="0"/>
                </a:cxn>
                <a:cxn ang="0">
                  <a:pos x="2024" y="0"/>
                </a:cxn>
                <a:cxn ang="0">
                  <a:pos x="2057" y="0"/>
                </a:cxn>
                <a:cxn ang="0">
                  <a:pos x="2090" y="0"/>
                </a:cxn>
                <a:cxn ang="0">
                  <a:pos x="2123" y="0"/>
                </a:cxn>
                <a:cxn ang="0">
                  <a:pos x="2155" y="0"/>
                </a:cxn>
                <a:cxn ang="0">
                  <a:pos x="2188" y="0"/>
                </a:cxn>
                <a:cxn ang="0">
                  <a:pos x="2220" y="0"/>
                </a:cxn>
                <a:cxn ang="0">
                  <a:pos x="2253" y="0"/>
                </a:cxn>
                <a:cxn ang="0">
                  <a:pos x="2491" y="621"/>
                </a:cxn>
                <a:cxn ang="0">
                  <a:pos x="2248" y="621"/>
                </a:cxn>
                <a:cxn ang="0">
                  <a:pos x="2123" y="250"/>
                </a:cxn>
              </a:cxnLst>
              <a:rect l="0" t="0" r="r" b="b"/>
              <a:pathLst>
                <a:path w="2491" h="621">
                  <a:moveTo>
                    <a:pt x="598" y="179"/>
                  </a:moveTo>
                  <a:lnTo>
                    <a:pt x="598" y="0"/>
                  </a:lnTo>
                  <a:lnTo>
                    <a:pt x="524" y="0"/>
                  </a:lnTo>
                  <a:lnTo>
                    <a:pt x="449" y="0"/>
                  </a:lnTo>
                  <a:lnTo>
                    <a:pt x="374" y="0"/>
                  </a:lnTo>
                  <a:lnTo>
                    <a:pt x="299" y="0"/>
                  </a:lnTo>
                  <a:lnTo>
                    <a:pt x="224" y="0"/>
                  </a:lnTo>
                  <a:lnTo>
                    <a:pt x="150" y="0"/>
                  </a:lnTo>
                  <a:lnTo>
                    <a:pt x="75" y="0"/>
                  </a:lnTo>
                  <a:lnTo>
                    <a:pt x="0" y="0"/>
                  </a:lnTo>
                  <a:lnTo>
                    <a:pt x="0" y="179"/>
                  </a:lnTo>
                  <a:lnTo>
                    <a:pt x="176" y="179"/>
                  </a:lnTo>
                  <a:lnTo>
                    <a:pt x="176" y="621"/>
                  </a:lnTo>
                  <a:lnTo>
                    <a:pt x="423" y="621"/>
                  </a:lnTo>
                  <a:lnTo>
                    <a:pt x="423" y="179"/>
                  </a:lnTo>
                  <a:lnTo>
                    <a:pt x="598" y="179"/>
                  </a:lnTo>
                  <a:close/>
                  <a:moveTo>
                    <a:pt x="907" y="250"/>
                  </a:moveTo>
                  <a:lnTo>
                    <a:pt x="781" y="621"/>
                  </a:lnTo>
                  <a:lnTo>
                    <a:pt x="539" y="621"/>
                  </a:lnTo>
                  <a:lnTo>
                    <a:pt x="776" y="0"/>
                  </a:lnTo>
                  <a:lnTo>
                    <a:pt x="809" y="0"/>
                  </a:lnTo>
                  <a:lnTo>
                    <a:pt x="842" y="0"/>
                  </a:lnTo>
                  <a:lnTo>
                    <a:pt x="874" y="0"/>
                  </a:lnTo>
                  <a:lnTo>
                    <a:pt x="907" y="0"/>
                  </a:lnTo>
                  <a:lnTo>
                    <a:pt x="939" y="0"/>
                  </a:lnTo>
                  <a:lnTo>
                    <a:pt x="972" y="0"/>
                  </a:lnTo>
                  <a:lnTo>
                    <a:pt x="1005" y="0"/>
                  </a:lnTo>
                  <a:lnTo>
                    <a:pt x="1038" y="0"/>
                  </a:lnTo>
                  <a:lnTo>
                    <a:pt x="1275" y="621"/>
                  </a:lnTo>
                  <a:lnTo>
                    <a:pt x="1033" y="621"/>
                  </a:lnTo>
                  <a:lnTo>
                    <a:pt x="907" y="250"/>
                  </a:lnTo>
                  <a:close/>
                  <a:moveTo>
                    <a:pt x="1814" y="179"/>
                  </a:moveTo>
                  <a:lnTo>
                    <a:pt x="1814" y="0"/>
                  </a:lnTo>
                  <a:lnTo>
                    <a:pt x="1740" y="0"/>
                  </a:lnTo>
                  <a:lnTo>
                    <a:pt x="1665" y="0"/>
                  </a:lnTo>
                  <a:lnTo>
                    <a:pt x="1590" y="0"/>
                  </a:lnTo>
                  <a:lnTo>
                    <a:pt x="1515" y="0"/>
                  </a:lnTo>
                  <a:lnTo>
                    <a:pt x="1440" y="0"/>
                  </a:lnTo>
                  <a:lnTo>
                    <a:pt x="1366" y="0"/>
                  </a:lnTo>
                  <a:lnTo>
                    <a:pt x="1291" y="0"/>
                  </a:lnTo>
                  <a:lnTo>
                    <a:pt x="1216" y="0"/>
                  </a:lnTo>
                  <a:lnTo>
                    <a:pt x="1216" y="179"/>
                  </a:lnTo>
                  <a:lnTo>
                    <a:pt x="1391" y="179"/>
                  </a:lnTo>
                  <a:lnTo>
                    <a:pt x="1391" y="621"/>
                  </a:lnTo>
                  <a:lnTo>
                    <a:pt x="1639" y="621"/>
                  </a:lnTo>
                  <a:lnTo>
                    <a:pt x="1639" y="179"/>
                  </a:lnTo>
                  <a:lnTo>
                    <a:pt x="1814" y="179"/>
                  </a:lnTo>
                  <a:close/>
                  <a:moveTo>
                    <a:pt x="2123" y="250"/>
                  </a:moveTo>
                  <a:lnTo>
                    <a:pt x="1996" y="621"/>
                  </a:lnTo>
                  <a:lnTo>
                    <a:pt x="1754" y="621"/>
                  </a:lnTo>
                  <a:lnTo>
                    <a:pt x="1991" y="0"/>
                  </a:lnTo>
                  <a:lnTo>
                    <a:pt x="2024" y="0"/>
                  </a:lnTo>
                  <a:lnTo>
                    <a:pt x="2057" y="0"/>
                  </a:lnTo>
                  <a:lnTo>
                    <a:pt x="2090" y="0"/>
                  </a:lnTo>
                  <a:lnTo>
                    <a:pt x="2123" y="0"/>
                  </a:lnTo>
                  <a:lnTo>
                    <a:pt x="2155" y="0"/>
                  </a:lnTo>
                  <a:lnTo>
                    <a:pt x="2188" y="0"/>
                  </a:lnTo>
                  <a:lnTo>
                    <a:pt x="2220" y="0"/>
                  </a:lnTo>
                  <a:lnTo>
                    <a:pt x="2253" y="0"/>
                  </a:lnTo>
                  <a:lnTo>
                    <a:pt x="2491" y="621"/>
                  </a:lnTo>
                  <a:lnTo>
                    <a:pt x="2248" y="621"/>
                  </a:lnTo>
                  <a:lnTo>
                    <a:pt x="2123" y="250"/>
                  </a:lnTo>
                  <a:close/>
                </a:path>
              </a:pathLst>
            </a:custGeom>
            <a:solidFill>
              <a:srgbClr val="FEFEFE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9"/>
            <p:cNvSpPr>
              <a:spLocks noEditPoints="1"/>
            </p:cNvSpPr>
            <p:nvPr userDrawn="1"/>
          </p:nvSpPr>
          <p:spPr bwMode="auto">
            <a:xfrm>
              <a:off x="1328" y="402"/>
              <a:ext cx="994" cy="105"/>
            </a:xfrm>
            <a:custGeom>
              <a:avLst/>
              <a:gdLst/>
              <a:ahLst/>
              <a:cxnLst>
                <a:cxn ang="0">
                  <a:pos x="805" y="637"/>
                </a:cxn>
                <a:cxn ang="0">
                  <a:pos x="996" y="219"/>
                </a:cxn>
                <a:cxn ang="0">
                  <a:pos x="1304" y="357"/>
                </a:cxn>
                <a:cxn ang="0">
                  <a:pos x="1069" y="644"/>
                </a:cxn>
                <a:cxn ang="0">
                  <a:pos x="1040" y="573"/>
                </a:cxn>
                <a:cxn ang="0">
                  <a:pos x="1182" y="280"/>
                </a:cxn>
                <a:cxn ang="0">
                  <a:pos x="1457" y="426"/>
                </a:cxn>
                <a:cxn ang="0">
                  <a:pos x="1680" y="639"/>
                </a:cxn>
                <a:cxn ang="0">
                  <a:pos x="1384" y="480"/>
                </a:cxn>
                <a:cxn ang="0">
                  <a:pos x="1565" y="178"/>
                </a:cxn>
                <a:cxn ang="0">
                  <a:pos x="1772" y="419"/>
                </a:cxn>
                <a:cxn ang="0">
                  <a:pos x="1479" y="300"/>
                </a:cxn>
                <a:cxn ang="0">
                  <a:pos x="2054" y="179"/>
                </a:cxn>
                <a:cxn ang="0">
                  <a:pos x="2260" y="188"/>
                </a:cxn>
                <a:cxn ang="0">
                  <a:pos x="2257" y="15"/>
                </a:cxn>
                <a:cxn ang="0">
                  <a:pos x="2523" y="568"/>
                </a:cxn>
                <a:cxn ang="0">
                  <a:pos x="2483" y="627"/>
                </a:cxn>
                <a:cxn ang="0">
                  <a:pos x="2395" y="282"/>
                </a:cxn>
                <a:cxn ang="0">
                  <a:pos x="2669" y="201"/>
                </a:cxn>
                <a:cxn ang="0">
                  <a:pos x="2657" y="282"/>
                </a:cxn>
                <a:cxn ang="0">
                  <a:pos x="2858" y="220"/>
                </a:cxn>
                <a:cxn ang="0">
                  <a:pos x="3192" y="222"/>
                </a:cxn>
                <a:cxn ang="0">
                  <a:pos x="3092" y="249"/>
                </a:cxn>
                <a:cxn ang="0">
                  <a:pos x="3666" y="632"/>
                </a:cxn>
                <a:cxn ang="0">
                  <a:pos x="3354" y="500"/>
                </a:cxn>
                <a:cxn ang="0">
                  <a:pos x="3484" y="195"/>
                </a:cxn>
                <a:cxn ang="0">
                  <a:pos x="3516" y="256"/>
                </a:cxn>
                <a:cxn ang="0">
                  <a:pos x="3592" y="581"/>
                </a:cxn>
                <a:cxn ang="0">
                  <a:pos x="4055" y="577"/>
                </a:cxn>
                <a:cxn ang="0">
                  <a:pos x="3803" y="567"/>
                </a:cxn>
                <a:cxn ang="0">
                  <a:pos x="3854" y="210"/>
                </a:cxn>
                <a:cxn ang="0">
                  <a:pos x="4132" y="281"/>
                </a:cxn>
                <a:cxn ang="0">
                  <a:pos x="3947" y="237"/>
                </a:cxn>
                <a:cxn ang="0">
                  <a:pos x="4571" y="638"/>
                </a:cxn>
                <a:cxn ang="0">
                  <a:pos x="4425" y="355"/>
                </a:cxn>
                <a:cxn ang="0">
                  <a:pos x="4692" y="179"/>
                </a:cxn>
                <a:cxn ang="0">
                  <a:pos x="4503" y="378"/>
                </a:cxn>
                <a:cxn ang="0">
                  <a:pos x="4914" y="445"/>
                </a:cxn>
                <a:cxn ang="0">
                  <a:pos x="5116" y="642"/>
                </a:cxn>
                <a:cxn ang="0">
                  <a:pos x="4837" y="469"/>
                </a:cxn>
                <a:cxn ang="0">
                  <a:pos x="5032" y="177"/>
                </a:cxn>
                <a:cxn ang="0">
                  <a:pos x="5225" y="427"/>
                </a:cxn>
                <a:cxn ang="0">
                  <a:pos x="4929" y="310"/>
                </a:cxn>
                <a:cxn ang="0">
                  <a:pos x="5520" y="177"/>
                </a:cxn>
                <a:cxn ang="0">
                  <a:pos x="5849" y="249"/>
                </a:cxn>
                <a:cxn ang="0">
                  <a:pos x="5745" y="644"/>
                </a:cxn>
                <a:cxn ang="0">
                  <a:pos x="6173" y="588"/>
                </a:cxn>
                <a:cxn ang="0">
                  <a:pos x="5907" y="543"/>
                </a:cxn>
                <a:cxn ang="0">
                  <a:pos x="6173" y="317"/>
                </a:cxn>
                <a:cxn ang="0">
                  <a:pos x="6044" y="179"/>
                </a:cxn>
                <a:cxn ang="0">
                  <a:pos x="6022" y="438"/>
                </a:cxn>
                <a:cxn ang="0">
                  <a:pos x="6118" y="573"/>
                </a:cxn>
                <a:cxn ang="0">
                  <a:pos x="6379" y="72"/>
                </a:cxn>
                <a:cxn ang="0">
                  <a:pos x="6454" y="99"/>
                </a:cxn>
                <a:cxn ang="0">
                  <a:pos x="6815" y="177"/>
                </a:cxn>
                <a:cxn ang="0">
                  <a:pos x="6901" y="333"/>
                </a:cxn>
                <a:cxn ang="0">
                  <a:pos x="6691" y="329"/>
                </a:cxn>
                <a:cxn ang="0">
                  <a:pos x="7278" y="580"/>
                </a:cxn>
                <a:cxn ang="0">
                  <a:pos x="7137" y="188"/>
                </a:cxn>
                <a:cxn ang="0">
                  <a:pos x="7541" y="759"/>
                </a:cxn>
                <a:cxn ang="0">
                  <a:pos x="7366" y="188"/>
                </a:cxn>
                <a:cxn ang="0">
                  <a:pos x="7881" y="532"/>
                </a:cxn>
                <a:cxn ang="0">
                  <a:pos x="7920" y="642"/>
                </a:cxn>
              </a:cxnLst>
              <a:rect l="0" t="0" r="r" b="b"/>
              <a:pathLst>
                <a:path w="7953" h="842">
                  <a:moveTo>
                    <a:pt x="324" y="277"/>
                  </a:moveTo>
                  <a:lnTo>
                    <a:pt x="324" y="344"/>
                  </a:lnTo>
                  <a:lnTo>
                    <a:pt x="81" y="344"/>
                  </a:lnTo>
                  <a:lnTo>
                    <a:pt x="81" y="569"/>
                  </a:lnTo>
                  <a:lnTo>
                    <a:pt x="352" y="569"/>
                  </a:lnTo>
                  <a:lnTo>
                    <a:pt x="352" y="637"/>
                  </a:lnTo>
                  <a:lnTo>
                    <a:pt x="0" y="637"/>
                  </a:lnTo>
                  <a:lnTo>
                    <a:pt x="0" y="11"/>
                  </a:lnTo>
                  <a:lnTo>
                    <a:pt x="338" y="11"/>
                  </a:lnTo>
                  <a:lnTo>
                    <a:pt x="338" y="79"/>
                  </a:lnTo>
                  <a:lnTo>
                    <a:pt x="81" y="79"/>
                  </a:lnTo>
                  <a:lnTo>
                    <a:pt x="81" y="277"/>
                  </a:lnTo>
                  <a:lnTo>
                    <a:pt x="324" y="277"/>
                  </a:lnTo>
                  <a:close/>
                  <a:moveTo>
                    <a:pt x="401" y="188"/>
                  </a:moveTo>
                  <a:lnTo>
                    <a:pt x="492" y="188"/>
                  </a:lnTo>
                  <a:lnTo>
                    <a:pt x="556" y="284"/>
                  </a:lnTo>
                  <a:lnTo>
                    <a:pt x="566" y="300"/>
                  </a:lnTo>
                  <a:lnTo>
                    <a:pt x="578" y="317"/>
                  </a:lnTo>
                  <a:lnTo>
                    <a:pt x="589" y="337"/>
                  </a:lnTo>
                  <a:lnTo>
                    <a:pt x="601" y="357"/>
                  </a:lnTo>
                  <a:lnTo>
                    <a:pt x="604" y="357"/>
                  </a:lnTo>
                  <a:lnTo>
                    <a:pt x="614" y="340"/>
                  </a:lnTo>
                  <a:lnTo>
                    <a:pt x="625" y="321"/>
                  </a:lnTo>
                  <a:lnTo>
                    <a:pt x="636" y="303"/>
                  </a:lnTo>
                  <a:lnTo>
                    <a:pt x="649" y="283"/>
                  </a:lnTo>
                  <a:lnTo>
                    <a:pt x="712" y="188"/>
                  </a:lnTo>
                  <a:lnTo>
                    <a:pt x="800" y="188"/>
                  </a:lnTo>
                  <a:lnTo>
                    <a:pt x="646" y="405"/>
                  </a:lnTo>
                  <a:lnTo>
                    <a:pt x="805" y="637"/>
                  </a:lnTo>
                  <a:lnTo>
                    <a:pt x="712" y="637"/>
                  </a:lnTo>
                  <a:lnTo>
                    <a:pt x="646" y="535"/>
                  </a:lnTo>
                  <a:lnTo>
                    <a:pt x="635" y="520"/>
                  </a:lnTo>
                  <a:lnTo>
                    <a:pt x="624" y="501"/>
                  </a:lnTo>
                  <a:lnTo>
                    <a:pt x="612" y="481"/>
                  </a:lnTo>
                  <a:lnTo>
                    <a:pt x="598" y="457"/>
                  </a:lnTo>
                  <a:lnTo>
                    <a:pt x="596" y="457"/>
                  </a:lnTo>
                  <a:lnTo>
                    <a:pt x="588" y="472"/>
                  </a:lnTo>
                  <a:lnTo>
                    <a:pt x="578" y="490"/>
                  </a:lnTo>
                  <a:lnTo>
                    <a:pt x="564" y="511"/>
                  </a:lnTo>
                  <a:lnTo>
                    <a:pt x="549" y="535"/>
                  </a:lnTo>
                  <a:lnTo>
                    <a:pt x="484" y="637"/>
                  </a:lnTo>
                  <a:lnTo>
                    <a:pt x="394" y="637"/>
                  </a:lnTo>
                  <a:lnTo>
                    <a:pt x="553" y="408"/>
                  </a:lnTo>
                  <a:lnTo>
                    <a:pt x="401" y="188"/>
                  </a:lnTo>
                  <a:close/>
                  <a:moveTo>
                    <a:pt x="883" y="820"/>
                  </a:moveTo>
                  <a:lnTo>
                    <a:pt x="883" y="334"/>
                  </a:lnTo>
                  <a:lnTo>
                    <a:pt x="883" y="298"/>
                  </a:lnTo>
                  <a:lnTo>
                    <a:pt x="882" y="261"/>
                  </a:lnTo>
                  <a:lnTo>
                    <a:pt x="881" y="224"/>
                  </a:lnTo>
                  <a:lnTo>
                    <a:pt x="880" y="188"/>
                  </a:lnTo>
                  <a:lnTo>
                    <a:pt x="953" y="188"/>
                  </a:lnTo>
                  <a:lnTo>
                    <a:pt x="957" y="265"/>
                  </a:lnTo>
                  <a:lnTo>
                    <a:pt x="958" y="265"/>
                  </a:lnTo>
                  <a:lnTo>
                    <a:pt x="965" y="255"/>
                  </a:lnTo>
                  <a:lnTo>
                    <a:pt x="972" y="244"/>
                  </a:lnTo>
                  <a:lnTo>
                    <a:pt x="979" y="235"/>
                  </a:lnTo>
                  <a:lnTo>
                    <a:pt x="988" y="227"/>
                  </a:lnTo>
                  <a:lnTo>
                    <a:pt x="996" y="219"/>
                  </a:lnTo>
                  <a:lnTo>
                    <a:pt x="1005" y="211"/>
                  </a:lnTo>
                  <a:lnTo>
                    <a:pt x="1014" y="205"/>
                  </a:lnTo>
                  <a:lnTo>
                    <a:pt x="1024" y="199"/>
                  </a:lnTo>
                  <a:lnTo>
                    <a:pt x="1034" y="194"/>
                  </a:lnTo>
                  <a:lnTo>
                    <a:pt x="1045" y="190"/>
                  </a:lnTo>
                  <a:lnTo>
                    <a:pt x="1055" y="186"/>
                  </a:lnTo>
                  <a:lnTo>
                    <a:pt x="1068" y="183"/>
                  </a:lnTo>
                  <a:lnTo>
                    <a:pt x="1079" y="181"/>
                  </a:lnTo>
                  <a:lnTo>
                    <a:pt x="1091" y="178"/>
                  </a:lnTo>
                  <a:lnTo>
                    <a:pt x="1105" y="177"/>
                  </a:lnTo>
                  <a:lnTo>
                    <a:pt x="1118" y="177"/>
                  </a:lnTo>
                  <a:lnTo>
                    <a:pt x="1138" y="178"/>
                  </a:lnTo>
                  <a:lnTo>
                    <a:pt x="1157" y="182"/>
                  </a:lnTo>
                  <a:lnTo>
                    <a:pt x="1166" y="184"/>
                  </a:lnTo>
                  <a:lnTo>
                    <a:pt x="1176" y="187"/>
                  </a:lnTo>
                  <a:lnTo>
                    <a:pt x="1185" y="190"/>
                  </a:lnTo>
                  <a:lnTo>
                    <a:pt x="1193" y="193"/>
                  </a:lnTo>
                  <a:lnTo>
                    <a:pt x="1201" y="198"/>
                  </a:lnTo>
                  <a:lnTo>
                    <a:pt x="1210" y="202"/>
                  </a:lnTo>
                  <a:lnTo>
                    <a:pt x="1218" y="207"/>
                  </a:lnTo>
                  <a:lnTo>
                    <a:pt x="1225" y="213"/>
                  </a:lnTo>
                  <a:lnTo>
                    <a:pt x="1240" y="226"/>
                  </a:lnTo>
                  <a:lnTo>
                    <a:pt x="1254" y="241"/>
                  </a:lnTo>
                  <a:lnTo>
                    <a:pt x="1266" y="258"/>
                  </a:lnTo>
                  <a:lnTo>
                    <a:pt x="1277" y="275"/>
                  </a:lnTo>
                  <a:lnTo>
                    <a:pt x="1287" y="294"/>
                  </a:lnTo>
                  <a:lnTo>
                    <a:pt x="1294" y="314"/>
                  </a:lnTo>
                  <a:lnTo>
                    <a:pt x="1300" y="335"/>
                  </a:lnTo>
                  <a:lnTo>
                    <a:pt x="1304" y="357"/>
                  </a:lnTo>
                  <a:lnTo>
                    <a:pt x="1307" y="381"/>
                  </a:lnTo>
                  <a:lnTo>
                    <a:pt x="1308" y="406"/>
                  </a:lnTo>
                  <a:lnTo>
                    <a:pt x="1307" y="434"/>
                  </a:lnTo>
                  <a:lnTo>
                    <a:pt x="1304" y="460"/>
                  </a:lnTo>
                  <a:lnTo>
                    <a:pt x="1302" y="473"/>
                  </a:lnTo>
                  <a:lnTo>
                    <a:pt x="1299" y="485"/>
                  </a:lnTo>
                  <a:lnTo>
                    <a:pt x="1296" y="497"/>
                  </a:lnTo>
                  <a:lnTo>
                    <a:pt x="1292" y="509"/>
                  </a:lnTo>
                  <a:lnTo>
                    <a:pt x="1288" y="520"/>
                  </a:lnTo>
                  <a:lnTo>
                    <a:pt x="1283" y="530"/>
                  </a:lnTo>
                  <a:lnTo>
                    <a:pt x="1278" y="541"/>
                  </a:lnTo>
                  <a:lnTo>
                    <a:pt x="1272" y="551"/>
                  </a:lnTo>
                  <a:lnTo>
                    <a:pt x="1266" y="560"/>
                  </a:lnTo>
                  <a:lnTo>
                    <a:pt x="1260" y="569"/>
                  </a:lnTo>
                  <a:lnTo>
                    <a:pt x="1253" y="579"/>
                  </a:lnTo>
                  <a:lnTo>
                    <a:pt x="1245" y="587"/>
                  </a:lnTo>
                  <a:lnTo>
                    <a:pt x="1231" y="601"/>
                  </a:lnTo>
                  <a:lnTo>
                    <a:pt x="1215" y="614"/>
                  </a:lnTo>
                  <a:lnTo>
                    <a:pt x="1207" y="619"/>
                  </a:lnTo>
                  <a:lnTo>
                    <a:pt x="1198" y="624"/>
                  </a:lnTo>
                  <a:lnTo>
                    <a:pt x="1190" y="628"/>
                  </a:lnTo>
                  <a:lnTo>
                    <a:pt x="1181" y="632"/>
                  </a:lnTo>
                  <a:lnTo>
                    <a:pt x="1163" y="638"/>
                  </a:lnTo>
                  <a:lnTo>
                    <a:pt x="1144" y="643"/>
                  </a:lnTo>
                  <a:lnTo>
                    <a:pt x="1123" y="647"/>
                  </a:lnTo>
                  <a:lnTo>
                    <a:pt x="1103" y="648"/>
                  </a:lnTo>
                  <a:lnTo>
                    <a:pt x="1091" y="647"/>
                  </a:lnTo>
                  <a:lnTo>
                    <a:pt x="1079" y="646"/>
                  </a:lnTo>
                  <a:lnTo>
                    <a:pt x="1069" y="644"/>
                  </a:lnTo>
                  <a:lnTo>
                    <a:pt x="1058" y="642"/>
                  </a:lnTo>
                  <a:lnTo>
                    <a:pt x="1048" y="640"/>
                  </a:lnTo>
                  <a:lnTo>
                    <a:pt x="1038" y="637"/>
                  </a:lnTo>
                  <a:lnTo>
                    <a:pt x="1029" y="633"/>
                  </a:lnTo>
                  <a:lnTo>
                    <a:pt x="1019" y="629"/>
                  </a:lnTo>
                  <a:lnTo>
                    <a:pt x="1011" y="625"/>
                  </a:lnTo>
                  <a:lnTo>
                    <a:pt x="1003" y="620"/>
                  </a:lnTo>
                  <a:lnTo>
                    <a:pt x="996" y="614"/>
                  </a:lnTo>
                  <a:lnTo>
                    <a:pt x="989" y="607"/>
                  </a:lnTo>
                  <a:lnTo>
                    <a:pt x="981" y="600"/>
                  </a:lnTo>
                  <a:lnTo>
                    <a:pt x="975" y="593"/>
                  </a:lnTo>
                  <a:lnTo>
                    <a:pt x="969" y="585"/>
                  </a:lnTo>
                  <a:lnTo>
                    <a:pt x="964" y="577"/>
                  </a:lnTo>
                  <a:lnTo>
                    <a:pt x="964" y="820"/>
                  </a:lnTo>
                  <a:lnTo>
                    <a:pt x="883" y="820"/>
                  </a:lnTo>
                  <a:close/>
                  <a:moveTo>
                    <a:pt x="964" y="377"/>
                  </a:moveTo>
                  <a:lnTo>
                    <a:pt x="964" y="454"/>
                  </a:lnTo>
                  <a:lnTo>
                    <a:pt x="964" y="468"/>
                  </a:lnTo>
                  <a:lnTo>
                    <a:pt x="966" y="480"/>
                  </a:lnTo>
                  <a:lnTo>
                    <a:pt x="969" y="492"/>
                  </a:lnTo>
                  <a:lnTo>
                    <a:pt x="972" y="504"/>
                  </a:lnTo>
                  <a:lnTo>
                    <a:pt x="977" y="515"/>
                  </a:lnTo>
                  <a:lnTo>
                    <a:pt x="983" y="525"/>
                  </a:lnTo>
                  <a:lnTo>
                    <a:pt x="991" y="535"/>
                  </a:lnTo>
                  <a:lnTo>
                    <a:pt x="1000" y="546"/>
                  </a:lnTo>
                  <a:lnTo>
                    <a:pt x="1009" y="554"/>
                  </a:lnTo>
                  <a:lnTo>
                    <a:pt x="1018" y="562"/>
                  </a:lnTo>
                  <a:lnTo>
                    <a:pt x="1029" y="568"/>
                  </a:lnTo>
                  <a:lnTo>
                    <a:pt x="1040" y="573"/>
                  </a:lnTo>
                  <a:lnTo>
                    <a:pt x="1051" y="578"/>
                  </a:lnTo>
                  <a:lnTo>
                    <a:pt x="1064" y="581"/>
                  </a:lnTo>
                  <a:lnTo>
                    <a:pt x="1077" y="583"/>
                  </a:lnTo>
                  <a:lnTo>
                    <a:pt x="1090" y="583"/>
                  </a:lnTo>
                  <a:lnTo>
                    <a:pt x="1106" y="583"/>
                  </a:lnTo>
                  <a:lnTo>
                    <a:pt x="1120" y="580"/>
                  </a:lnTo>
                  <a:lnTo>
                    <a:pt x="1133" y="577"/>
                  </a:lnTo>
                  <a:lnTo>
                    <a:pt x="1147" y="571"/>
                  </a:lnTo>
                  <a:lnTo>
                    <a:pt x="1159" y="564"/>
                  </a:lnTo>
                  <a:lnTo>
                    <a:pt x="1170" y="556"/>
                  </a:lnTo>
                  <a:lnTo>
                    <a:pt x="1181" y="547"/>
                  </a:lnTo>
                  <a:lnTo>
                    <a:pt x="1190" y="535"/>
                  </a:lnTo>
                  <a:lnTo>
                    <a:pt x="1198" y="523"/>
                  </a:lnTo>
                  <a:lnTo>
                    <a:pt x="1205" y="510"/>
                  </a:lnTo>
                  <a:lnTo>
                    <a:pt x="1212" y="495"/>
                  </a:lnTo>
                  <a:lnTo>
                    <a:pt x="1217" y="480"/>
                  </a:lnTo>
                  <a:lnTo>
                    <a:pt x="1221" y="463"/>
                  </a:lnTo>
                  <a:lnTo>
                    <a:pt x="1224" y="447"/>
                  </a:lnTo>
                  <a:lnTo>
                    <a:pt x="1226" y="428"/>
                  </a:lnTo>
                  <a:lnTo>
                    <a:pt x="1226" y="410"/>
                  </a:lnTo>
                  <a:lnTo>
                    <a:pt x="1226" y="392"/>
                  </a:lnTo>
                  <a:lnTo>
                    <a:pt x="1224" y="376"/>
                  </a:lnTo>
                  <a:lnTo>
                    <a:pt x="1221" y="360"/>
                  </a:lnTo>
                  <a:lnTo>
                    <a:pt x="1218" y="345"/>
                  </a:lnTo>
                  <a:lnTo>
                    <a:pt x="1213" y="331"/>
                  </a:lnTo>
                  <a:lnTo>
                    <a:pt x="1206" y="317"/>
                  </a:lnTo>
                  <a:lnTo>
                    <a:pt x="1200" y="305"/>
                  </a:lnTo>
                  <a:lnTo>
                    <a:pt x="1192" y="293"/>
                  </a:lnTo>
                  <a:lnTo>
                    <a:pt x="1182" y="280"/>
                  </a:lnTo>
                  <a:lnTo>
                    <a:pt x="1172" y="271"/>
                  </a:lnTo>
                  <a:lnTo>
                    <a:pt x="1160" y="262"/>
                  </a:lnTo>
                  <a:lnTo>
                    <a:pt x="1149" y="255"/>
                  </a:lnTo>
                  <a:lnTo>
                    <a:pt x="1136" y="249"/>
                  </a:lnTo>
                  <a:lnTo>
                    <a:pt x="1122" y="245"/>
                  </a:lnTo>
                  <a:lnTo>
                    <a:pt x="1108" y="243"/>
                  </a:lnTo>
                  <a:lnTo>
                    <a:pt x="1092" y="242"/>
                  </a:lnTo>
                  <a:lnTo>
                    <a:pt x="1082" y="243"/>
                  </a:lnTo>
                  <a:lnTo>
                    <a:pt x="1072" y="244"/>
                  </a:lnTo>
                  <a:lnTo>
                    <a:pt x="1062" y="246"/>
                  </a:lnTo>
                  <a:lnTo>
                    <a:pt x="1052" y="249"/>
                  </a:lnTo>
                  <a:lnTo>
                    <a:pt x="1042" y="254"/>
                  </a:lnTo>
                  <a:lnTo>
                    <a:pt x="1033" y="258"/>
                  </a:lnTo>
                  <a:lnTo>
                    <a:pt x="1024" y="264"/>
                  </a:lnTo>
                  <a:lnTo>
                    <a:pt x="1015" y="270"/>
                  </a:lnTo>
                  <a:lnTo>
                    <a:pt x="1007" y="277"/>
                  </a:lnTo>
                  <a:lnTo>
                    <a:pt x="999" y="285"/>
                  </a:lnTo>
                  <a:lnTo>
                    <a:pt x="993" y="294"/>
                  </a:lnTo>
                  <a:lnTo>
                    <a:pt x="987" y="303"/>
                  </a:lnTo>
                  <a:lnTo>
                    <a:pt x="981" y="312"/>
                  </a:lnTo>
                  <a:lnTo>
                    <a:pt x="976" y="321"/>
                  </a:lnTo>
                  <a:lnTo>
                    <a:pt x="972" y="333"/>
                  </a:lnTo>
                  <a:lnTo>
                    <a:pt x="969" y="344"/>
                  </a:lnTo>
                  <a:lnTo>
                    <a:pt x="967" y="353"/>
                  </a:lnTo>
                  <a:lnTo>
                    <a:pt x="965" y="363"/>
                  </a:lnTo>
                  <a:lnTo>
                    <a:pt x="964" y="370"/>
                  </a:lnTo>
                  <a:lnTo>
                    <a:pt x="964" y="377"/>
                  </a:lnTo>
                  <a:close/>
                  <a:moveTo>
                    <a:pt x="1771" y="427"/>
                  </a:moveTo>
                  <a:lnTo>
                    <a:pt x="1457" y="426"/>
                  </a:lnTo>
                  <a:lnTo>
                    <a:pt x="1458" y="445"/>
                  </a:lnTo>
                  <a:lnTo>
                    <a:pt x="1460" y="463"/>
                  </a:lnTo>
                  <a:lnTo>
                    <a:pt x="1464" y="480"/>
                  </a:lnTo>
                  <a:lnTo>
                    <a:pt x="1469" y="495"/>
                  </a:lnTo>
                  <a:lnTo>
                    <a:pt x="1477" y="510"/>
                  </a:lnTo>
                  <a:lnTo>
                    <a:pt x="1484" y="523"/>
                  </a:lnTo>
                  <a:lnTo>
                    <a:pt x="1493" y="535"/>
                  </a:lnTo>
                  <a:lnTo>
                    <a:pt x="1504" y="546"/>
                  </a:lnTo>
                  <a:lnTo>
                    <a:pt x="1515" y="554"/>
                  </a:lnTo>
                  <a:lnTo>
                    <a:pt x="1526" y="562"/>
                  </a:lnTo>
                  <a:lnTo>
                    <a:pt x="1537" y="568"/>
                  </a:lnTo>
                  <a:lnTo>
                    <a:pt x="1551" y="573"/>
                  </a:lnTo>
                  <a:lnTo>
                    <a:pt x="1564" y="577"/>
                  </a:lnTo>
                  <a:lnTo>
                    <a:pt x="1578" y="580"/>
                  </a:lnTo>
                  <a:lnTo>
                    <a:pt x="1594" y="582"/>
                  </a:lnTo>
                  <a:lnTo>
                    <a:pt x="1610" y="582"/>
                  </a:lnTo>
                  <a:lnTo>
                    <a:pt x="1628" y="582"/>
                  </a:lnTo>
                  <a:lnTo>
                    <a:pt x="1644" y="581"/>
                  </a:lnTo>
                  <a:lnTo>
                    <a:pt x="1660" y="579"/>
                  </a:lnTo>
                  <a:lnTo>
                    <a:pt x="1676" y="577"/>
                  </a:lnTo>
                  <a:lnTo>
                    <a:pt x="1690" y="573"/>
                  </a:lnTo>
                  <a:lnTo>
                    <a:pt x="1706" y="569"/>
                  </a:lnTo>
                  <a:lnTo>
                    <a:pt x="1720" y="564"/>
                  </a:lnTo>
                  <a:lnTo>
                    <a:pt x="1735" y="559"/>
                  </a:lnTo>
                  <a:lnTo>
                    <a:pt x="1748" y="618"/>
                  </a:lnTo>
                  <a:lnTo>
                    <a:pt x="1733" y="624"/>
                  </a:lnTo>
                  <a:lnTo>
                    <a:pt x="1715" y="630"/>
                  </a:lnTo>
                  <a:lnTo>
                    <a:pt x="1698" y="635"/>
                  </a:lnTo>
                  <a:lnTo>
                    <a:pt x="1680" y="639"/>
                  </a:lnTo>
                  <a:lnTo>
                    <a:pt x="1661" y="642"/>
                  </a:lnTo>
                  <a:lnTo>
                    <a:pt x="1641" y="644"/>
                  </a:lnTo>
                  <a:lnTo>
                    <a:pt x="1621" y="646"/>
                  </a:lnTo>
                  <a:lnTo>
                    <a:pt x="1599" y="647"/>
                  </a:lnTo>
                  <a:lnTo>
                    <a:pt x="1574" y="646"/>
                  </a:lnTo>
                  <a:lnTo>
                    <a:pt x="1551" y="642"/>
                  </a:lnTo>
                  <a:lnTo>
                    <a:pt x="1539" y="640"/>
                  </a:lnTo>
                  <a:lnTo>
                    <a:pt x="1528" y="637"/>
                  </a:lnTo>
                  <a:lnTo>
                    <a:pt x="1518" y="634"/>
                  </a:lnTo>
                  <a:lnTo>
                    <a:pt x="1507" y="631"/>
                  </a:lnTo>
                  <a:lnTo>
                    <a:pt x="1497" y="627"/>
                  </a:lnTo>
                  <a:lnTo>
                    <a:pt x="1488" y="622"/>
                  </a:lnTo>
                  <a:lnTo>
                    <a:pt x="1479" y="617"/>
                  </a:lnTo>
                  <a:lnTo>
                    <a:pt x="1469" y="612"/>
                  </a:lnTo>
                  <a:lnTo>
                    <a:pt x="1461" y="605"/>
                  </a:lnTo>
                  <a:lnTo>
                    <a:pt x="1453" y="598"/>
                  </a:lnTo>
                  <a:lnTo>
                    <a:pt x="1445" y="592"/>
                  </a:lnTo>
                  <a:lnTo>
                    <a:pt x="1438" y="584"/>
                  </a:lnTo>
                  <a:lnTo>
                    <a:pt x="1430" y="576"/>
                  </a:lnTo>
                  <a:lnTo>
                    <a:pt x="1423" y="567"/>
                  </a:lnTo>
                  <a:lnTo>
                    <a:pt x="1417" y="559"/>
                  </a:lnTo>
                  <a:lnTo>
                    <a:pt x="1412" y="551"/>
                  </a:lnTo>
                  <a:lnTo>
                    <a:pt x="1406" y="542"/>
                  </a:lnTo>
                  <a:lnTo>
                    <a:pt x="1402" y="531"/>
                  </a:lnTo>
                  <a:lnTo>
                    <a:pt x="1397" y="522"/>
                  </a:lnTo>
                  <a:lnTo>
                    <a:pt x="1393" y="512"/>
                  </a:lnTo>
                  <a:lnTo>
                    <a:pt x="1389" y="501"/>
                  </a:lnTo>
                  <a:lnTo>
                    <a:pt x="1386" y="490"/>
                  </a:lnTo>
                  <a:lnTo>
                    <a:pt x="1384" y="480"/>
                  </a:lnTo>
                  <a:lnTo>
                    <a:pt x="1382" y="469"/>
                  </a:lnTo>
                  <a:lnTo>
                    <a:pt x="1379" y="445"/>
                  </a:lnTo>
                  <a:lnTo>
                    <a:pt x="1378" y="419"/>
                  </a:lnTo>
                  <a:lnTo>
                    <a:pt x="1379" y="394"/>
                  </a:lnTo>
                  <a:lnTo>
                    <a:pt x="1382" y="370"/>
                  </a:lnTo>
                  <a:lnTo>
                    <a:pt x="1386" y="346"/>
                  </a:lnTo>
                  <a:lnTo>
                    <a:pt x="1392" y="324"/>
                  </a:lnTo>
                  <a:lnTo>
                    <a:pt x="1397" y="313"/>
                  </a:lnTo>
                  <a:lnTo>
                    <a:pt x="1401" y="303"/>
                  </a:lnTo>
                  <a:lnTo>
                    <a:pt x="1406" y="293"/>
                  </a:lnTo>
                  <a:lnTo>
                    <a:pt x="1411" y="282"/>
                  </a:lnTo>
                  <a:lnTo>
                    <a:pt x="1416" y="273"/>
                  </a:lnTo>
                  <a:lnTo>
                    <a:pt x="1422" y="264"/>
                  </a:lnTo>
                  <a:lnTo>
                    <a:pt x="1428" y="255"/>
                  </a:lnTo>
                  <a:lnTo>
                    <a:pt x="1436" y="246"/>
                  </a:lnTo>
                  <a:lnTo>
                    <a:pt x="1443" y="238"/>
                  </a:lnTo>
                  <a:lnTo>
                    <a:pt x="1451" y="230"/>
                  </a:lnTo>
                  <a:lnTo>
                    <a:pt x="1458" y="223"/>
                  </a:lnTo>
                  <a:lnTo>
                    <a:pt x="1466" y="217"/>
                  </a:lnTo>
                  <a:lnTo>
                    <a:pt x="1476" y="210"/>
                  </a:lnTo>
                  <a:lnTo>
                    <a:pt x="1484" y="204"/>
                  </a:lnTo>
                  <a:lnTo>
                    <a:pt x="1493" y="199"/>
                  </a:lnTo>
                  <a:lnTo>
                    <a:pt x="1502" y="195"/>
                  </a:lnTo>
                  <a:lnTo>
                    <a:pt x="1513" y="191"/>
                  </a:lnTo>
                  <a:lnTo>
                    <a:pt x="1522" y="187"/>
                  </a:lnTo>
                  <a:lnTo>
                    <a:pt x="1532" y="185"/>
                  </a:lnTo>
                  <a:lnTo>
                    <a:pt x="1543" y="182"/>
                  </a:lnTo>
                  <a:lnTo>
                    <a:pt x="1554" y="179"/>
                  </a:lnTo>
                  <a:lnTo>
                    <a:pt x="1565" y="178"/>
                  </a:lnTo>
                  <a:lnTo>
                    <a:pt x="1576" y="177"/>
                  </a:lnTo>
                  <a:lnTo>
                    <a:pt x="1589" y="177"/>
                  </a:lnTo>
                  <a:lnTo>
                    <a:pt x="1601" y="177"/>
                  </a:lnTo>
                  <a:lnTo>
                    <a:pt x="1612" y="178"/>
                  </a:lnTo>
                  <a:lnTo>
                    <a:pt x="1624" y="181"/>
                  </a:lnTo>
                  <a:lnTo>
                    <a:pt x="1635" y="183"/>
                  </a:lnTo>
                  <a:lnTo>
                    <a:pt x="1645" y="185"/>
                  </a:lnTo>
                  <a:lnTo>
                    <a:pt x="1655" y="188"/>
                  </a:lnTo>
                  <a:lnTo>
                    <a:pt x="1665" y="192"/>
                  </a:lnTo>
                  <a:lnTo>
                    <a:pt x="1675" y="196"/>
                  </a:lnTo>
                  <a:lnTo>
                    <a:pt x="1683" y="201"/>
                  </a:lnTo>
                  <a:lnTo>
                    <a:pt x="1692" y="206"/>
                  </a:lnTo>
                  <a:lnTo>
                    <a:pt x="1701" y="212"/>
                  </a:lnTo>
                  <a:lnTo>
                    <a:pt x="1708" y="220"/>
                  </a:lnTo>
                  <a:lnTo>
                    <a:pt x="1716" y="227"/>
                  </a:lnTo>
                  <a:lnTo>
                    <a:pt x="1723" y="234"/>
                  </a:lnTo>
                  <a:lnTo>
                    <a:pt x="1729" y="242"/>
                  </a:lnTo>
                  <a:lnTo>
                    <a:pt x="1736" y="251"/>
                  </a:lnTo>
                  <a:lnTo>
                    <a:pt x="1745" y="266"/>
                  </a:lnTo>
                  <a:lnTo>
                    <a:pt x="1753" y="281"/>
                  </a:lnTo>
                  <a:lnTo>
                    <a:pt x="1759" y="298"/>
                  </a:lnTo>
                  <a:lnTo>
                    <a:pt x="1764" y="314"/>
                  </a:lnTo>
                  <a:lnTo>
                    <a:pt x="1768" y="332"/>
                  </a:lnTo>
                  <a:lnTo>
                    <a:pt x="1772" y="349"/>
                  </a:lnTo>
                  <a:lnTo>
                    <a:pt x="1774" y="369"/>
                  </a:lnTo>
                  <a:lnTo>
                    <a:pt x="1774" y="388"/>
                  </a:lnTo>
                  <a:lnTo>
                    <a:pt x="1774" y="400"/>
                  </a:lnTo>
                  <a:lnTo>
                    <a:pt x="1773" y="410"/>
                  </a:lnTo>
                  <a:lnTo>
                    <a:pt x="1772" y="419"/>
                  </a:lnTo>
                  <a:lnTo>
                    <a:pt x="1771" y="427"/>
                  </a:lnTo>
                  <a:close/>
                  <a:moveTo>
                    <a:pt x="1457" y="368"/>
                  </a:moveTo>
                  <a:lnTo>
                    <a:pt x="1696" y="368"/>
                  </a:lnTo>
                  <a:lnTo>
                    <a:pt x="1696" y="355"/>
                  </a:lnTo>
                  <a:lnTo>
                    <a:pt x="1694" y="344"/>
                  </a:lnTo>
                  <a:lnTo>
                    <a:pt x="1692" y="332"/>
                  </a:lnTo>
                  <a:lnTo>
                    <a:pt x="1690" y="321"/>
                  </a:lnTo>
                  <a:lnTo>
                    <a:pt x="1687" y="311"/>
                  </a:lnTo>
                  <a:lnTo>
                    <a:pt x="1683" y="301"/>
                  </a:lnTo>
                  <a:lnTo>
                    <a:pt x="1678" y="292"/>
                  </a:lnTo>
                  <a:lnTo>
                    <a:pt x="1673" y="282"/>
                  </a:lnTo>
                  <a:lnTo>
                    <a:pt x="1666" y="271"/>
                  </a:lnTo>
                  <a:lnTo>
                    <a:pt x="1656" y="262"/>
                  </a:lnTo>
                  <a:lnTo>
                    <a:pt x="1646" y="254"/>
                  </a:lnTo>
                  <a:lnTo>
                    <a:pt x="1636" y="247"/>
                  </a:lnTo>
                  <a:lnTo>
                    <a:pt x="1624" y="242"/>
                  </a:lnTo>
                  <a:lnTo>
                    <a:pt x="1611" y="239"/>
                  </a:lnTo>
                  <a:lnTo>
                    <a:pt x="1597" y="237"/>
                  </a:lnTo>
                  <a:lnTo>
                    <a:pt x="1583" y="236"/>
                  </a:lnTo>
                  <a:lnTo>
                    <a:pt x="1568" y="237"/>
                  </a:lnTo>
                  <a:lnTo>
                    <a:pt x="1555" y="239"/>
                  </a:lnTo>
                  <a:lnTo>
                    <a:pt x="1542" y="242"/>
                  </a:lnTo>
                  <a:lnTo>
                    <a:pt x="1531" y="247"/>
                  </a:lnTo>
                  <a:lnTo>
                    <a:pt x="1520" y="254"/>
                  </a:lnTo>
                  <a:lnTo>
                    <a:pt x="1510" y="261"/>
                  </a:lnTo>
                  <a:lnTo>
                    <a:pt x="1500" y="270"/>
                  </a:lnTo>
                  <a:lnTo>
                    <a:pt x="1491" y="280"/>
                  </a:lnTo>
                  <a:lnTo>
                    <a:pt x="1485" y="290"/>
                  </a:lnTo>
                  <a:lnTo>
                    <a:pt x="1479" y="300"/>
                  </a:lnTo>
                  <a:lnTo>
                    <a:pt x="1474" y="310"/>
                  </a:lnTo>
                  <a:lnTo>
                    <a:pt x="1468" y="320"/>
                  </a:lnTo>
                  <a:lnTo>
                    <a:pt x="1464" y="332"/>
                  </a:lnTo>
                  <a:lnTo>
                    <a:pt x="1461" y="343"/>
                  </a:lnTo>
                  <a:lnTo>
                    <a:pt x="1459" y="355"/>
                  </a:lnTo>
                  <a:lnTo>
                    <a:pt x="1457" y="368"/>
                  </a:lnTo>
                  <a:close/>
                  <a:moveTo>
                    <a:pt x="1875" y="637"/>
                  </a:moveTo>
                  <a:lnTo>
                    <a:pt x="1875" y="328"/>
                  </a:lnTo>
                  <a:lnTo>
                    <a:pt x="1875" y="291"/>
                  </a:lnTo>
                  <a:lnTo>
                    <a:pt x="1874" y="256"/>
                  </a:lnTo>
                  <a:lnTo>
                    <a:pt x="1873" y="221"/>
                  </a:lnTo>
                  <a:lnTo>
                    <a:pt x="1872" y="188"/>
                  </a:lnTo>
                  <a:lnTo>
                    <a:pt x="1944" y="188"/>
                  </a:lnTo>
                  <a:lnTo>
                    <a:pt x="1946" y="276"/>
                  </a:lnTo>
                  <a:lnTo>
                    <a:pt x="1950" y="276"/>
                  </a:lnTo>
                  <a:lnTo>
                    <a:pt x="1954" y="265"/>
                  </a:lnTo>
                  <a:lnTo>
                    <a:pt x="1959" y="255"/>
                  </a:lnTo>
                  <a:lnTo>
                    <a:pt x="1964" y="245"/>
                  </a:lnTo>
                  <a:lnTo>
                    <a:pt x="1970" y="236"/>
                  </a:lnTo>
                  <a:lnTo>
                    <a:pt x="1976" y="227"/>
                  </a:lnTo>
                  <a:lnTo>
                    <a:pt x="1983" y="219"/>
                  </a:lnTo>
                  <a:lnTo>
                    <a:pt x="1991" y="211"/>
                  </a:lnTo>
                  <a:lnTo>
                    <a:pt x="2000" y="204"/>
                  </a:lnTo>
                  <a:lnTo>
                    <a:pt x="2008" y="198"/>
                  </a:lnTo>
                  <a:lnTo>
                    <a:pt x="2017" y="193"/>
                  </a:lnTo>
                  <a:lnTo>
                    <a:pt x="2026" y="188"/>
                  </a:lnTo>
                  <a:lnTo>
                    <a:pt x="2036" y="185"/>
                  </a:lnTo>
                  <a:lnTo>
                    <a:pt x="2045" y="182"/>
                  </a:lnTo>
                  <a:lnTo>
                    <a:pt x="2054" y="179"/>
                  </a:lnTo>
                  <a:lnTo>
                    <a:pt x="2064" y="177"/>
                  </a:lnTo>
                  <a:lnTo>
                    <a:pt x="2075" y="177"/>
                  </a:lnTo>
                  <a:lnTo>
                    <a:pt x="2087" y="178"/>
                  </a:lnTo>
                  <a:lnTo>
                    <a:pt x="2097" y="181"/>
                  </a:lnTo>
                  <a:lnTo>
                    <a:pt x="2097" y="258"/>
                  </a:lnTo>
                  <a:lnTo>
                    <a:pt x="2084" y="256"/>
                  </a:lnTo>
                  <a:lnTo>
                    <a:pt x="2069" y="255"/>
                  </a:lnTo>
                  <a:lnTo>
                    <a:pt x="2055" y="256"/>
                  </a:lnTo>
                  <a:lnTo>
                    <a:pt x="2043" y="258"/>
                  </a:lnTo>
                  <a:lnTo>
                    <a:pt x="2032" y="261"/>
                  </a:lnTo>
                  <a:lnTo>
                    <a:pt x="2020" y="266"/>
                  </a:lnTo>
                  <a:lnTo>
                    <a:pt x="2010" y="272"/>
                  </a:lnTo>
                  <a:lnTo>
                    <a:pt x="2000" y="280"/>
                  </a:lnTo>
                  <a:lnTo>
                    <a:pt x="1990" y="290"/>
                  </a:lnTo>
                  <a:lnTo>
                    <a:pt x="1982" y="300"/>
                  </a:lnTo>
                  <a:lnTo>
                    <a:pt x="1976" y="310"/>
                  </a:lnTo>
                  <a:lnTo>
                    <a:pt x="1971" y="321"/>
                  </a:lnTo>
                  <a:lnTo>
                    <a:pt x="1966" y="333"/>
                  </a:lnTo>
                  <a:lnTo>
                    <a:pt x="1963" y="344"/>
                  </a:lnTo>
                  <a:lnTo>
                    <a:pt x="1960" y="356"/>
                  </a:lnTo>
                  <a:lnTo>
                    <a:pt x="1958" y="370"/>
                  </a:lnTo>
                  <a:lnTo>
                    <a:pt x="1957" y="383"/>
                  </a:lnTo>
                  <a:lnTo>
                    <a:pt x="1955" y="398"/>
                  </a:lnTo>
                  <a:lnTo>
                    <a:pt x="1955" y="637"/>
                  </a:lnTo>
                  <a:lnTo>
                    <a:pt x="1875" y="637"/>
                  </a:lnTo>
                  <a:close/>
                  <a:moveTo>
                    <a:pt x="2260" y="637"/>
                  </a:moveTo>
                  <a:lnTo>
                    <a:pt x="2178" y="637"/>
                  </a:lnTo>
                  <a:lnTo>
                    <a:pt x="2178" y="188"/>
                  </a:lnTo>
                  <a:lnTo>
                    <a:pt x="2260" y="188"/>
                  </a:lnTo>
                  <a:lnTo>
                    <a:pt x="2260" y="637"/>
                  </a:lnTo>
                  <a:close/>
                  <a:moveTo>
                    <a:pt x="2219" y="105"/>
                  </a:moveTo>
                  <a:lnTo>
                    <a:pt x="2217" y="105"/>
                  </a:lnTo>
                  <a:lnTo>
                    <a:pt x="2206" y="104"/>
                  </a:lnTo>
                  <a:lnTo>
                    <a:pt x="2197" y="101"/>
                  </a:lnTo>
                  <a:lnTo>
                    <a:pt x="2193" y="99"/>
                  </a:lnTo>
                  <a:lnTo>
                    <a:pt x="2189" y="96"/>
                  </a:lnTo>
                  <a:lnTo>
                    <a:pt x="2185" y="93"/>
                  </a:lnTo>
                  <a:lnTo>
                    <a:pt x="2181" y="90"/>
                  </a:lnTo>
                  <a:lnTo>
                    <a:pt x="2174" y="82"/>
                  </a:lnTo>
                  <a:lnTo>
                    <a:pt x="2170" y="72"/>
                  </a:lnTo>
                  <a:lnTo>
                    <a:pt x="2167" y="63"/>
                  </a:lnTo>
                  <a:lnTo>
                    <a:pt x="2166" y="52"/>
                  </a:lnTo>
                  <a:lnTo>
                    <a:pt x="2167" y="42"/>
                  </a:lnTo>
                  <a:lnTo>
                    <a:pt x="2170" y="32"/>
                  </a:lnTo>
                  <a:lnTo>
                    <a:pt x="2174" y="23"/>
                  </a:lnTo>
                  <a:lnTo>
                    <a:pt x="2182" y="16"/>
                  </a:lnTo>
                  <a:lnTo>
                    <a:pt x="2185" y="12"/>
                  </a:lnTo>
                  <a:lnTo>
                    <a:pt x="2189" y="9"/>
                  </a:lnTo>
                  <a:lnTo>
                    <a:pt x="2194" y="6"/>
                  </a:lnTo>
                  <a:lnTo>
                    <a:pt x="2198" y="4"/>
                  </a:lnTo>
                  <a:lnTo>
                    <a:pt x="2208" y="2"/>
                  </a:lnTo>
                  <a:lnTo>
                    <a:pt x="2220" y="0"/>
                  </a:lnTo>
                  <a:lnTo>
                    <a:pt x="2230" y="2"/>
                  </a:lnTo>
                  <a:lnTo>
                    <a:pt x="2240" y="4"/>
                  </a:lnTo>
                  <a:lnTo>
                    <a:pt x="2244" y="6"/>
                  </a:lnTo>
                  <a:lnTo>
                    <a:pt x="2249" y="9"/>
                  </a:lnTo>
                  <a:lnTo>
                    <a:pt x="2253" y="12"/>
                  </a:lnTo>
                  <a:lnTo>
                    <a:pt x="2257" y="15"/>
                  </a:lnTo>
                  <a:lnTo>
                    <a:pt x="2263" y="23"/>
                  </a:lnTo>
                  <a:lnTo>
                    <a:pt x="2268" y="31"/>
                  </a:lnTo>
                  <a:lnTo>
                    <a:pt x="2270" y="42"/>
                  </a:lnTo>
                  <a:lnTo>
                    <a:pt x="2271" y="52"/>
                  </a:lnTo>
                  <a:lnTo>
                    <a:pt x="2270" y="63"/>
                  </a:lnTo>
                  <a:lnTo>
                    <a:pt x="2268" y="72"/>
                  </a:lnTo>
                  <a:lnTo>
                    <a:pt x="2263" y="82"/>
                  </a:lnTo>
                  <a:lnTo>
                    <a:pt x="2257" y="90"/>
                  </a:lnTo>
                  <a:lnTo>
                    <a:pt x="2253" y="93"/>
                  </a:lnTo>
                  <a:lnTo>
                    <a:pt x="2249" y="96"/>
                  </a:lnTo>
                  <a:lnTo>
                    <a:pt x="2244" y="99"/>
                  </a:lnTo>
                  <a:lnTo>
                    <a:pt x="2240" y="101"/>
                  </a:lnTo>
                  <a:lnTo>
                    <a:pt x="2235" y="103"/>
                  </a:lnTo>
                  <a:lnTo>
                    <a:pt x="2230" y="104"/>
                  </a:lnTo>
                  <a:lnTo>
                    <a:pt x="2224" y="104"/>
                  </a:lnTo>
                  <a:lnTo>
                    <a:pt x="2219" y="105"/>
                  </a:lnTo>
                  <a:close/>
                  <a:moveTo>
                    <a:pt x="2755" y="427"/>
                  </a:moveTo>
                  <a:lnTo>
                    <a:pt x="2441" y="426"/>
                  </a:lnTo>
                  <a:lnTo>
                    <a:pt x="2443" y="445"/>
                  </a:lnTo>
                  <a:lnTo>
                    <a:pt x="2446" y="463"/>
                  </a:lnTo>
                  <a:lnTo>
                    <a:pt x="2449" y="480"/>
                  </a:lnTo>
                  <a:lnTo>
                    <a:pt x="2454" y="495"/>
                  </a:lnTo>
                  <a:lnTo>
                    <a:pt x="2461" y="510"/>
                  </a:lnTo>
                  <a:lnTo>
                    <a:pt x="2469" y="523"/>
                  </a:lnTo>
                  <a:lnTo>
                    <a:pt x="2478" y="535"/>
                  </a:lnTo>
                  <a:lnTo>
                    <a:pt x="2489" y="546"/>
                  </a:lnTo>
                  <a:lnTo>
                    <a:pt x="2499" y="554"/>
                  </a:lnTo>
                  <a:lnTo>
                    <a:pt x="2510" y="562"/>
                  </a:lnTo>
                  <a:lnTo>
                    <a:pt x="2523" y="568"/>
                  </a:lnTo>
                  <a:lnTo>
                    <a:pt x="2535" y="573"/>
                  </a:lnTo>
                  <a:lnTo>
                    <a:pt x="2548" y="577"/>
                  </a:lnTo>
                  <a:lnTo>
                    <a:pt x="2564" y="580"/>
                  </a:lnTo>
                  <a:lnTo>
                    <a:pt x="2579" y="582"/>
                  </a:lnTo>
                  <a:lnTo>
                    <a:pt x="2595" y="582"/>
                  </a:lnTo>
                  <a:lnTo>
                    <a:pt x="2612" y="582"/>
                  </a:lnTo>
                  <a:lnTo>
                    <a:pt x="2628" y="581"/>
                  </a:lnTo>
                  <a:lnTo>
                    <a:pt x="2644" y="579"/>
                  </a:lnTo>
                  <a:lnTo>
                    <a:pt x="2660" y="577"/>
                  </a:lnTo>
                  <a:lnTo>
                    <a:pt x="2676" y="573"/>
                  </a:lnTo>
                  <a:lnTo>
                    <a:pt x="2690" y="569"/>
                  </a:lnTo>
                  <a:lnTo>
                    <a:pt x="2705" y="564"/>
                  </a:lnTo>
                  <a:lnTo>
                    <a:pt x="2719" y="559"/>
                  </a:lnTo>
                  <a:lnTo>
                    <a:pt x="2732" y="618"/>
                  </a:lnTo>
                  <a:lnTo>
                    <a:pt x="2717" y="624"/>
                  </a:lnTo>
                  <a:lnTo>
                    <a:pt x="2700" y="630"/>
                  </a:lnTo>
                  <a:lnTo>
                    <a:pt x="2683" y="635"/>
                  </a:lnTo>
                  <a:lnTo>
                    <a:pt x="2664" y="639"/>
                  </a:lnTo>
                  <a:lnTo>
                    <a:pt x="2645" y="642"/>
                  </a:lnTo>
                  <a:lnTo>
                    <a:pt x="2625" y="644"/>
                  </a:lnTo>
                  <a:lnTo>
                    <a:pt x="2605" y="646"/>
                  </a:lnTo>
                  <a:lnTo>
                    <a:pt x="2583" y="647"/>
                  </a:lnTo>
                  <a:lnTo>
                    <a:pt x="2559" y="646"/>
                  </a:lnTo>
                  <a:lnTo>
                    <a:pt x="2535" y="642"/>
                  </a:lnTo>
                  <a:lnTo>
                    <a:pt x="2524" y="640"/>
                  </a:lnTo>
                  <a:lnTo>
                    <a:pt x="2512" y="637"/>
                  </a:lnTo>
                  <a:lnTo>
                    <a:pt x="2502" y="634"/>
                  </a:lnTo>
                  <a:lnTo>
                    <a:pt x="2492" y="631"/>
                  </a:lnTo>
                  <a:lnTo>
                    <a:pt x="2483" y="627"/>
                  </a:lnTo>
                  <a:lnTo>
                    <a:pt x="2472" y="622"/>
                  </a:lnTo>
                  <a:lnTo>
                    <a:pt x="2463" y="617"/>
                  </a:lnTo>
                  <a:lnTo>
                    <a:pt x="2455" y="612"/>
                  </a:lnTo>
                  <a:lnTo>
                    <a:pt x="2446" y="605"/>
                  </a:lnTo>
                  <a:lnTo>
                    <a:pt x="2437" y="598"/>
                  </a:lnTo>
                  <a:lnTo>
                    <a:pt x="2429" y="592"/>
                  </a:lnTo>
                  <a:lnTo>
                    <a:pt x="2422" y="584"/>
                  </a:lnTo>
                  <a:lnTo>
                    <a:pt x="2415" y="576"/>
                  </a:lnTo>
                  <a:lnTo>
                    <a:pt x="2409" y="567"/>
                  </a:lnTo>
                  <a:lnTo>
                    <a:pt x="2401" y="559"/>
                  </a:lnTo>
                  <a:lnTo>
                    <a:pt x="2396" y="551"/>
                  </a:lnTo>
                  <a:lnTo>
                    <a:pt x="2391" y="542"/>
                  </a:lnTo>
                  <a:lnTo>
                    <a:pt x="2386" y="531"/>
                  </a:lnTo>
                  <a:lnTo>
                    <a:pt x="2382" y="522"/>
                  </a:lnTo>
                  <a:lnTo>
                    <a:pt x="2378" y="512"/>
                  </a:lnTo>
                  <a:lnTo>
                    <a:pt x="2374" y="501"/>
                  </a:lnTo>
                  <a:lnTo>
                    <a:pt x="2371" y="490"/>
                  </a:lnTo>
                  <a:lnTo>
                    <a:pt x="2369" y="480"/>
                  </a:lnTo>
                  <a:lnTo>
                    <a:pt x="2366" y="469"/>
                  </a:lnTo>
                  <a:lnTo>
                    <a:pt x="2363" y="445"/>
                  </a:lnTo>
                  <a:lnTo>
                    <a:pt x="2362" y="419"/>
                  </a:lnTo>
                  <a:lnTo>
                    <a:pt x="2363" y="394"/>
                  </a:lnTo>
                  <a:lnTo>
                    <a:pt x="2366" y="370"/>
                  </a:lnTo>
                  <a:lnTo>
                    <a:pt x="2371" y="346"/>
                  </a:lnTo>
                  <a:lnTo>
                    <a:pt x="2377" y="324"/>
                  </a:lnTo>
                  <a:lnTo>
                    <a:pt x="2381" y="313"/>
                  </a:lnTo>
                  <a:lnTo>
                    <a:pt x="2385" y="303"/>
                  </a:lnTo>
                  <a:lnTo>
                    <a:pt x="2390" y="293"/>
                  </a:lnTo>
                  <a:lnTo>
                    <a:pt x="2395" y="282"/>
                  </a:lnTo>
                  <a:lnTo>
                    <a:pt x="2400" y="273"/>
                  </a:lnTo>
                  <a:lnTo>
                    <a:pt x="2407" y="264"/>
                  </a:lnTo>
                  <a:lnTo>
                    <a:pt x="2414" y="255"/>
                  </a:lnTo>
                  <a:lnTo>
                    <a:pt x="2420" y="246"/>
                  </a:lnTo>
                  <a:lnTo>
                    <a:pt x="2427" y="238"/>
                  </a:lnTo>
                  <a:lnTo>
                    <a:pt x="2435" y="230"/>
                  </a:lnTo>
                  <a:lnTo>
                    <a:pt x="2444" y="223"/>
                  </a:lnTo>
                  <a:lnTo>
                    <a:pt x="2452" y="217"/>
                  </a:lnTo>
                  <a:lnTo>
                    <a:pt x="2460" y="210"/>
                  </a:lnTo>
                  <a:lnTo>
                    <a:pt x="2468" y="204"/>
                  </a:lnTo>
                  <a:lnTo>
                    <a:pt x="2477" y="199"/>
                  </a:lnTo>
                  <a:lnTo>
                    <a:pt x="2487" y="195"/>
                  </a:lnTo>
                  <a:lnTo>
                    <a:pt x="2497" y="191"/>
                  </a:lnTo>
                  <a:lnTo>
                    <a:pt x="2507" y="187"/>
                  </a:lnTo>
                  <a:lnTo>
                    <a:pt x="2518" y="185"/>
                  </a:lnTo>
                  <a:lnTo>
                    <a:pt x="2528" y="182"/>
                  </a:lnTo>
                  <a:lnTo>
                    <a:pt x="2539" y="179"/>
                  </a:lnTo>
                  <a:lnTo>
                    <a:pt x="2549" y="178"/>
                  </a:lnTo>
                  <a:lnTo>
                    <a:pt x="2562" y="177"/>
                  </a:lnTo>
                  <a:lnTo>
                    <a:pt x="2573" y="177"/>
                  </a:lnTo>
                  <a:lnTo>
                    <a:pt x="2585" y="177"/>
                  </a:lnTo>
                  <a:lnTo>
                    <a:pt x="2597" y="178"/>
                  </a:lnTo>
                  <a:lnTo>
                    <a:pt x="2608" y="181"/>
                  </a:lnTo>
                  <a:lnTo>
                    <a:pt x="2619" y="183"/>
                  </a:lnTo>
                  <a:lnTo>
                    <a:pt x="2630" y="185"/>
                  </a:lnTo>
                  <a:lnTo>
                    <a:pt x="2640" y="188"/>
                  </a:lnTo>
                  <a:lnTo>
                    <a:pt x="2650" y="192"/>
                  </a:lnTo>
                  <a:lnTo>
                    <a:pt x="2659" y="196"/>
                  </a:lnTo>
                  <a:lnTo>
                    <a:pt x="2669" y="201"/>
                  </a:lnTo>
                  <a:lnTo>
                    <a:pt x="2677" y="206"/>
                  </a:lnTo>
                  <a:lnTo>
                    <a:pt x="2685" y="212"/>
                  </a:lnTo>
                  <a:lnTo>
                    <a:pt x="2693" y="220"/>
                  </a:lnTo>
                  <a:lnTo>
                    <a:pt x="2700" y="227"/>
                  </a:lnTo>
                  <a:lnTo>
                    <a:pt x="2708" y="234"/>
                  </a:lnTo>
                  <a:lnTo>
                    <a:pt x="2714" y="242"/>
                  </a:lnTo>
                  <a:lnTo>
                    <a:pt x="2721" y="251"/>
                  </a:lnTo>
                  <a:lnTo>
                    <a:pt x="2729" y="266"/>
                  </a:lnTo>
                  <a:lnTo>
                    <a:pt x="2737" y="281"/>
                  </a:lnTo>
                  <a:lnTo>
                    <a:pt x="2744" y="298"/>
                  </a:lnTo>
                  <a:lnTo>
                    <a:pt x="2749" y="314"/>
                  </a:lnTo>
                  <a:lnTo>
                    <a:pt x="2753" y="332"/>
                  </a:lnTo>
                  <a:lnTo>
                    <a:pt x="2756" y="349"/>
                  </a:lnTo>
                  <a:lnTo>
                    <a:pt x="2758" y="369"/>
                  </a:lnTo>
                  <a:lnTo>
                    <a:pt x="2759" y="388"/>
                  </a:lnTo>
                  <a:lnTo>
                    <a:pt x="2758" y="400"/>
                  </a:lnTo>
                  <a:lnTo>
                    <a:pt x="2758" y="410"/>
                  </a:lnTo>
                  <a:lnTo>
                    <a:pt x="2757" y="419"/>
                  </a:lnTo>
                  <a:lnTo>
                    <a:pt x="2755" y="427"/>
                  </a:lnTo>
                  <a:close/>
                  <a:moveTo>
                    <a:pt x="2441" y="368"/>
                  </a:moveTo>
                  <a:lnTo>
                    <a:pt x="2680" y="368"/>
                  </a:lnTo>
                  <a:lnTo>
                    <a:pt x="2680" y="355"/>
                  </a:lnTo>
                  <a:lnTo>
                    <a:pt x="2679" y="344"/>
                  </a:lnTo>
                  <a:lnTo>
                    <a:pt x="2677" y="332"/>
                  </a:lnTo>
                  <a:lnTo>
                    <a:pt x="2675" y="321"/>
                  </a:lnTo>
                  <a:lnTo>
                    <a:pt x="2672" y="311"/>
                  </a:lnTo>
                  <a:lnTo>
                    <a:pt x="2668" y="301"/>
                  </a:lnTo>
                  <a:lnTo>
                    <a:pt x="2663" y="292"/>
                  </a:lnTo>
                  <a:lnTo>
                    <a:pt x="2657" y="282"/>
                  </a:lnTo>
                  <a:lnTo>
                    <a:pt x="2650" y="271"/>
                  </a:lnTo>
                  <a:lnTo>
                    <a:pt x="2641" y="262"/>
                  </a:lnTo>
                  <a:lnTo>
                    <a:pt x="2632" y="254"/>
                  </a:lnTo>
                  <a:lnTo>
                    <a:pt x="2620" y="247"/>
                  </a:lnTo>
                  <a:lnTo>
                    <a:pt x="2609" y="242"/>
                  </a:lnTo>
                  <a:lnTo>
                    <a:pt x="2596" y="239"/>
                  </a:lnTo>
                  <a:lnTo>
                    <a:pt x="2581" y="237"/>
                  </a:lnTo>
                  <a:lnTo>
                    <a:pt x="2567" y="236"/>
                  </a:lnTo>
                  <a:lnTo>
                    <a:pt x="2552" y="237"/>
                  </a:lnTo>
                  <a:lnTo>
                    <a:pt x="2540" y="239"/>
                  </a:lnTo>
                  <a:lnTo>
                    <a:pt x="2528" y="242"/>
                  </a:lnTo>
                  <a:lnTo>
                    <a:pt x="2515" y="247"/>
                  </a:lnTo>
                  <a:lnTo>
                    <a:pt x="2504" y="254"/>
                  </a:lnTo>
                  <a:lnTo>
                    <a:pt x="2494" y="261"/>
                  </a:lnTo>
                  <a:lnTo>
                    <a:pt x="2485" y="270"/>
                  </a:lnTo>
                  <a:lnTo>
                    <a:pt x="2475" y="280"/>
                  </a:lnTo>
                  <a:lnTo>
                    <a:pt x="2469" y="290"/>
                  </a:lnTo>
                  <a:lnTo>
                    <a:pt x="2463" y="300"/>
                  </a:lnTo>
                  <a:lnTo>
                    <a:pt x="2458" y="310"/>
                  </a:lnTo>
                  <a:lnTo>
                    <a:pt x="2454" y="320"/>
                  </a:lnTo>
                  <a:lnTo>
                    <a:pt x="2450" y="332"/>
                  </a:lnTo>
                  <a:lnTo>
                    <a:pt x="2446" y="343"/>
                  </a:lnTo>
                  <a:lnTo>
                    <a:pt x="2444" y="355"/>
                  </a:lnTo>
                  <a:lnTo>
                    <a:pt x="2441" y="368"/>
                  </a:lnTo>
                  <a:close/>
                  <a:moveTo>
                    <a:pt x="2860" y="637"/>
                  </a:moveTo>
                  <a:lnTo>
                    <a:pt x="2860" y="309"/>
                  </a:lnTo>
                  <a:lnTo>
                    <a:pt x="2860" y="280"/>
                  </a:lnTo>
                  <a:lnTo>
                    <a:pt x="2859" y="250"/>
                  </a:lnTo>
                  <a:lnTo>
                    <a:pt x="2858" y="220"/>
                  </a:lnTo>
                  <a:lnTo>
                    <a:pt x="2856" y="188"/>
                  </a:lnTo>
                  <a:lnTo>
                    <a:pt x="2929" y="188"/>
                  </a:lnTo>
                  <a:lnTo>
                    <a:pt x="2933" y="262"/>
                  </a:lnTo>
                  <a:lnTo>
                    <a:pt x="2935" y="262"/>
                  </a:lnTo>
                  <a:lnTo>
                    <a:pt x="2940" y="254"/>
                  </a:lnTo>
                  <a:lnTo>
                    <a:pt x="2945" y="245"/>
                  </a:lnTo>
                  <a:lnTo>
                    <a:pt x="2951" y="237"/>
                  </a:lnTo>
                  <a:lnTo>
                    <a:pt x="2958" y="230"/>
                  </a:lnTo>
                  <a:lnTo>
                    <a:pt x="2964" y="223"/>
                  </a:lnTo>
                  <a:lnTo>
                    <a:pt x="2973" y="217"/>
                  </a:lnTo>
                  <a:lnTo>
                    <a:pt x="2981" y="210"/>
                  </a:lnTo>
                  <a:lnTo>
                    <a:pt x="2989" y="204"/>
                  </a:lnTo>
                  <a:lnTo>
                    <a:pt x="3000" y="198"/>
                  </a:lnTo>
                  <a:lnTo>
                    <a:pt x="3011" y="193"/>
                  </a:lnTo>
                  <a:lnTo>
                    <a:pt x="3022" y="188"/>
                  </a:lnTo>
                  <a:lnTo>
                    <a:pt x="3033" y="185"/>
                  </a:lnTo>
                  <a:lnTo>
                    <a:pt x="3046" y="182"/>
                  </a:lnTo>
                  <a:lnTo>
                    <a:pt x="3058" y="179"/>
                  </a:lnTo>
                  <a:lnTo>
                    <a:pt x="3070" y="177"/>
                  </a:lnTo>
                  <a:lnTo>
                    <a:pt x="3084" y="177"/>
                  </a:lnTo>
                  <a:lnTo>
                    <a:pt x="3098" y="178"/>
                  </a:lnTo>
                  <a:lnTo>
                    <a:pt x="3112" y="179"/>
                  </a:lnTo>
                  <a:lnTo>
                    <a:pt x="3126" y="183"/>
                  </a:lnTo>
                  <a:lnTo>
                    <a:pt x="3139" y="187"/>
                  </a:lnTo>
                  <a:lnTo>
                    <a:pt x="3151" y="192"/>
                  </a:lnTo>
                  <a:lnTo>
                    <a:pt x="3163" y="199"/>
                  </a:lnTo>
                  <a:lnTo>
                    <a:pt x="3174" y="206"/>
                  </a:lnTo>
                  <a:lnTo>
                    <a:pt x="3185" y="215"/>
                  </a:lnTo>
                  <a:lnTo>
                    <a:pt x="3192" y="222"/>
                  </a:lnTo>
                  <a:lnTo>
                    <a:pt x="3199" y="229"/>
                  </a:lnTo>
                  <a:lnTo>
                    <a:pt x="3205" y="236"/>
                  </a:lnTo>
                  <a:lnTo>
                    <a:pt x="3210" y="244"/>
                  </a:lnTo>
                  <a:lnTo>
                    <a:pt x="3215" y="251"/>
                  </a:lnTo>
                  <a:lnTo>
                    <a:pt x="3219" y="261"/>
                  </a:lnTo>
                  <a:lnTo>
                    <a:pt x="3223" y="269"/>
                  </a:lnTo>
                  <a:lnTo>
                    <a:pt x="3228" y="279"/>
                  </a:lnTo>
                  <a:lnTo>
                    <a:pt x="3231" y="289"/>
                  </a:lnTo>
                  <a:lnTo>
                    <a:pt x="3234" y="299"/>
                  </a:lnTo>
                  <a:lnTo>
                    <a:pt x="3236" y="309"/>
                  </a:lnTo>
                  <a:lnTo>
                    <a:pt x="3238" y="320"/>
                  </a:lnTo>
                  <a:lnTo>
                    <a:pt x="3241" y="344"/>
                  </a:lnTo>
                  <a:lnTo>
                    <a:pt x="3242" y="369"/>
                  </a:lnTo>
                  <a:lnTo>
                    <a:pt x="3242" y="637"/>
                  </a:lnTo>
                  <a:lnTo>
                    <a:pt x="3160" y="637"/>
                  </a:lnTo>
                  <a:lnTo>
                    <a:pt x="3160" y="378"/>
                  </a:lnTo>
                  <a:lnTo>
                    <a:pt x="3160" y="362"/>
                  </a:lnTo>
                  <a:lnTo>
                    <a:pt x="3159" y="346"/>
                  </a:lnTo>
                  <a:lnTo>
                    <a:pt x="3157" y="333"/>
                  </a:lnTo>
                  <a:lnTo>
                    <a:pt x="3154" y="319"/>
                  </a:lnTo>
                  <a:lnTo>
                    <a:pt x="3150" y="307"/>
                  </a:lnTo>
                  <a:lnTo>
                    <a:pt x="3145" y="297"/>
                  </a:lnTo>
                  <a:lnTo>
                    <a:pt x="3140" y="286"/>
                  </a:lnTo>
                  <a:lnTo>
                    <a:pt x="3134" y="277"/>
                  </a:lnTo>
                  <a:lnTo>
                    <a:pt x="3127" y="270"/>
                  </a:lnTo>
                  <a:lnTo>
                    <a:pt x="3120" y="263"/>
                  </a:lnTo>
                  <a:lnTo>
                    <a:pt x="3111" y="258"/>
                  </a:lnTo>
                  <a:lnTo>
                    <a:pt x="3102" y="253"/>
                  </a:lnTo>
                  <a:lnTo>
                    <a:pt x="3092" y="249"/>
                  </a:lnTo>
                  <a:lnTo>
                    <a:pt x="3081" y="246"/>
                  </a:lnTo>
                  <a:lnTo>
                    <a:pt x="3069" y="244"/>
                  </a:lnTo>
                  <a:lnTo>
                    <a:pt x="3056" y="244"/>
                  </a:lnTo>
                  <a:lnTo>
                    <a:pt x="3047" y="244"/>
                  </a:lnTo>
                  <a:lnTo>
                    <a:pt x="3037" y="245"/>
                  </a:lnTo>
                  <a:lnTo>
                    <a:pt x="3028" y="247"/>
                  </a:lnTo>
                  <a:lnTo>
                    <a:pt x="3020" y="250"/>
                  </a:lnTo>
                  <a:lnTo>
                    <a:pt x="3012" y="254"/>
                  </a:lnTo>
                  <a:lnTo>
                    <a:pt x="3004" y="258"/>
                  </a:lnTo>
                  <a:lnTo>
                    <a:pt x="2995" y="263"/>
                  </a:lnTo>
                  <a:lnTo>
                    <a:pt x="2988" y="268"/>
                  </a:lnTo>
                  <a:lnTo>
                    <a:pt x="2981" y="274"/>
                  </a:lnTo>
                  <a:lnTo>
                    <a:pt x="2974" y="281"/>
                  </a:lnTo>
                  <a:lnTo>
                    <a:pt x="2968" y="289"/>
                  </a:lnTo>
                  <a:lnTo>
                    <a:pt x="2962" y="296"/>
                  </a:lnTo>
                  <a:lnTo>
                    <a:pt x="2958" y="303"/>
                  </a:lnTo>
                  <a:lnTo>
                    <a:pt x="2953" y="311"/>
                  </a:lnTo>
                  <a:lnTo>
                    <a:pt x="2950" y="319"/>
                  </a:lnTo>
                  <a:lnTo>
                    <a:pt x="2947" y="329"/>
                  </a:lnTo>
                  <a:lnTo>
                    <a:pt x="2945" y="337"/>
                  </a:lnTo>
                  <a:lnTo>
                    <a:pt x="2943" y="346"/>
                  </a:lnTo>
                  <a:lnTo>
                    <a:pt x="2942" y="356"/>
                  </a:lnTo>
                  <a:lnTo>
                    <a:pt x="2942" y="367"/>
                  </a:lnTo>
                  <a:lnTo>
                    <a:pt x="2942" y="637"/>
                  </a:lnTo>
                  <a:lnTo>
                    <a:pt x="2860" y="637"/>
                  </a:lnTo>
                  <a:close/>
                  <a:moveTo>
                    <a:pt x="3680" y="559"/>
                  </a:moveTo>
                  <a:lnTo>
                    <a:pt x="3694" y="620"/>
                  </a:lnTo>
                  <a:lnTo>
                    <a:pt x="3681" y="627"/>
                  </a:lnTo>
                  <a:lnTo>
                    <a:pt x="3666" y="632"/>
                  </a:lnTo>
                  <a:lnTo>
                    <a:pt x="3651" y="636"/>
                  </a:lnTo>
                  <a:lnTo>
                    <a:pt x="3635" y="640"/>
                  </a:lnTo>
                  <a:lnTo>
                    <a:pt x="3619" y="643"/>
                  </a:lnTo>
                  <a:lnTo>
                    <a:pt x="3602" y="646"/>
                  </a:lnTo>
                  <a:lnTo>
                    <a:pt x="3584" y="647"/>
                  </a:lnTo>
                  <a:lnTo>
                    <a:pt x="3566" y="648"/>
                  </a:lnTo>
                  <a:lnTo>
                    <a:pt x="3541" y="647"/>
                  </a:lnTo>
                  <a:lnTo>
                    <a:pt x="3517" y="643"/>
                  </a:lnTo>
                  <a:lnTo>
                    <a:pt x="3506" y="641"/>
                  </a:lnTo>
                  <a:lnTo>
                    <a:pt x="3495" y="638"/>
                  </a:lnTo>
                  <a:lnTo>
                    <a:pt x="3484" y="635"/>
                  </a:lnTo>
                  <a:lnTo>
                    <a:pt x="3474" y="631"/>
                  </a:lnTo>
                  <a:lnTo>
                    <a:pt x="3464" y="627"/>
                  </a:lnTo>
                  <a:lnTo>
                    <a:pt x="3455" y="623"/>
                  </a:lnTo>
                  <a:lnTo>
                    <a:pt x="3445" y="618"/>
                  </a:lnTo>
                  <a:lnTo>
                    <a:pt x="3436" y="612"/>
                  </a:lnTo>
                  <a:lnTo>
                    <a:pt x="3427" y="605"/>
                  </a:lnTo>
                  <a:lnTo>
                    <a:pt x="3419" y="599"/>
                  </a:lnTo>
                  <a:lnTo>
                    <a:pt x="3410" y="592"/>
                  </a:lnTo>
                  <a:lnTo>
                    <a:pt x="3403" y="584"/>
                  </a:lnTo>
                  <a:lnTo>
                    <a:pt x="3395" y="576"/>
                  </a:lnTo>
                  <a:lnTo>
                    <a:pt x="3389" y="567"/>
                  </a:lnTo>
                  <a:lnTo>
                    <a:pt x="3382" y="559"/>
                  </a:lnTo>
                  <a:lnTo>
                    <a:pt x="3377" y="550"/>
                  </a:lnTo>
                  <a:lnTo>
                    <a:pt x="3370" y="541"/>
                  </a:lnTo>
                  <a:lnTo>
                    <a:pt x="3365" y="531"/>
                  </a:lnTo>
                  <a:lnTo>
                    <a:pt x="3361" y="521"/>
                  </a:lnTo>
                  <a:lnTo>
                    <a:pt x="3357" y="511"/>
                  </a:lnTo>
                  <a:lnTo>
                    <a:pt x="3354" y="500"/>
                  </a:lnTo>
                  <a:lnTo>
                    <a:pt x="3351" y="489"/>
                  </a:lnTo>
                  <a:lnTo>
                    <a:pt x="3348" y="478"/>
                  </a:lnTo>
                  <a:lnTo>
                    <a:pt x="3346" y="467"/>
                  </a:lnTo>
                  <a:lnTo>
                    <a:pt x="3343" y="442"/>
                  </a:lnTo>
                  <a:lnTo>
                    <a:pt x="3342" y="417"/>
                  </a:lnTo>
                  <a:lnTo>
                    <a:pt x="3342" y="404"/>
                  </a:lnTo>
                  <a:lnTo>
                    <a:pt x="3343" y="391"/>
                  </a:lnTo>
                  <a:lnTo>
                    <a:pt x="3344" y="379"/>
                  </a:lnTo>
                  <a:lnTo>
                    <a:pt x="3346" y="367"/>
                  </a:lnTo>
                  <a:lnTo>
                    <a:pt x="3348" y="355"/>
                  </a:lnTo>
                  <a:lnTo>
                    <a:pt x="3351" y="344"/>
                  </a:lnTo>
                  <a:lnTo>
                    <a:pt x="3354" y="333"/>
                  </a:lnTo>
                  <a:lnTo>
                    <a:pt x="3358" y="321"/>
                  </a:lnTo>
                  <a:lnTo>
                    <a:pt x="3363" y="311"/>
                  </a:lnTo>
                  <a:lnTo>
                    <a:pt x="3367" y="301"/>
                  </a:lnTo>
                  <a:lnTo>
                    <a:pt x="3373" y="291"/>
                  </a:lnTo>
                  <a:lnTo>
                    <a:pt x="3379" y="281"/>
                  </a:lnTo>
                  <a:lnTo>
                    <a:pt x="3386" y="272"/>
                  </a:lnTo>
                  <a:lnTo>
                    <a:pt x="3393" y="263"/>
                  </a:lnTo>
                  <a:lnTo>
                    <a:pt x="3400" y="254"/>
                  </a:lnTo>
                  <a:lnTo>
                    <a:pt x="3408" y="245"/>
                  </a:lnTo>
                  <a:lnTo>
                    <a:pt x="3417" y="237"/>
                  </a:lnTo>
                  <a:lnTo>
                    <a:pt x="3425" y="230"/>
                  </a:lnTo>
                  <a:lnTo>
                    <a:pt x="3434" y="223"/>
                  </a:lnTo>
                  <a:lnTo>
                    <a:pt x="3443" y="215"/>
                  </a:lnTo>
                  <a:lnTo>
                    <a:pt x="3454" y="210"/>
                  </a:lnTo>
                  <a:lnTo>
                    <a:pt x="3464" y="204"/>
                  </a:lnTo>
                  <a:lnTo>
                    <a:pt x="3474" y="199"/>
                  </a:lnTo>
                  <a:lnTo>
                    <a:pt x="3484" y="195"/>
                  </a:lnTo>
                  <a:lnTo>
                    <a:pt x="3496" y="191"/>
                  </a:lnTo>
                  <a:lnTo>
                    <a:pt x="3507" y="188"/>
                  </a:lnTo>
                  <a:lnTo>
                    <a:pt x="3519" y="185"/>
                  </a:lnTo>
                  <a:lnTo>
                    <a:pt x="3532" y="183"/>
                  </a:lnTo>
                  <a:lnTo>
                    <a:pt x="3544" y="181"/>
                  </a:lnTo>
                  <a:lnTo>
                    <a:pt x="3556" y="179"/>
                  </a:lnTo>
                  <a:lnTo>
                    <a:pt x="3570" y="178"/>
                  </a:lnTo>
                  <a:lnTo>
                    <a:pt x="3583" y="178"/>
                  </a:lnTo>
                  <a:lnTo>
                    <a:pt x="3599" y="178"/>
                  </a:lnTo>
                  <a:lnTo>
                    <a:pt x="3616" y="179"/>
                  </a:lnTo>
                  <a:lnTo>
                    <a:pt x="3631" y="182"/>
                  </a:lnTo>
                  <a:lnTo>
                    <a:pt x="3646" y="185"/>
                  </a:lnTo>
                  <a:lnTo>
                    <a:pt x="3659" y="188"/>
                  </a:lnTo>
                  <a:lnTo>
                    <a:pt x="3672" y="192"/>
                  </a:lnTo>
                  <a:lnTo>
                    <a:pt x="3685" y="196"/>
                  </a:lnTo>
                  <a:lnTo>
                    <a:pt x="3696" y="201"/>
                  </a:lnTo>
                  <a:lnTo>
                    <a:pt x="3678" y="265"/>
                  </a:lnTo>
                  <a:lnTo>
                    <a:pt x="3667" y="260"/>
                  </a:lnTo>
                  <a:lnTo>
                    <a:pt x="3656" y="256"/>
                  </a:lnTo>
                  <a:lnTo>
                    <a:pt x="3646" y="251"/>
                  </a:lnTo>
                  <a:lnTo>
                    <a:pt x="3633" y="248"/>
                  </a:lnTo>
                  <a:lnTo>
                    <a:pt x="3622" y="246"/>
                  </a:lnTo>
                  <a:lnTo>
                    <a:pt x="3609" y="244"/>
                  </a:lnTo>
                  <a:lnTo>
                    <a:pt x="3596" y="243"/>
                  </a:lnTo>
                  <a:lnTo>
                    <a:pt x="3583" y="243"/>
                  </a:lnTo>
                  <a:lnTo>
                    <a:pt x="3565" y="244"/>
                  </a:lnTo>
                  <a:lnTo>
                    <a:pt x="3548" y="246"/>
                  </a:lnTo>
                  <a:lnTo>
                    <a:pt x="3532" y="250"/>
                  </a:lnTo>
                  <a:lnTo>
                    <a:pt x="3516" y="256"/>
                  </a:lnTo>
                  <a:lnTo>
                    <a:pt x="3502" y="263"/>
                  </a:lnTo>
                  <a:lnTo>
                    <a:pt x="3489" y="271"/>
                  </a:lnTo>
                  <a:lnTo>
                    <a:pt x="3476" y="281"/>
                  </a:lnTo>
                  <a:lnTo>
                    <a:pt x="3465" y="294"/>
                  </a:lnTo>
                  <a:lnTo>
                    <a:pt x="3456" y="305"/>
                  </a:lnTo>
                  <a:lnTo>
                    <a:pt x="3447" y="318"/>
                  </a:lnTo>
                  <a:lnTo>
                    <a:pt x="3440" y="332"/>
                  </a:lnTo>
                  <a:lnTo>
                    <a:pt x="3434" y="346"/>
                  </a:lnTo>
                  <a:lnTo>
                    <a:pt x="3430" y="362"/>
                  </a:lnTo>
                  <a:lnTo>
                    <a:pt x="3427" y="378"/>
                  </a:lnTo>
                  <a:lnTo>
                    <a:pt x="3425" y="396"/>
                  </a:lnTo>
                  <a:lnTo>
                    <a:pt x="3424" y="413"/>
                  </a:lnTo>
                  <a:lnTo>
                    <a:pt x="3425" y="432"/>
                  </a:lnTo>
                  <a:lnTo>
                    <a:pt x="3427" y="449"/>
                  </a:lnTo>
                  <a:lnTo>
                    <a:pt x="3430" y="467"/>
                  </a:lnTo>
                  <a:lnTo>
                    <a:pt x="3435" y="482"/>
                  </a:lnTo>
                  <a:lnTo>
                    <a:pt x="3441" y="496"/>
                  </a:lnTo>
                  <a:lnTo>
                    <a:pt x="3449" y="511"/>
                  </a:lnTo>
                  <a:lnTo>
                    <a:pt x="3458" y="523"/>
                  </a:lnTo>
                  <a:lnTo>
                    <a:pt x="3468" y="535"/>
                  </a:lnTo>
                  <a:lnTo>
                    <a:pt x="3479" y="546"/>
                  </a:lnTo>
                  <a:lnTo>
                    <a:pt x="3492" y="555"/>
                  </a:lnTo>
                  <a:lnTo>
                    <a:pt x="3505" y="563"/>
                  </a:lnTo>
                  <a:lnTo>
                    <a:pt x="3518" y="569"/>
                  </a:lnTo>
                  <a:lnTo>
                    <a:pt x="3533" y="575"/>
                  </a:lnTo>
                  <a:lnTo>
                    <a:pt x="3548" y="579"/>
                  </a:lnTo>
                  <a:lnTo>
                    <a:pt x="3564" y="581"/>
                  </a:lnTo>
                  <a:lnTo>
                    <a:pt x="3580" y="581"/>
                  </a:lnTo>
                  <a:lnTo>
                    <a:pt x="3592" y="581"/>
                  </a:lnTo>
                  <a:lnTo>
                    <a:pt x="3605" y="580"/>
                  </a:lnTo>
                  <a:lnTo>
                    <a:pt x="3618" y="578"/>
                  </a:lnTo>
                  <a:lnTo>
                    <a:pt x="3630" y="576"/>
                  </a:lnTo>
                  <a:lnTo>
                    <a:pt x="3643" y="572"/>
                  </a:lnTo>
                  <a:lnTo>
                    <a:pt x="3655" y="568"/>
                  </a:lnTo>
                  <a:lnTo>
                    <a:pt x="3667" y="564"/>
                  </a:lnTo>
                  <a:lnTo>
                    <a:pt x="3680" y="559"/>
                  </a:lnTo>
                  <a:close/>
                  <a:moveTo>
                    <a:pt x="4149" y="427"/>
                  </a:moveTo>
                  <a:lnTo>
                    <a:pt x="3836" y="426"/>
                  </a:lnTo>
                  <a:lnTo>
                    <a:pt x="3837" y="445"/>
                  </a:lnTo>
                  <a:lnTo>
                    <a:pt x="3840" y="463"/>
                  </a:lnTo>
                  <a:lnTo>
                    <a:pt x="3843" y="480"/>
                  </a:lnTo>
                  <a:lnTo>
                    <a:pt x="3848" y="495"/>
                  </a:lnTo>
                  <a:lnTo>
                    <a:pt x="3855" y="510"/>
                  </a:lnTo>
                  <a:lnTo>
                    <a:pt x="3864" y="523"/>
                  </a:lnTo>
                  <a:lnTo>
                    <a:pt x="3873" y="535"/>
                  </a:lnTo>
                  <a:lnTo>
                    <a:pt x="3883" y="546"/>
                  </a:lnTo>
                  <a:lnTo>
                    <a:pt x="3893" y="554"/>
                  </a:lnTo>
                  <a:lnTo>
                    <a:pt x="3905" y="562"/>
                  </a:lnTo>
                  <a:lnTo>
                    <a:pt x="3917" y="568"/>
                  </a:lnTo>
                  <a:lnTo>
                    <a:pt x="3929" y="573"/>
                  </a:lnTo>
                  <a:lnTo>
                    <a:pt x="3943" y="577"/>
                  </a:lnTo>
                  <a:lnTo>
                    <a:pt x="3958" y="580"/>
                  </a:lnTo>
                  <a:lnTo>
                    <a:pt x="3973" y="582"/>
                  </a:lnTo>
                  <a:lnTo>
                    <a:pt x="3989" y="582"/>
                  </a:lnTo>
                  <a:lnTo>
                    <a:pt x="4006" y="582"/>
                  </a:lnTo>
                  <a:lnTo>
                    <a:pt x="4023" y="581"/>
                  </a:lnTo>
                  <a:lnTo>
                    <a:pt x="4038" y="579"/>
                  </a:lnTo>
                  <a:lnTo>
                    <a:pt x="4055" y="577"/>
                  </a:lnTo>
                  <a:lnTo>
                    <a:pt x="4070" y="573"/>
                  </a:lnTo>
                  <a:lnTo>
                    <a:pt x="4084" y="569"/>
                  </a:lnTo>
                  <a:lnTo>
                    <a:pt x="4099" y="564"/>
                  </a:lnTo>
                  <a:lnTo>
                    <a:pt x="4113" y="559"/>
                  </a:lnTo>
                  <a:lnTo>
                    <a:pt x="4127" y="618"/>
                  </a:lnTo>
                  <a:lnTo>
                    <a:pt x="4111" y="624"/>
                  </a:lnTo>
                  <a:lnTo>
                    <a:pt x="4095" y="630"/>
                  </a:lnTo>
                  <a:lnTo>
                    <a:pt x="4077" y="635"/>
                  </a:lnTo>
                  <a:lnTo>
                    <a:pt x="4059" y="639"/>
                  </a:lnTo>
                  <a:lnTo>
                    <a:pt x="4039" y="642"/>
                  </a:lnTo>
                  <a:lnTo>
                    <a:pt x="4020" y="644"/>
                  </a:lnTo>
                  <a:lnTo>
                    <a:pt x="3999" y="646"/>
                  </a:lnTo>
                  <a:lnTo>
                    <a:pt x="3978" y="647"/>
                  </a:lnTo>
                  <a:lnTo>
                    <a:pt x="3953" y="646"/>
                  </a:lnTo>
                  <a:lnTo>
                    <a:pt x="3929" y="642"/>
                  </a:lnTo>
                  <a:lnTo>
                    <a:pt x="3918" y="640"/>
                  </a:lnTo>
                  <a:lnTo>
                    <a:pt x="3907" y="637"/>
                  </a:lnTo>
                  <a:lnTo>
                    <a:pt x="3896" y="634"/>
                  </a:lnTo>
                  <a:lnTo>
                    <a:pt x="3886" y="631"/>
                  </a:lnTo>
                  <a:lnTo>
                    <a:pt x="3877" y="627"/>
                  </a:lnTo>
                  <a:lnTo>
                    <a:pt x="3867" y="622"/>
                  </a:lnTo>
                  <a:lnTo>
                    <a:pt x="3857" y="617"/>
                  </a:lnTo>
                  <a:lnTo>
                    <a:pt x="3849" y="612"/>
                  </a:lnTo>
                  <a:lnTo>
                    <a:pt x="3840" y="605"/>
                  </a:lnTo>
                  <a:lnTo>
                    <a:pt x="3832" y="598"/>
                  </a:lnTo>
                  <a:lnTo>
                    <a:pt x="3823" y="592"/>
                  </a:lnTo>
                  <a:lnTo>
                    <a:pt x="3816" y="584"/>
                  </a:lnTo>
                  <a:lnTo>
                    <a:pt x="3809" y="576"/>
                  </a:lnTo>
                  <a:lnTo>
                    <a:pt x="3803" y="567"/>
                  </a:lnTo>
                  <a:lnTo>
                    <a:pt x="3796" y="559"/>
                  </a:lnTo>
                  <a:lnTo>
                    <a:pt x="3791" y="551"/>
                  </a:lnTo>
                  <a:lnTo>
                    <a:pt x="3785" y="542"/>
                  </a:lnTo>
                  <a:lnTo>
                    <a:pt x="3780" y="531"/>
                  </a:lnTo>
                  <a:lnTo>
                    <a:pt x="3776" y="522"/>
                  </a:lnTo>
                  <a:lnTo>
                    <a:pt x="3772" y="512"/>
                  </a:lnTo>
                  <a:lnTo>
                    <a:pt x="3768" y="501"/>
                  </a:lnTo>
                  <a:lnTo>
                    <a:pt x="3765" y="490"/>
                  </a:lnTo>
                  <a:lnTo>
                    <a:pt x="3763" y="480"/>
                  </a:lnTo>
                  <a:lnTo>
                    <a:pt x="3761" y="469"/>
                  </a:lnTo>
                  <a:lnTo>
                    <a:pt x="3758" y="445"/>
                  </a:lnTo>
                  <a:lnTo>
                    <a:pt x="3757" y="419"/>
                  </a:lnTo>
                  <a:lnTo>
                    <a:pt x="3758" y="394"/>
                  </a:lnTo>
                  <a:lnTo>
                    <a:pt x="3761" y="370"/>
                  </a:lnTo>
                  <a:lnTo>
                    <a:pt x="3765" y="346"/>
                  </a:lnTo>
                  <a:lnTo>
                    <a:pt x="3771" y="324"/>
                  </a:lnTo>
                  <a:lnTo>
                    <a:pt x="3775" y="313"/>
                  </a:lnTo>
                  <a:lnTo>
                    <a:pt x="3779" y="303"/>
                  </a:lnTo>
                  <a:lnTo>
                    <a:pt x="3784" y="293"/>
                  </a:lnTo>
                  <a:lnTo>
                    <a:pt x="3790" y="282"/>
                  </a:lnTo>
                  <a:lnTo>
                    <a:pt x="3795" y="273"/>
                  </a:lnTo>
                  <a:lnTo>
                    <a:pt x="3801" y="264"/>
                  </a:lnTo>
                  <a:lnTo>
                    <a:pt x="3808" y="255"/>
                  </a:lnTo>
                  <a:lnTo>
                    <a:pt x="3814" y="246"/>
                  </a:lnTo>
                  <a:lnTo>
                    <a:pt x="3821" y="238"/>
                  </a:lnTo>
                  <a:lnTo>
                    <a:pt x="3830" y="230"/>
                  </a:lnTo>
                  <a:lnTo>
                    <a:pt x="3838" y="223"/>
                  </a:lnTo>
                  <a:lnTo>
                    <a:pt x="3846" y="217"/>
                  </a:lnTo>
                  <a:lnTo>
                    <a:pt x="3854" y="210"/>
                  </a:lnTo>
                  <a:lnTo>
                    <a:pt x="3863" y="204"/>
                  </a:lnTo>
                  <a:lnTo>
                    <a:pt x="3872" y="199"/>
                  </a:lnTo>
                  <a:lnTo>
                    <a:pt x="3881" y="195"/>
                  </a:lnTo>
                  <a:lnTo>
                    <a:pt x="3891" y="191"/>
                  </a:lnTo>
                  <a:lnTo>
                    <a:pt x="3902" y="187"/>
                  </a:lnTo>
                  <a:lnTo>
                    <a:pt x="3912" y="185"/>
                  </a:lnTo>
                  <a:lnTo>
                    <a:pt x="3922" y="182"/>
                  </a:lnTo>
                  <a:lnTo>
                    <a:pt x="3933" y="179"/>
                  </a:lnTo>
                  <a:lnTo>
                    <a:pt x="3944" y="178"/>
                  </a:lnTo>
                  <a:lnTo>
                    <a:pt x="3956" y="177"/>
                  </a:lnTo>
                  <a:lnTo>
                    <a:pt x="3967" y="177"/>
                  </a:lnTo>
                  <a:lnTo>
                    <a:pt x="3980" y="177"/>
                  </a:lnTo>
                  <a:lnTo>
                    <a:pt x="3991" y="178"/>
                  </a:lnTo>
                  <a:lnTo>
                    <a:pt x="4002" y="181"/>
                  </a:lnTo>
                  <a:lnTo>
                    <a:pt x="4014" y="183"/>
                  </a:lnTo>
                  <a:lnTo>
                    <a:pt x="4024" y="185"/>
                  </a:lnTo>
                  <a:lnTo>
                    <a:pt x="4034" y="188"/>
                  </a:lnTo>
                  <a:lnTo>
                    <a:pt x="4044" y="192"/>
                  </a:lnTo>
                  <a:lnTo>
                    <a:pt x="4054" y="196"/>
                  </a:lnTo>
                  <a:lnTo>
                    <a:pt x="4063" y="201"/>
                  </a:lnTo>
                  <a:lnTo>
                    <a:pt x="4071" y="206"/>
                  </a:lnTo>
                  <a:lnTo>
                    <a:pt x="4079" y="212"/>
                  </a:lnTo>
                  <a:lnTo>
                    <a:pt x="4088" y="220"/>
                  </a:lnTo>
                  <a:lnTo>
                    <a:pt x="4095" y="227"/>
                  </a:lnTo>
                  <a:lnTo>
                    <a:pt x="4102" y="234"/>
                  </a:lnTo>
                  <a:lnTo>
                    <a:pt x="4108" y="242"/>
                  </a:lnTo>
                  <a:lnTo>
                    <a:pt x="4115" y="251"/>
                  </a:lnTo>
                  <a:lnTo>
                    <a:pt x="4124" y="266"/>
                  </a:lnTo>
                  <a:lnTo>
                    <a:pt x="4132" y="281"/>
                  </a:lnTo>
                  <a:lnTo>
                    <a:pt x="4138" y="298"/>
                  </a:lnTo>
                  <a:lnTo>
                    <a:pt x="4143" y="314"/>
                  </a:lnTo>
                  <a:lnTo>
                    <a:pt x="4147" y="332"/>
                  </a:lnTo>
                  <a:lnTo>
                    <a:pt x="4150" y="349"/>
                  </a:lnTo>
                  <a:lnTo>
                    <a:pt x="4152" y="369"/>
                  </a:lnTo>
                  <a:lnTo>
                    <a:pt x="4153" y="388"/>
                  </a:lnTo>
                  <a:lnTo>
                    <a:pt x="4152" y="400"/>
                  </a:lnTo>
                  <a:lnTo>
                    <a:pt x="4152" y="410"/>
                  </a:lnTo>
                  <a:lnTo>
                    <a:pt x="4151" y="419"/>
                  </a:lnTo>
                  <a:lnTo>
                    <a:pt x="4149" y="427"/>
                  </a:lnTo>
                  <a:close/>
                  <a:moveTo>
                    <a:pt x="3836" y="368"/>
                  </a:moveTo>
                  <a:lnTo>
                    <a:pt x="4074" y="368"/>
                  </a:lnTo>
                  <a:lnTo>
                    <a:pt x="4074" y="355"/>
                  </a:lnTo>
                  <a:lnTo>
                    <a:pt x="4073" y="344"/>
                  </a:lnTo>
                  <a:lnTo>
                    <a:pt x="4071" y="332"/>
                  </a:lnTo>
                  <a:lnTo>
                    <a:pt x="4069" y="321"/>
                  </a:lnTo>
                  <a:lnTo>
                    <a:pt x="4066" y="311"/>
                  </a:lnTo>
                  <a:lnTo>
                    <a:pt x="4062" y="301"/>
                  </a:lnTo>
                  <a:lnTo>
                    <a:pt x="4058" y="292"/>
                  </a:lnTo>
                  <a:lnTo>
                    <a:pt x="4052" y="282"/>
                  </a:lnTo>
                  <a:lnTo>
                    <a:pt x="4044" y="271"/>
                  </a:lnTo>
                  <a:lnTo>
                    <a:pt x="4035" y="262"/>
                  </a:lnTo>
                  <a:lnTo>
                    <a:pt x="4026" y="254"/>
                  </a:lnTo>
                  <a:lnTo>
                    <a:pt x="4015" y="247"/>
                  </a:lnTo>
                  <a:lnTo>
                    <a:pt x="4003" y="242"/>
                  </a:lnTo>
                  <a:lnTo>
                    <a:pt x="3990" y="239"/>
                  </a:lnTo>
                  <a:lnTo>
                    <a:pt x="3976" y="237"/>
                  </a:lnTo>
                  <a:lnTo>
                    <a:pt x="3961" y="236"/>
                  </a:lnTo>
                  <a:lnTo>
                    <a:pt x="3947" y="237"/>
                  </a:lnTo>
                  <a:lnTo>
                    <a:pt x="3934" y="239"/>
                  </a:lnTo>
                  <a:lnTo>
                    <a:pt x="3922" y="242"/>
                  </a:lnTo>
                  <a:lnTo>
                    <a:pt x="3910" y="247"/>
                  </a:lnTo>
                  <a:lnTo>
                    <a:pt x="3900" y="254"/>
                  </a:lnTo>
                  <a:lnTo>
                    <a:pt x="3888" y="261"/>
                  </a:lnTo>
                  <a:lnTo>
                    <a:pt x="3879" y="270"/>
                  </a:lnTo>
                  <a:lnTo>
                    <a:pt x="3870" y="280"/>
                  </a:lnTo>
                  <a:lnTo>
                    <a:pt x="3864" y="290"/>
                  </a:lnTo>
                  <a:lnTo>
                    <a:pt x="3857" y="300"/>
                  </a:lnTo>
                  <a:lnTo>
                    <a:pt x="3852" y="310"/>
                  </a:lnTo>
                  <a:lnTo>
                    <a:pt x="3848" y="320"/>
                  </a:lnTo>
                  <a:lnTo>
                    <a:pt x="3844" y="332"/>
                  </a:lnTo>
                  <a:lnTo>
                    <a:pt x="3840" y="343"/>
                  </a:lnTo>
                  <a:lnTo>
                    <a:pt x="3838" y="355"/>
                  </a:lnTo>
                  <a:lnTo>
                    <a:pt x="3836" y="368"/>
                  </a:lnTo>
                  <a:close/>
                  <a:moveTo>
                    <a:pt x="4756" y="559"/>
                  </a:moveTo>
                  <a:lnTo>
                    <a:pt x="4771" y="620"/>
                  </a:lnTo>
                  <a:lnTo>
                    <a:pt x="4756" y="627"/>
                  </a:lnTo>
                  <a:lnTo>
                    <a:pt x="4742" y="632"/>
                  </a:lnTo>
                  <a:lnTo>
                    <a:pt x="4728" y="636"/>
                  </a:lnTo>
                  <a:lnTo>
                    <a:pt x="4711" y="640"/>
                  </a:lnTo>
                  <a:lnTo>
                    <a:pt x="4695" y="643"/>
                  </a:lnTo>
                  <a:lnTo>
                    <a:pt x="4678" y="646"/>
                  </a:lnTo>
                  <a:lnTo>
                    <a:pt x="4660" y="647"/>
                  </a:lnTo>
                  <a:lnTo>
                    <a:pt x="4641" y="648"/>
                  </a:lnTo>
                  <a:lnTo>
                    <a:pt x="4617" y="647"/>
                  </a:lnTo>
                  <a:lnTo>
                    <a:pt x="4593" y="643"/>
                  </a:lnTo>
                  <a:lnTo>
                    <a:pt x="4582" y="641"/>
                  </a:lnTo>
                  <a:lnTo>
                    <a:pt x="4571" y="638"/>
                  </a:lnTo>
                  <a:lnTo>
                    <a:pt x="4560" y="635"/>
                  </a:lnTo>
                  <a:lnTo>
                    <a:pt x="4550" y="631"/>
                  </a:lnTo>
                  <a:lnTo>
                    <a:pt x="4541" y="627"/>
                  </a:lnTo>
                  <a:lnTo>
                    <a:pt x="4530" y="623"/>
                  </a:lnTo>
                  <a:lnTo>
                    <a:pt x="4521" y="618"/>
                  </a:lnTo>
                  <a:lnTo>
                    <a:pt x="4512" y="612"/>
                  </a:lnTo>
                  <a:lnTo>
                    <a:pt x="4504" y="605"/>
                  </a:lnTo>
                  <a:lnTo>
                    <a:pt x="4495" y="599"/>
                  </a:lnTo>
                  <a:lnTo>
                    <a:pt x="4487" y="592"/>
                  </a:lnTo>
                  <a:lnTo>
                    <a:pt x="4479" y="584"/>
                  </a:lnTo>
                  <a:lnTo>
                    <a:pt x="4472" y="576"/>
                  </a:lnTo>
                  <a:lnTo>
                    <a:pt x="4465" y="567"/>
                  </a:lnTo>
                  <a:lnTo>
                    <a:pt x="4458" y="559"/>
                  </a:lnTo>
                  <a:lnTo>
                    <a:pt x="4452" y="550"/>
                  </a:lnTo>
                  <a:lnTo>
                    <a:pt x="4447" y="541"/>
                  </a:lnTo>
                  <a:lnTo>
                    <a:pt x="4442" y="531"/>
                  </a:lnTo>
                  <a:lnTo>
                    <a:pt x="4437" y="521"/>
                  </a:lnTo>
                  <a:lnTo>
                    <a:pt x="4434" y="511"/>
                  </a:lnTo>
                  <a:lnTo>
                    <a:pt x="4430" y="500"/>
                  </a:lnTo>
                  <a:lnTo>
                    <a:pt x="4427" y="489"/>
                  </a:lnTo>
                  <a:lnTo>
                    <a:pt x="4424" y="478"/>
                  </a:lnTo>
                  <a:lnTo>
                    <a:pt x="4421" y="467"/>
                  </a:lnTo>
                  <a:lnTo>
                    <a:pt x="4419" y="442"/>
                  </a:lnTo>
                  <a:lnTo>
                    <a:pt x="4418" y="417"/>
                  </a:lnTo>
                  <a:lnTo>
                    <a:pt x="4418" y="404"/>
                  </a:lnTo>
                  <a:lnTo>
                    <a:pt x="4419" y="391"/>
                  </a:lnTo>
                  <a:lnTo>
                    <a:pt x="4420" y="379"/>
                  </a:lnTo>
                  <a:lnTo>
                    <a:pt x="4423" y="367"/>
                  </a:lnTo>
                  <a:lnTo>
                    <a:pt x="4425" y="355"/>
                  </a:lnTo>
                  <a:lnTo>
                    <a:pt x="4428" y="344"/>
                  </a:lnTo>
                  <a:lnTo>
                    <a:pt x="4431" y="333"/>
                  </a:lnTo>
                  <a:lnTo>
                    <a:pt x="4435" y="321"/>
                  </a:lnTo>
                  <a:lnTo>
                    <a:pt x="4439" y="311"/>
                  </a:lnTo>
                  <a:lnTo>
                    <a:pt x="4444" y="301"/>
                  </a:lnTo>
                  <a:lnTo>
                    <a:pt x="4449" y="291"/>
                  </a:lnTo>
                  <a:lnTo>
                    <a:pt x="4455" y="281"/>
                  </a:lnTo>
                  <a:lnTo>
                    <a:pt x="4462" y="272"/>
                  </a:lnTo>
                  <a:lnTo>
                    <a:pt x="4469" y="263"/>
                  </a:lnTo>
                  <a:lnTo>
                    <a:pt x="4476" y="254"/>
                  </a:lnTo>
                  <a:lnTo>
                    <a:pt x="4484" y="245"/>
                  </a:lnTo>
                  <a:lnTo>
                    <a:pt x="4492" y="237"/>
                  </a:lnTo>
                  <a:lnTo>
                    <a:pt x="4502" y="230"/>
                  </a:lnTo>
                  <a:lnTo>
                    <a:pt x="4511" y="223"/>
                  </a:lnTo>
                  <a:lnTo>
                    <a:pt x="4520" y="215"/>
                  </a:lnTo>
                  <a:lnTo>
                    <a:pt x="4529" y="210"/>
                  </a:lnTo>
                  <a:lnTo>
                    <a:pt x="4540" y="204"/>
                  </a:lnTo>
                  <a:lnTo>
                    <a:pt x="4550" y="199"/>
                  </a:lnTo>
                  <a:lnTo>
                    <a:pt x="4561" y="195"/>
                  </a:lnTo>
                  <a:lnTo>
                    <a:pt x="4573" y="191"/>
                  </a:lnTo>
                  <a:lnTo>
                    <a:pt x="4584" y="188"/>
                  </a:lnTo>
                  <a:lnTo>
                    <a:pt x="4595" y="185"/>
                  </a:lnTo>
                  <a:lnTo>
                    <a:pt x="4607" y="183"/>
                  </a:lnTo>
                  <a:lnTo>
                    <a:pt x="4620" y="181"/>
                  </a:lnTo>
                  <a:lnTo>
                    <a:pt x="4632" y="179"/>
                  </a:lnTo>
                  <a:lnTo>
                    <a:pt x="4645" y="178"/>
                  </a:lnTo>
                  <a:lnTo>
                    <a:pt x="4659" y="178"/>
                  </a:lnTo>
                  <a:lnTo>
                    <a:pt x="4676" y="178"/>
                  </a:lnTo>
                  <a:lnTo>
                    <a:pt x="4692" y="179"/>
                  </a:lnTo>
                  <a:lnTo>
                    <a:pt x="4707" y="182"/>
                  </a:lnTo>
                  <a:lnTo>
                    <a:pt x="4722" y="185"/>
                  </a:lnTo>
                  <a:lnTo>
                    <a:pt x="4736" y="188"/>
                  </a:lnTo>
                  <a:lnTo>
                    <a:pt x="4748" y="192"/>
                  </a:lnTo>
                  <a:lnTo>
                    <a:pt x="4761" y="196"/>
                  </a:lnTo>
                  <a:lnTo>
                    <a:pt x="4772" y="201"/>
                  </a:lnTo>
                  <a:lnTo>
                    <a:pt x="4753" y="265"/>
                  </a:lnTo>
                  <a:lnTo>
                    <a:pt x="4743" y="260"/>
                  </a:lnTo>
                  <a:lnTo>
                    <a:pt x="4733" y="256"/>
                  </a:lnTo>
                  <a:lnTo>
                    <a:pt x="4722" y="251"/>
                  </a:lnTo>
                  <a:lnTo>
                    <a:pt x="4710" y="248"/>
                  </a:lnTo>
                  <a:lnTo>
                    <a:pt x="4698" y="246"/>
                  </a:lnTo>
                  <a:lnTo>
                    <a:pt x="4686" y="244"/>
                  </a:lnTo>
                  <a:lnTo>
                    <a:pt x="4672" y="243"/>
                  </a:lnTo>
                  <a:lnTo>
                    <a:pt x="4659" y="243"/>
                  </a:lnTo>
                  <a:lnTo>
                    <a:pt x="4641" y="244"/>
                  </a:lnTo>
                  <a:lnTo>
                    <a:pt x="4624" y="246"/>
                  </a:lnTo>
                  <a:lnTo>
                    <a:pt x="4607" y="250"/>
                  </a:lnTo>
                  <a:lnTo>
                    <a:pt x="4593" y="256"/>
                  </a:lnTo>
                  <a:lnTo>
                    <a:pt x="4579" y="263"/>
                  </a:lnTo>
                  <a:lnTo>
                    <a:pt x="4565" y="271"/>
                  </a:lnTo>
                  <a:lnTo>
                    <a:pt x="4553" y="281"/>
                  </a:lnTo>
                  <a:lnTo>
                    <a:pt x="4542" y="294"/>
                  </a:lnTo>
                  <a:lnTo>
                    <a:pt x="4531" y="305"/>
                  </a:lnTo>
                  <a:lnTo>
                    <a:pt x="4523" y="318"/>
                  </a:lnTo>
                  <a:lnTo>
                    <a:pt x="4516" y="332"/>
                  </a:lnTo>
                  <a:lnTo>
                    <a:pt x="4511" y="346"/>
                  </a:lnTo>
                  <a:lnTo>
                    <a:pt x="4507" y="362"/>
                  </a:lnTo>
                  <a:lnTo>
                    <a:pt x="4503" y="378"/>
                  </a:lnTo>
                  <a:lnTo>
                    <a:pt x="4502" y="396"/>
                  </a:lnTo>
                  <a:lnTo>
                    <a:pt x="4501" y="413"/>
                  </a:lnTo>
                  <a:lnTo>
                    <a:pt x="4502" y="432"/>
                  </a:lnTo>
                  <a:lnTo>
                    <a:pt x="4504" y="449"/>
                  </a:lnTo>
                  <a:lnTo>
                    <a:pt x="4507" y="467"/>
                  </a:lnTo>
                  <a:lnTo>
                    <a:pt x="4512" y="482"/>
                  </a:lnTo>
                  <a:lnTo>
                    <a:pt x="4518" y="496"/>
                  </a:lnTo>
                  <a:lnTo>
                    <a:pt x="4525" y="511"/>
                  </a:lnTo>
                  <a:lnTo>
                    <a:pt x="4535" y="523"/>
                  </a:lnTo>
                  <a:lnTo>
                    <a:pt x="4545" y="535"/>
                  </a:lnTo>
                  <a:lnTo>
                    <a:pt x="4556" y="546"/>
                  </a:lnTo>
                  <a:lnTo>
                    <a:pt x="4568" y="555"/>
                  </a:lnTo>
                  <a:lnTo>
                    <a:pt x="4581" y="563"/>
                  </a:lnTo>
                  <a:lnTo>
                    <a:pt x="4594" y="569"/>
                  </a:lnTo>
                  <a:lnTo>
                    <a:pt x="4608" y="575"/>
                  </a:lnTo>
                  <a:lnTo>
                    <a:pt x="4624" y="579"/>
                  </a:lnTo>
                  <a:lnTo>
                    <a:pt x="4639" y="581"/>
                  </a:lnTo>
                  <a:lnTo>
                    <a:pt x="4657" y="581"/>
                  </a:lnTo>
                  <a:lnTo>
                    <a:pt x="4669" y="581"/>
                  </a:lnTo>
                  <a:lnTo>
                    <a:pt x="4681" y="580"/>
                  </a:lnTo>
                  <a:lnTo>
                    <a:pt x="4694" y="578"/>
                  </a:lnTo>
                  <a:lnTo>
                    <a:pt x="4706" y="576"/>
                  </a:lnTo>
                  <a:lnTo>
                    <a:pt x="4718" y="572"/>
                  </a:lnTo>
                  <a:lnTo>
                    <a:pt x="4732" y="568"/>
                  </a:lnTo>
                  <a:lnTo>
                    <a:pt x="4744" y="564"/>
                  </a:lnTo>
                  <a:lnTo>
                    <a:pt x="4756" y="559"/>
                  </a:lnTo>
                  <a:close/>
                  <a:moveTo>
                    <a:pt x="5225" y="427"/>
                  </a:moveTo>
                  <a:lnTo>
                    <a:pt x="4913" y="426"/>
                  </a:lnTo>
                  <a:lnTo>
                    <a:pt x="4914" y="445"/>
                  </a:lnTo>
                  <a:lnTo>
                    <a:pt x="4916" y="463"/>
                  </a:lnTo>
                  <a:lnTo>
                    <a:pt x="4920" y="480"/>
                  </a:lnTo>
                  <a:lnTo>
                    <a:pt x="4925" y="495"/>
                  </a:lnTo>
                  <a:lnTo>
                    <a:pt x="4931" y="510"/>
                  </a:lnTo>
                  <a:lnTo>
                    <a:pt x="4939" y="523"/>
                  </a:lnTo>
                  <a:lnTo>
                    <a:pt x="4949" y="535"/>
                  </a:lnTo>
                  <a:lnTo>
                    <a:pt x="4959" y="546"/>
                  </a:lnTo>
                  <a:lnTo>
                    <a:pt x="4969" y="554"/>
                  </a:lnTo>
                  <a:lnTo>
                    <a:pt x="4980" y="562"/>
                  </a:lnTo>
                  <a:lnTo>
                    <a:pt x="4993" y="568"/>
                  </a:lnTo>
                  <a:lnTo>
                    <a:pt x="5006" y="573"/>
                  </a:lnTo>
                  <a:lnTo>
                    <a:pt x="5019" y="577"/>
                  </a:lnTo>
                  <a:lnTo>
                    <a:pt x="5034" y="580"/>
                  </a:lnTo>
                  <a:lnTo>
                    <a:pt x="5049" y="582"/>
                  </a:lnTo>
                  <a:lnTo>
                    <a:pt x="5066" y="582"/>
                  </a:lnTo>
                  <a:lnTo>
                    <a:pt x="5082" y="582"/>
                  </a:lnTo>
                  <a:lnTo>
                    <a:pt x="5099" y="581"/>
                  </a:lnTo>
                  <a:lnTo>
                    <a:pt x="5115" y="579"/>
                  </a:lnTo>
                  <a:lnTo>
                    <a:pt x="5130" y="577"/>
                  </a:lnTo>
                  <a:lnTo>
                    <a:pt x="5146" y="573"/>
                  </a:lnTo>
                  <a:lnTo>
                    <a:pt x="5161" y="569"/>
                  </a:lnTo>
                  <a:lnTo>
                    <a:pt x="5176" y="564"/>
                  </a:lnTo>
                  <a:lnTo>
                    <a:pt x="5189" y="559"/>
                  </a:lnTo>
                  <a:lnTo>
                    <a:pt x="5203" y="618"/>
                  </a:lnTo>
                  <a:lnTo>
                    <a:pt x="5187" y="624"/>
                  </a:lnTo>
                  <a:lnTo>
                    <a:pt x="5171" y="630"/>
                  </a:lnTo>
                  <a:lnTo>
                    <a:pt x="5153" y="635"/>
                  </a:lnTo>
                  <a:lnTo>
                    <a:pt x="5135" y="639"/>
                  </a:lnTo>
                  <a:lnTo>
                    <a:pt x="5116" y="642"/>
                  </a:lnTo>
                  <a:lnTo>
                    <a:pt x="5096" y="644"/>
                  </a:lnTo>
                  <a:lnTo>
                    <a:pt x="5075" y="646"/>
                  </a:lnTo>
                  <a:lnTo>
                    <a:pt x="5054" y="647"/>
                  </a:lnTo>
                  <a:lnTo>
                    <a:pt x="5029" y="646"/>
                  </a:lnTo>
                  <a:lnTo>
                    <a:pt x="5006" y="642"/>
                  </a:lnTo>
                  <a:lnTo>
                    <a:pt x="4995" y="640"/>
                  </a:lnTo>
                  <a:lnTo>
                    <a:pt x="4984" y="637"/>
                  </a:lnTo>
                  <a:lnTo>
                    <a:pt x="4973" y="634"/>
                  </a:lnTo>
                  <a:lnTo>
                    <a:pt x="4963" y="631"/>
                  </a:lnTo>
                  <a:lnTo>
                    <a:pt x="4953" y="627"/>
                  </a:lnTo>
                  <a:lnTo>
                    <a:pt x="4943" y="622"/>
                  </a:lnTo>
                  <a:lnTo>
                    <a:pt x="4934" y="617"/>
                  </a:lnTo>
                  <a:lnTo>
                    <a:pt x="4925" y="612"/>
                  </a:lnTo>
                  <a:lnTo>
                    <a:pt x="4917" y="605"/>
                  </a:lnTo>
                  <a:lnTo>
                    <a:pt x="4909" y="598"/>
                  </a:lnTo>
                  <a:lnTo>
                    <a:pt x="4900" y="592"/>
                  </a:lnTo>
                  <a:lnTo>
                    <a:pt x="4893" y="584"/>
                  </a:lnTo>
                  <a:lnTo>
                    <a:pt x="4886" y="576"/>
                  </a:lnTo>
                  <a:lnTo>
                    <a:pt x="4879" y="567"/>
                  </a:lnTo>
                  <a:lnTo>
                    <a:pt x="4873" y="559"/>
                  </a:lnTo>
                  <a:lnTo>
                    <a:pt x="4866" y="551"/>
                  </a:lnTo>
                  <a:lnTo>
                    <a:pt x="4861" y="542"/>
                  </a:lnTo>
                  <a:lnTo>
                    <a:pt x="4856" y="531"/>
                  </a:lnTo>
                  <a:lnTo>
                    <a:pt x="4852" y="522"/>
                  </a:lnTo>
                  <a:lnTo>
                    <a:pt x="4848" y="512"/>
                  </a:lnTo>
                  <a:lnTo>
                    <a:pt x="4845" y="501"/>
                  </a:lnTo>
                  <a:lnTo>
                    <a:pt x="4842" y="490"/>
                  </a:lnTo>
                  <a:lnTo>
                    <a:pt x="4840" y="480"/>
                  </a:lnTo>
                  <a:lnTo>
                    <a:pt x="4837" y="469"/>
                  </a:lnTo>
                  <a:lnTo>
                    <a:pt x="4835" y="445"/>
                  </a:lnTo>
                  <a:lnTo>
                    <a:pt x="4834" y="419"/>
                  </a:lnTo>
                  <a:lnTo>
                    <a:pt x="4835" y="394"/>
                  </a:lnTo>
                  <a:lnTo>
                    <a:pt x="4837" y="370"/>
                  </a:lnTo>
                  <a:lnTo>
                    <a:pt x="4842" y="346"/>
                  </a:lnTo>
                  <a:lnTo>
                    <a:pt x="4848" y="324"/>
                  </a:lnTo>
                  <a:lnTo>
                    <a:pt x="4852" y="313"/>
                  </a:lnTo>
                  <a:lnTo>
                    <a:pt x="4856" y="303"/>
                  </a:lnTo>
                  <a:lnTo>
                    <a:pt x="4860" y="293"/>
                  </a:lnTo>
                  <a:lnTo>
                    <a:pt x="4865" y="282"/>
                  </a:lnTo>
                  <a:lnTo>
                    <a:pt x="4872" y="273"/>
                  </a:lnTo>
                  <a:lnTo>
                    <a:pt x="4878" y="264"/>
                  </a:lnTo>
                  <a:lnTo>
                    <a:pt x="4884" y="255"/>
                  </a:lnTo>
                  <a:lnTo>
                    <a:pt x="4891" y="246"/>
                  </a:lnTo>
                  <a:lnTo>
                    <a:pt x="4898" y="238"/>
                  </a:lnTo>
                  <a:lnTo>
                    <a:pt x="4905" y="230"/>
                  </a:lnTo>
                  <a:lnTo>
                    <a:pt x="4914" y="223"/>
                  </a:lnTo>
                  <a:lnTo>
                    <a:pt x="4922" y="217"/>
                  </a:lnTo>
                  <a:lnTo>
                    <a:pt x="4930" y="210"/>
                  </a:lnTo>
                  <a:lnTo>
                    <a:pt x="4939" y="204"/>
                  </a:lnTo>
                  <a:lnTo>
                    <a:pt x="4949" y="199"/>
                  </a:lnTo>
                  <a:lnTo>
                    <a:pt x="4958" y="195"/>
                  </a:lnTo>
                  <a:lnTo>
                    <a:pt x="4967" y="191"/>
                  </a:lnTo>
                  <a:lnTo>
                    <a:pt x="4977" y="187"/>
                  </a:lnTo>
                  <a:lnTo>
                    <a:pt x="4988" y="185"/>
                  </a:lnTo>
                  <a:lnTo>
                    <a:pt x="4999" y="182"/>
                  </a:lnTo>
                  <a:lnTo>
                    <a:pt x="5009" y="179"/>
                  </a:lnTo>
                  <a:lnTo>
                    <a:pt x="5021" y="178"/>
                  </a:lnTo>
                  <a:lnTo>
                    <a:pt x="5032" y="177"/>
                  </a:lnTo>
                  <a:lnTo>
                    <a:pt x="5044" y="177"/>
                  </a:lnTo>
                  <a:lnTo>
                    <a:pt x="5055" y="177"/>
                  </a:lnTo>
                  <a:lnTo>
                    <a:pt x="5068" y="178"/>
                  </a:lnTo>
                  <a:lnTo>
                    <a:pt x="5079" y="181"/>
                  </a:lnTo>
                  <a:lnTo>
                    <a:pt x="5090" y="183"/>
                  </a:lnTo>
                  <a:lnTo>
                    <a:pt x="5101" y="185"/>
                  </a:lnTo>
                  <a:lnTo>
                    <a:pt x="5111" y="188"/>
                  </a:lnTo>
                  <a:lnTo>
                    <a:pt x="5120" y="192"/>
                  </a:lnTo>
                  <a:lnTo>
                    <a:pt x="5129" y="196"/>
                  </a:lnTo>
                  <a:lnTo>
                    <a:pt x="5139" y="201"/>
                  </a:lnTo>
                  <a:lnTo>
                    <a:pt x="5148" y="206"/>
                  </a:lnTo>
                  <a:lnTo>
                    <a:pt x="5156" y="212"/>
                  </a:lnTo>
                  <a:lnTo>
                    <a:pt x="5163" y="220"/>
                  </a:lnTo>
                  <a:lnTo>
                    <a:pt x="5172" y="227"/>
                  </a:lnTo>
                  <a:lnTo>
                    <a:pt x="5178" y="234"/>
                  </a:lnTo>
                  <a:lnTo>
                    <a:pt x="5185" y="242"/>
                  </a:lnTo>
                  <a:lnTo>
                    <a:pt x="5191" y="251"/>
                  </a:lnTo>
                  <a:lnTo>
                    <a:pt x="5200" y="266"/>
                  </a:lnTo>
                  <a:lnTo>
                    <a:pt x="5208" y="281"/>
                  </a:lnTo>
                  <a:lnTo>
                    <a:pt x="5215" y="298"/>
                  </a:lnTo>
                  <a:lnTo>
                    <a:pt x="5220" y="314"/>
                  </a:lnTo>
                  <a:lnTo>
                    <a:pt x="5224" y="332"/>
                  </a:lnTo>
                  <a:lnTo>
                    <a:pt x="5227" y="349"/>
                  </a:lnTo>
                  <a:lnTo>
                    <a:pt x="5229" y="369"/>
                  </a:lnTo>
                  <a:lnTo>
                    <a:pt x="5229" y="388"/>
                  </a:lnTo>
                  <a:lnTo>
                    <a:pt x="5229" y="400"/>
                  </a:lnTo>
                  <a:lnTo>
                    <a:pt x="5228" y="410"/>
                  </a:lnTo>
                  <a:lnTo>
                    <a:pt x="5227" y="419"/>
                  </a:lnTo>
                  <a:lnTo>
                    <a:pt x="5225" y="427"/>
                  </a:lnTo>
                  <a:close/>
                  <a:moveTo>
                    <a:pt x="4913" y="368"/>
                  </a:moveTo>
                  <a:lnTo>
                    <a:pt x="5150" y="368"/>
                  </a:lnTo>
                  <a:lnTo>
                    <a:pt x="5150" y="355"/>
                  </a:lnTo>
                  <a:lnTo>
                    <a:pt x="5149" y="344"/>
                  </a:lnTo>
                  <a:lnTo>
                    <a:pt x="5148" y="332"/>
                  </a:lnTo>
                  <a:lnTo>
                    <a:pt x="5145" y="321"/>
                  </a:lnTo>
                  <a:lnTo>
                    <a:pt x="5142" y="311"/>
                  </a:lnTo>
                  <a:lnTo>
                    <a:pt x="5139" y="301"/>
                  </a:lnTo>
                  <a:lnTo>
                    <a:pt x="5134" y="292"/>
                  </a:lnTo>
                  <a:lnTo>
                    <a:pt x="5128" y="282"/>
                  </a:lnTo>
                  <a:lnTo>
                    <a:pt x="5120" y="271"/>
                  </a:lnTo>
                  <a:lnTo>
                    <a:pt x="5112" y="262"/>
                  </a:lnTo>
                  <a:lnTo>
                    <a:pt x="5102" y="254"/>
                  </a:lnTo>
                  <a:lnTo>
                    <a:pt x="5091" y="247"/>
                  </a:lnTo>
                  <a:lnTo>
                    <a:pt x="5079" y="242"/>
                  </a:lnTo>
                  <a:lnTo>
                    <a:pt x="5067" y="239"/>
                  </a:lnTo>
                  <a:lnTo>
                    <a:pt x="5052" y="237"/>
                  </a:lnTo>
                  <a:lnTo>
                    <a:pt x="5037" y="236"/>
                  </a:lnTo>
                  <a:lnTo>
                    <a:pt x="5024" y="237"/>
                  </a:lnTo>
                  <a:lnTo>
                    <a:pt x="5010" y="239"/>
                  </a:lnTo>
                  <a:lnTo>
                    <a:pt x="4998" y="242"/>
                  </a:lnTo>
                  <a:lnTo>
                    <a:pt x="4987" y="247"/>
                  </a:lnTo>
                  <a:lnTo>
                    <a:pt x="4975" y="254"/>
                  </a:lnTo>
                  <a:lnTo>
                    <a:pt x="4965" y="261"/>
                  </a:lnTo>
                  <a:lnTo>
                    <a:pt x="4956" y="270"/>
                  </a:lnTo>
                  <a:lnTo>
                    <a:pt x="4947" y="280"/>
                  </a:lnTo>
                  <a:lnTo>
                    <a:pt x="4940" y="290"/>
                  </a:lnTo>
                  <a:lnTo>
                    <a:pt x="4934" y="300"/>
                  </a:lnTo>
                  <a:lnTo>
                    <a:pt x="4929" y="310"/>
                  </a:lnTo>
                  <a:lnTo>
                    <a:pt x="4924" y="320"/>
                  </a:lnTo>
                  <a:lnTo>
                    <a:pt x="4920" y="332"/>
                  </a:lnTo>
                  <a:lnTo>
                    <a:pt x="4917" y="343"/>
                  </a:lnTo>
                  <a:lnTo>
                    <a:pt x="4914" y="355"/>
                  </a:lnTo>
                  <a:lnTo>
                    <a:pt x="4913" y="368"/>
                  </a:lnTo>
                  <a:close/>
                  <a:moveTo>
                    <a:pt x="5330" y="637"/>
                  </a:moveTo>
                  <a:lnTo>
                    <a:pt x="5330" y="328"/>
                  </a:lnTo>
                  <a:lnTo>
                    <a:pt x="5330" y="291"/>
                  </a:lnTo>
                  <a:lnTo>
                    <a:pt x="5330" y="256"/>
                  </a:lnTo>
                  <a:lnTo>
                    <a:pt x="5329" y="221"/>
                  </a:lnTo>
                  <a:lnTo>
                    <a:pt x="5328" y="188"/>
                  </a:lnTo>
                  <a:lnTo>
                    <a:pt x="5399" y="188"/>
                  </a:lnTo>
                  <a:lnTo>
                    <a:pt x="5402" y="276"/>
                  </a:lnTo>
                  <a:lnTo>
                    <a:pt x="5406" y="276"/>
                  </a:lnTo>
                  <a:lnTo>
                    <a:pt x="5409" y="265"/>
                  </a:lnTo>
                  <a:lnTo>
                    <a:pt x="5414" y="255"/>
                  </a:lnTo>
                  <a:lnTo>
                    <a:pt x="5419" y="245"/>
                  </a:lnTo>
                  <a:lnTo>
                    <a:pt x="5425" y="236"/>
                  </a:lnTo>
                  <a:lnTo>
                    <a:pt x="5432" y="227"/>
                  </a:lnTo>
                  <a:lnTo>
                    <a:pt x="5439" y="219"/>
                  </a:lnTo>
                  <a:lnTo>
                    <a:pt x="5446" y="211"/>
                  </a:lnTo>
                  <a:lnTo>
                    <a:pt x="5454" y="204"/>
                  </a:lnTo>
                  <a:lnTo>
                    <a:pt x="5463" y="198"/>
                  </a:lnTo>
                  <a:lnTo>
                    <a:pt x="5472" y="193"/>
                  </a:lnTo>
                  <a:lnTo>
                    <a:pt x="5481" y="188"/>
                  </a:lnTo>
                  <a:lnTo>
                    <a:pt x="5490" y="185"/>
                  </a:lnTo>
                  <a:lnTo>
                    <a:pt x="5500" y="182"/>
                  </a:lnTo>
                  <a:lnTo>
                    <a:pt x="5510" y="179"/>
                  </a:lnTo>
                  <a:lnTo>
                    <a:pt x="5520" y="177"/>
                  </a:lnTo>
                  <a:lnTo>
                    <a:pt x="5529" y="177"/>
                  </a:lnTo>
                  <a:lnTo>
                    <a:pt x="5541" y="178"/>
                  </a:lnTo>
                  <a:lnTo>
                    <a:pt x="5553" y="181"/>
                  </a:lnTo>
                  <a:lnTo>
                    <a:pt x="5553" y="258"/>
                  </a:lnTo>
                  <a:lnTo>
                    <a:pt x="5539" y="256"/>
                  </a:lnTo>
                  <a:lnTo>
                    <a:pt x="5524" y="255"/>
                  </a:lnTo>
                  <a:lnTo>
                    <a:pt x="5511" y="256"/>
                  </a:lnTo>
                  <a:lnTo>
                    <a:pt x="5498" y="258"/>
                  </a:lnTo>
                  <a:lnTo>
                    <a:pt x="5486" y="261"/>
                  </a:lnTo>
                  <a:lnTo>
                    <a:pt x="5475" y="266"/>
                  </a:lnTo>
                  <a:lnTo>
                    <a:pt x="5464" y="272"/>
                  </a:lnTo>
                  <a:lnTo>
                    <a:pt x="5455" y="280"/>
                  </a:lnTo>
                  <a:lnTo>
                    <a:pt x="5446" y="290"/>
                  </a:lnTo>
                  <a:lnTo>
                    <a:pt x="5438" y="300"/>
                  </a:lnTo>
                  <a:lnTo>
                    <a:pt x="5432" y="310"/>
                  </a:lnTo>
                  <a:lnTo>
                    <a:pt x="5426" y="321"/>
                  </a:lnTo>
                  <a:lnTo>
                    <a:pt x="5421" y="333"/>
                  </a:lnTo>
                  <a:lnTo>
                    <a:pt x="5418" y="344"/>
                  </a:lnTo>
                  <a:lnTo>
                    <a:pt x="5415" y="356"/>
                  </a:lnTo>
                  <a:lnTo>
                    <a:pt x="5413" y="370"/>
                  </a:lnTo>
                  <a:lnTo>
                    <a:pt x="5411" y="383"/>
                  </a:lnTo>
                  <a:lnTo>
                    <a:pt x="5411" y="398"/>
                  </a:lnTo>
                  <a:lnTo>
                    <a:pt x="5411" y="637"/>
                  </a:lnTo>
                  <a:lnTo>
                    <a:pt x="5330" y="637"/>
                  </a:lnTo>
                  <a:close/>
                  <a:moveTo>
                    <a:pt x="5652" y="105"/>
                  </a:moveTo>
                  <a:lnTo>
                    <a:pt x="5732" y="80"/>
                  </a:lnTo>
                  <a:lnTo>
                    <a:pt x="5732" y="188"/>
                  </a:lnTo>
                  <a:lnTo>
                    <a:pt x="5849" y="188"/>
                  </a:lnTo>
                  <a:lnTo>
                    <a:pt x="5849" y="249"/>
                  </a:lnTo>
                  <a:lnTo>
                    <a:pt x="5732" y="249"/>
                  </a:lnTo>
                  <a:lnTo>
                    <a:pt x="5732" y="492"/>
                  </a:lnTo>
                  <a:lnTo>
                    <a:pt x="5733" y="503"/>
                  </a:lnTo>
                  <a:lnTo>
                    <a:pt x="5733" y="513"/>
                  </a:lnTo>
                  <a:lnTo>
                    <a:pt x="5734" y="522"/>
                  </a:lnTo>
                  <a:lnTo>
                    <a:pt x="5736" y="530"/>
                  </a:lnTo>
                  <a:lnTo>
                    <a:pt x="5738" y="539"/>
                  </a:lnTo>
                  <a:lnTo>
                    <a:pt x="5741" y="546"/>
                  </a:lnTo>
                  <a:lnTo>
                    <a:pt x="5744" y="552"/>
                  </a:lnTo>
                  <a:lnTo>
                    <a:pt x="5747" y="557"/>
                  </a:lnTo>
                  <a:lnTo>
                    <a:pt x="5751" y="562"/>
                  </a:lnTo>
                  <a:lnTo>
                    <a:pt x="5756" y="567"/>
                  </a:lnTo>
                  <a:lnTo>
                    <a:pt x="5760" y="570"/>
                  </a:lnTo>
                  <a:lnTo>
                    <a:pt x="5766" y="573"/>
                  </a:lnTo>
                  <a:lnTo>
                    <a:pt x="5773" y="577"/>
                  </a:lnTo>
                  <a:lnTo>
                    <a:pt x="5779" y="578"/>
                  </a:lnTo>
                  <a:lnTo>
                    <a:pt x="5786" y="579"/>
                  </a:lnTo>
                  <a:lnTo>
                    <a:pt x="5793" y="580"/>
                  </a:lnTo>
                  <a:lnTo>
                    <a:pt x="5807" y="579"/>
                  </a:lnTo>
                  <a:lnTo>
                    <a:pt x="5819" y="578"/>
                  </a:lnTo>
                  <a:lnTo>
                    <a:pt x="5830" y="577"/>
                  </a:lnTo>
                  <a:lnTo>
                    <a:pt x="5840" y="573"/>
                  </a:lnTo>
                  <a:lnTo>
                    <a:pt x="5844" y="635"/>
                  </a:lnTo>
                  <a:lnTo>
                    <a:pt x="5829" y="640"/>
                  </a:lnTo>
                  <a:lnTo>
                    <a:pt x="5812" y="644"/>
                  </a:lnTo>
                  <a:lnTo>
                    <a:pt x="5792" y="647"/>
                  </a:lnTo>
                  <a:lnTo>
                    <a:pt x="5772" y="648"/>
                  </a:lnTo>
                  <a:lnTo>
                    <a:pt x="5758" y="647"/>
                  </a:lnTo>
                  <a:lnTo>
                    <a:pt x="5745" y="644"/>
                  </a:lnTo>
                  <a:lnTo>
                    <a:pt x="5733" y="642"/>
                  </a:lnTo>
                  <a:lnTo>
                    <a:pt x="5721" y="638"/>
                  </a:lnTo>
                  <a:lnTo>
                    <a:pt x="5710" y="633"/>
                  </a:lnTo>
                  <a:lnTo>
                    <a:pt x="5701" y="627"/>
                  </a:lnTo>
                  <a:lnTo>
                    <a:pt x="5691" y="620"/>
                  </a:lnTo>
                  <a:lnTo>
                    <a:pt x="5683" y="612"/>
                  </a:lnTo>
                  <a:lnTo>
                    <a:pt x="5676" y="602"/>
                  </a:lnTo>
                  <a:lnTo>
                    <a:pt x="5670" y="591"/>
                  </a:lnTo>
                  <a:lnTo>
                    <a:pt x="5665" y="579"/>
                  </a:lnTo>
                  <a:lnTo>
                    <a:pt x="5660" y="565"/>
                  </a:lnTo>
                  <a:lnTo>
                    <a:pt x="5657" y="550"/>
                  </a:lnTo>
                  <a:lnTo>
                    <a:pt x="5654" y="532"/>
                  </a:lnTo>
                  <a:lnTo>
                    <a:pt x="5652" y="515"/>
                  </a:lnTo>
                  <a:lnTo>
                    <a:pt x="5652" y="495"/>
                  </a:lnTo>
                  <a:lnTo>
                    <a:pt x="5652" y="249"/>
                  </a:lnTo>
                  <a:lnTo>
                    <a:pt x="5583" y="249"/>
                  </a:lnTo>
                  <a:lnTo>
                    <a:pt x="5583" y="188"/>
                  </a:lnTo>
                  <a:lnTo>
                    <a:pt x="5652" y="188"/>
                  </a:lnTo>
                  <a:lnTo>
                    <a:pt x="5652" y="105"/>
                  </a:lnTo>
                  <a:close/>
                  <a:moveTo>
                    <a:pt x="6256" y="362"/>
                  </a:moveTo>
                  <a:lnTo>
                    <a:pt x="6256" y="529"/>
                  </a:lnTo>
                  <a:lnTo>
                    <a:pt x="6257" y="561"/>
                  </a:lnTo>
                  <a:lnTo>
                    <a:pt x="6258" y="589"/>
                  </a:lnTo>
                  <a:lnTo>
                    <a:pt x="6260" y="615"/>
                  </a:lnTo>
                  <a:lnTo>
                    <a:pt x="6263" y="637"/>
                  </a:lnTo>
                  <a:lnTo>
                    <a:pt x="6189" y="637"/>
                  </a:lnTo>
                  <a:lnTo>
                    <a:pt x="6183" y="581"/>
                  </a:lnTo>
                  <a:lnTo>
                    <a:pt x="6180" y="581"/>
                  </a:lnTo>
                  <a:lnTo>
                    <a:pt x="6173" y="588"/>
                  </a:lnTo>
                  <a:lnTo>
                    <a:pt x="6167" y="596"/>
                  </a:lnTo>
                  <a:lnTo>
                    <a:pt x="6160" y="603"/>
                  </a:lnTo>
                  <a:lnTo>
                    <a:pt x="6154" y="610"/>
                  </a:lnTo>
                  <a:lnTo>
                    <a:pt x="6146" y="616"/>
                  </a:lnTo>
                  <a:lnTo>
                    <a:pt x="6138" y="621"/>
                  </a:lnTo>
                  <a:lnTo>
                    <a:pt x="6130" y="626"/>
                  </a:lnTo>
                  <a:lnTo>
                    <a:pt x="6122" y="630"/>
                  </a:lnTo>
                  <a:lnTo>
                    <a:pt x="6113" y="634"/>
                  </a:lnTo>
                  <a:lnTo>
                    <a:pt x="6104" y="637"/>
                  </a:lnTo>
                  <a:lnTo>
                    <a:pt x="6094" y="640"/>
                  </a:lnTo>
                  <a:lnTo>
                    <a:pt x="6085" y="642"/>
                  </a:lnTo>
                  <a:lnTo>
                    <a:pt x="6075" y="644"/>
                  </a:lnTo>
                  <a:lnTo>
                    <a:pt x="6064" y="647"/>
                  </a:lnTo>
                  <a:lnTo>
                    <a:pt x="6053" y="647"/>
                  </a:lnTo>
                  <a:lnTo>
                    <a:pt x="6043" y="648"/>
                  </a:lnTo>
                  <a:lnTo>
                    <a:pt x="6026" y="647"/>
                  </a:lnTo>
                  <a:lnTo>
                    <a:pt x="6012" y="644"/>
                  </a:lnTo>
                  <a:lnTo>
                    <a:pt x="5998" y="641"/>
                  </a:lnTo>
                  <a:lnTo>
                    <a:pt x="5984" y="637"/>
                  </a:lnTo>
                  <a:lnTo>
                    <a:pt x="5972" y="631"/>
                  </a:lnTo>
                  <a:lnTo>
                    <a:pt x="5961" y="625"/>
                  </a:lnTo>
                  <a:lnTo>
                    <a:pt x="5949" y="617"/>
                  </a:lnTo>
                  <a:lnTo>
                    <a:pt x="5939" y="607"/>
                  </a:lnTo>
                  <a:lnTo>
                    <a:pt x="5932" y="598"/>
                  </a:lnTo>
                  <a:lnTo>
                    <a:pt x="5925" y="588"/>
                  </a:lnTo>
                  <a:lnTo>
                    <a:pt x="5919" y="578"/>
                  </a:lnTo>
                  <a:lnTo>
                    <a:pt x="5913" y="566"/>
                  </a:lnTo>
                  <a:lnTo>
                    <a:pt x="5910" y="555"/>
                  </a:lnTo>
                  <a:lnTo>
                    <a:pt x="5907" y="543"/>
                  </a:lnTo>
                  <a:lnTo>
                    <a:pt x="5906" y="531"/>
                  </a:lnTo>
                  <a:lnTo>
                    <a:pt x="5905" y="518"/>
                  </a:lnTo>
                  <a:lnTo>
                    <a:pt x="5905" y="508"/>
                  </a:lnTo>
                  <a:lnTo>
                    <a:pt x="5906" y="498"/>
                  </a:lnTo>
                  <a:lnTo>
                    <a:pt x="5907" y="489"/>
                  </a:lnTo>
                  <a:lnTo>
                    <a:pt x="5909" y="480"/>
                  </a:lnTo>
                  <a:lnTo>
                    <a:pt x="5912" y="471"/>
                  </a:lnTo>
                  <a:lnTo>
                    <a:pt x="5915" y="462"/>
                  </a:lnTo>
                  <a:lnTo>
                    <a:pt x="5919" y="454"/>
                  </a:lnTo>
                  <a:lnTo>
                    <a:pt x="5923" y="446"/>
                  </a:lnTo>
                  <a:lnTo>
                    <a:pt x="5928" y="439"/>
                  </a:lnTo>
                  <a:lnTo>
                    <a:pt x="5933" y="432"/>
                  </a:lnTo>
                  <a:lnTo>
                    <a:pt x="5938" y="424"/>
                  </a:lnTo>
                  <a:lnTo>
                    <a:pt x="5944" y="417"/>
                  </a:lnTo>
                  <a:lnTo>
                    <a:pt x="5951" y="411"/>
                  </a:lnTo>
                  <a:lnTo>
                    <a:pt x="5959" y="405"/>
                  </a:lnTo>
                  <a:lnTo>
                    <a:pt x="5967" y="399"/>
                  </a:lnTo>
                  <a:lnTo>
                    <a:pt x="5975" y="393"/>
                  </a:lnTo>
                  <a:lnTo>
                    <a:pt x="5994" y="383"/>
                  </a:lnTo>
                  <a:lnTo>
                    <a:pt x="6014" y="374"/>
                  </a:lnTo>
                  <a:lnTo>
                    <a:pt x="6036" y="367"/>
                  </a:lnTo>
                  <a:lnTo>
                    <a:pt x="6060" y="362"/>
                  </a:lnTo>
                  <a:lnTo>
                    <a:pt x="6086" y="356"/>
                  </a:lnTo>
                  <a:lnTo>
                    <a:pt x="6114" y="353"/>
                  </a:lnTo>
                  <a:lnTo>
                    <a:pt x="6144" y="351"/>
                  </a:lnTo>
                  <a:lnTo>
                    <a:pt x="6175" y="351"/>
                  </a:lnTo>
                  <a:lnTo>
                    <a:pt x="6175" y="342"/>
                  </a:lnTo>
                  <a:lnTo>
                    <a:pt x="6174" y="329"/>
                  </a:lnTo>
                  <a:lnTo>
                    <a:pt x="6173" y="317"/>
                  </a:lnTo>
                  <a:lnTo>
                    <a:pt x="6171" y="306"/>
                  </a:lnTo>
                  <a:lnTo>
                    <a:pt x="6168" y="296"/>
                  </a:lnTo>
                  <a:lnTo>
                    <a:pt x="6165" y="286"/>
                  </a:lnTo>
                  <a:lnTo>
                    <a:pt x="6161" y="278"/>
                  </a:lnTo>
                  <a:lnTo>
                    <a:pt x="6156" y="271"/>
                  </a:lnTo>
                  <a:lnTo>
                    <a:pt x="6150" y="264"/>
                  </a:lnTo>
                  <a:lnTo>
                    <a:pt x="6143" y="258"/>
                  </a:lnTo>
                  <a:lnTo>
                    <a:pt x="6135" y="253"/>
                  </a:lnTo>
                  <a:lnTo>
                    <a:pt x="6127" y="248"/>
                  </a:lnTo>
                  <a:lnTo>
                    <a:pt x="6118" y="244"/>
                  </a:lnTo>
                  <a:lnTo>
                    <a:pt x="6108" y="241"/>
                  </a:lnTo>
                  <a:lnTo>
                    <a:pt x="6097" y="239"/>
                  </a:lnTo>
                  <a:lnTo>
                    <a:pt x="6085" y="238"/>
                  </a:lnTo>
                  <a:lnTo>
                    <a:pt x="6073" y="238"/>
                  </a:lnTo>
                  <a:lnTo>
                    <a:pt x="6056" y="238"/>
                  </a:lnTo>
                  <a:lnTo>
                    <a:pt x="6041" y="240"/>
                  </a:lnTo>
                  <a:lnTo>
                    <a:pt x="6025" y="242"/>
                  </a:lnTo>
                  <a:lnTo>
                    <a:pt x="6010" y="246"/>
                  </a:lnTo>
                  <a:lnTo>
                    <a:pt x="5996" y="250"/>
                  </a:lnTo>
                  <a:lnTo>
                    <a:pt x="5982" y="257"/>
                  </a:lnTo>
                  <a:lnTo>
                    <a:pt x="5969" y="264"/>
                  </a:lnTo>
                  <a:lnTo>
                    <a:pt x="5957" y="271"/>
                  </a:lnTo>
                  <a:lnTo>
                    <a:pt x="5938" y="218"/>
                  </a:lnTo>
                  <a:lnTo>
                    <a:pt x="5953" y="208"/>
                  </a:lnTo>
                  <a:lnTo>
                    <a:pt x="5970" y="200"/>
                  </a:lnTo>
                  <a:lnTo>
                    <a:pt x="5987" y="193"/>
                  </a:lnTo>
                  <a:lnTo>
                    <a:pt x="6005" y="188"/>
                  </a:lnTo>
                  <a:lnTo>
                    <a:pt x="6024" y="183"/>
                  </a:lnTo>
                  <a:lnTo>
                    <a:pt x="6044" y="179"/>
                  </a:lnTo>
                  <a:lnTo>
                    <a:pt x="6063" y="178"/>
                  </a:lnTo>
                  <a:lnTo>
                    <a:pt x="6085" y="177"/>
                  </a:lnTo>
                  <a:lnTo>
                    <a:pt x="6106" y="178"/>
                  </a:lnTo>
                  <a:lnTo>
                    <a:pt x="6125" y="181"/>
                  </a:lnTo>
                  <a:lnTo>
                    <a:pt x="6143" y="184"/>
                  </a:lnTo>
                  <a:lnTo>
                    <a:pt x="6160" y="189"/>
                  </a:lnTo>
                  <a:lnTo>
                    <a:pt x="6175" y="195"/>
                  </a:lnTo>
                  <a:lnTo>
                    <a:pt x="6189" y="203"/>
                  </a:lnTo>
                  <a:lnTo>
                    <a:pt x="6202" y="212"/>
                  </a:lnTo>
                  <a:lnTo>
                    <a:pt x="6213" y="224"/>
                  </a:lnTo>
                  <a:lnTo>
                    <a:pt x="6223" y="236"/>
                  </a:lnTo>
                  <a:lnTo>
                    <a:pt x="6232" y="249"/>
                  </a:lnTo>
                  <a:lnTo>
                    <a:pt x="6239" y="264"/>
                  </a:lnTo>
                  <a:lnTo>
                    <a:pt x="6245" y="280"/>
                  </a:lnTo>
                  <a:lnTo>
                    <a:pt x="6249" y="299"/>
                  </a:lnTo>
                  <a:lnTo>
                    <a:pt x="6254" y="318"/>
                  </a:lnTo>
                  <a:lnTo>
                    <a:pt x="6255" y="339"/>
                  </a:lnTo>
                  <a:lnTo>
                    <a:pt x="6256" y="362"/>
                  </a:lnTo>
                  <a:close/>
                  <a:moveTo>
                    <a:pt x="6175" y="486"/>
                  </a:moveTo>
                  <a:lnTo>
                    <a:pt x="6175" y="408"/>
                  </a:lnTo>
                  <a:lnTo>
                    <a:pt x="6152" y="408"/>
                  </a:lnTo>
                  <a:lnTo>
                    <a:pt x="6131" y="409"/>
                  </a:lnTo>
                  <a:lnTo>
                    <a:pt x="6111" y="410"/>
                  </a:lnTo>
                  <a:lnTo>
                    <a:pt x="6092" y="413"/>
                  </a:lnTo>
                  <a:lnTo>
                    <a:pt x="6076" y="416"/>
                  </a:lnTo>
                  <a:lnTo>
                    <a:pt x="6060" y="420"/>
                  </a:lnTo>
                  <a:lnTo>
                    <a:pt x="6046" y="425"/>
                  </a:lnTo>
                  <a:lnTo>
                    <a:pt x="6034" y="432"/>
                  </a:lnTo>
                  <a:lnTo>
                    <a:pt x="6022" y="438"/>
                  </a:lnTo>
                  <a:lnTo>
                    <a:pt x="6013" y="445"/>
                  </a:lnTo>
                  <a:lnTo>
                    <a:pt x="6005" y="454"/>
                  </a:lnTo>
                  <a:lnTo>
                    <a:pt x="5999" y="463"/>
                  </a:lnTo>
                  <a:lnTo>
                    <a:pt x="5994" y="474"/>
                  </a:lnTo>
                  <a:lnTo>
                    <a:pt x="5989" y="484"/>
                  </a:lnTo>
                  <a:lnTo>
                    <a:pt x="5987" y="496"/>
                  </a:lnTo>
                  <a:lnTo>
                    <a:pt x="5986" y="509"/>
                  </a:lnTo>
                  <a:lnTo>
                    <a:pt x="5987" y="518"/>
                  </a:lnTo>
                  <a:lnTo>
                    <a:pt x="5988" y="527"/>
                  </a:lnTo>
                  <a:lnTo>
                    <a:pt x="5990" y="534"/>
                  </a:lnTo>
                  <a:lnTo>
                    <a:pt x="5993" y="543"/>
                  </a:lnTo>
                  <a:lnTo>
                    <a:pt x="5996" y="550"/>
                  </a:lnTo>
                  <a:lnTo>
                    <a:pt x="6000" y="556"/>
                  </a:lnTo>
                  <a:lnTo>
                    <a:pt x="6005" y="562"/>
                  </a:lnTo>
                  <a:lnTo>
                    <a:pt x="6010" y="567"/>
                  </a:lnTo>
                  <a:lnTo>
                    <a:pt x="6015" y="571"/>
                  </a:lnTo>
                  <a:lnTo>
                    <a:pt x="6020" y="576"/>
                  </a:lnTo>
                  <a:lnTo>
                    <a:pt x="6026" y="579"/>
                  </a:lnTo>
                  <a:lnTo>
                    <a:pt x="6034" y="582"/>
                  </a:lnTo>
                  <a:lnTo>
                    <a:pt x="6040" y="584"/>
                  </a:lnTo>
                  <a:lnTo>
                    <a:pt x="6047" y="586"/>
                  </a:lnTo>
                  <a:lnTo>
                    <a:pt x="6055" y="587"/>
                  </a:lnTo>
                  <a:lnTo>
                    <a:pt x="6063" y="587"/>
                  </a:lnTo>
                  <a:lnTo>
                    <a:pt x="6073" y="587"/>
                  </a:lnTo>
                  <a:lnTo>
                    <a:pt x="6083" y="585"/>
                  </a:lnTo>
                  <a:lnTo>
                    <a:pt x="6092" y="584"/>
                  </a:lnTo>
                  <a:lnTo>
                    <a:pt x="6100" y="581"/>
                  </a:lnTo>
                  <a:lnTo>
                    <a:pt x="6110" y="578"/>
                  </a:lnTo>
                  <a:lnTo>
                    <a:pt x="6118" y="573"/>
                  </a:lnTo>
                  <a:lnTo>
                    <a:pt x="6126" y="569"/>
                  </a:lnTo>
                  <a:lnTo>
                    <a:pt x="6133" y="563"/>
                  </a:lnTo>
                  <a:lnTo>
                    <a:pt x="6140" y="558"/>
                  </a:lnTo>
                  <a:lnTo>
                    <a:pt x="6146" y="553"/>
                  </a:lnTo>
                  <a:lnTo>
                    <a:pt x="6152" y="547"/>
                  </a:lnTo>
                  <a:lnTo>
                    <a:pt x="6156" y="541"/>
                  </a:lnTo>
                  <a:lnTo>
                    <a:pt x="6161" y="533"/>
                  </a:lnTo>
                  <a:lnTo>
                    <a:pt x="6164" y="526"/>
                  </a:lnTo>
                  <a:lnTo>
                    <a:pt x="6167" y="519"/>
                  </a:lnTo>
                  <a:lnTo>
                    <a:pt x="6170" y="512"/>
                  </a:lnTo>
                  <a:lnTo>
                    <a:pt x="6172" y="506"/>
                  </a:lnTo>
                  <a:lnTo>
                    <a:pt x="6173" y="499"/>
                  </a:lnTo>
                  <a:lnTo>
                    <a:pt x="6174" y="493"/>
                  </a:lnTo>
                  <a:lnTo>
                    <a:pt x="6175" y="486"/>
                  </a:lnTo>
                  <a:close/>
                  <a:moveTo>
                    <a:pt x="6469" y="637"/>
                  </a:moveTo>
                  <a:lnTo>
                    <a:pt x="6387" y="637"/>
                  </a:lnTo>
                  <a:lnTo>
                    <a:pt x="6387" y="188"/>
                  </a:lnTo>
                  <a:lnTo>
                    <a:pt x="6469" y="188"/>
                  </a:lnTo>
                  <a:lnTo>
                    <a:pt x="6469" y="637"/>
                  </a:lnTo>
                  <a:close/>
                  <a:moveTo>
                    <a:pt x="6427" y="105"/>
                  </a:moveTo>
                  <a:lnTo>
                    <a:pt x="6426" y="105"/>
                  </a:lnTo>
                  <a:lnTo>
                    <a:pt x="6416" y="104"/>
                  </a:lnTo>
                  <a:lnTo>
                    <a:pt x="6406" y="101"/>
                  </a:lnTo>
                  <a:lnTo>
                    <a:pt x="6401" y="99"/>
                  </a:lnTo>
                  <a:lnTo>
                    <a:pt x="6397" y="96"/>
                  </a:lnTo>
                  <a:lnTo>
                    <a:pt x="6393" y="93"/>
                  </a:lnTo>
                  <a:lnTo>
                    <a:pt x="6389" y="90"/>
                  </a:lnTo>
                  <a:lnTo>
                    <a:pt x="6383" y="82"/>
                  </a:lnTo>
                  <a:lnTo>
                    <a:pt x="6379" y="72"/>
                  </a:lnTo>
                  <a:lnTo>
                    <a:pt x="6376" y="63"/>
                  </a:lnTo>
                  <a:lnTo>
                    <a:pt x="6375" y="52"/>
                  </a:lnTo>
                  <a:lnTo>
                    <a:pt x="6376" y="42"/>
                  </a:lnTo>
                  <a:lnTo>
                    <a:pt x="6379" y="32"/>
                  </a:lnTo>
                  <a:lnTo>
                    <a:pt x="6384" y="23"/>
                  </a:lnTo>
                  <a:lnTo>
                    <a:pt x="6390" y="16"/>
                  </a:lnTo>
                  <a:lnTo>
                    <a:pt x="6394" y="12"/>
                  </a:lnTo>
                  <a:lnTo>
                    <a:pt x="6398" y="9"/>
                  </a:lnTo>
                  <a:lnTo>
                    <a:pt x="6403" y="6"/>
                  </a:lnTo>
                  <a:lnTo>
                    <a:pt x="6407" y="4"/>
                  </a:lnTo>
                  <a:lnTo>
                    <a:pt x="6417" y="2"/>
                  </a:lnTo>
                  <a:lnTo>
                    <a:pt x="6428" y="0"/>
                  </a:lnTo>
                  <a:lnTo>
                    <a:pt x="6439" y="2"/>
                  </a:lnTo>
                  <a:lnTo>
                    <a:pt x="6449" y="4"/>
                  </a:lnTo>
                  <a:lnTo>
                    <a:pt x="6454" y="6"/>
                  </a:lnTo>
                  <a:lnTo>
                    <a:pt x="6458" y="9"/>
                  </a:lnTo>
                  <a:lnTo>
                    <a:pt x="6462" y="12"/>
                  </a:lnTo>
                  <a:lnTo>
                    <a:pt x="6465" y="15"/>
                  </a:lnTo>
                  <a:lnTo>
                    <a:pt x="6472" y="23"/>
                  </a:lnTo>
                  <a:lnTo>
                    <a:pt x="6476" y="31"/>
                  </a:lnTo>
                  <a:lnTo>
                    <a:pt x="6480" y="42"/>
                  </a:lnTo>
                  <a:lnTo>
                    <a:pt x="6480" y="52"/>
                  </a:lnTo>
                  <a:lnTo>
                    <a:pt x="6480" y="63"/>
                  </a:lnTo>
                  <a:lnTo>
                    <a:pt x="6476" y="72"/>
                  </a:lnTo>
                  <a:lnTo>
                    <a:pt x="6472" y="82"/>
                  </a:lnTo>
                  <a:lnTo>
                    <a:pt x="6465" y="90"/>
                  </a:lnTo>
                  <a:lnTo>
                    <a:pt x="6462" y="93"/>
                  </a:lnTo>
                  <a:lnTo>
                    <a:pt x="6458" y="96"/>
                  </a:lnTo>
                  <a:lnTo>
                    <a:pt x="6454" y="99"/>
                  </a:lnTo>
                  <a:lnTo>
                    <a:pt x="6449" y="101"/>
                  </a:lnTo>
                  <a:lnTo>
                    <a:pt x="6444" y="103"/>
                  </a:lnTo>
                  <a:lnTo>
                    <a:pt x="6438" y="104"/>
                  </a:lnTo>
                  <a:lnTo>
                    <a:pt x="6433" y="104"/>
                  </a:lnTo>
                  <a:lnTo>
                    <a:pt x="6427" y="105"/>
                  </a:lnTo>
                  <a:close/>
                  <a:moveTo>
                    <a:pt x="6604" y="637"/>
                  </a:moveTo>
                  <a:lnTo>
                    <a:pt x="6604" y="309"/>
                  </a:lnTo>
                  <a:lnTo>
                    <a:pt x="6604" y="280"/>
                  </a:lnTo>
                  <a:lnTo>
                    <a:pt x="6603" y="250"/>
                  </a:lnTo>
                  <a:lnTo>
                    <a:pt x="6602" y="220"/>
                  </a:lnTo>
                  <a:lnTo>
                    <a:pt x="6601" y="188"/>
                  </a:lnTo>
                  <a:lnTo>
                    <a:pt x="6673" y="188"/>
                  </a:lnTo>
                  <a:lnTo>
                    <a:pt x="6678" y="262"/>
                  </a:lnTo>
                  <a:lnTo>
                    <a:pt x="6679" y="262"/>
                  </a:lnTo>
                  <a:lnTo>
                    <a:pt x="6684" y="254"/>
                  </a:lnTo>
                  <a:lnTo>
                    <a:pt x="6690" y="245"/>
                  </a:lnTo>
                  <a:lnTo>
                    <a:pt x="6695" y="237"/>
                  </a:lnTo>
                  <a:lnTo>
                    <a:pt x="6703" y="230"/>
                  </a:lnTo>
                  <a:lnTo>
                    <a:pt x="6710" y="223"/>
                  </a:lnTo>
                  <a:lnTo>
                    <a:pt x="6717" y="217"/>
                  </a:lnTo>
                  <a:lnTo>
                    <a:pt x="6725" y="210"/>
                  </a:lnTo>
                  <a:lnTo>
                    <a:pt x="6734" y="204"/>
                  </a:lnTo>
                  <a:lnTo>
                    <a:pt x="6745" y="198"/>
                  </a:lnTo>
                  <a:lnTo>
                    <a:pt x="6756" y="193"/>
                  </a:lnTo>
                  <a:lnTo>
                    <a:pt x="6767" y="188"/>
                  </a:lnTo>
                  <a:lnTo>
                    <a:pt x="6779" y="185"/>
                  </a:lnTo>
                  <a:lnTo>
                    <a:pt x="6790" y="182"/>
                  </a:lnTo>
                  <a:lnTo>
                    <a:pt x="6802" y="179"/>
                  </a:lnTo>
                  <a:lnTo>
                    <a:pt x="6815" y="177"/>
                  </a:lnTo>
                  <a:lnTo>
                    <a:pt x="6828" y="177"/>
                  </a:lnTo>
                  <a:lnTo>
                    <a:pt x="6842" y="178"/>
                  </a:lnTo>
                  <a:lnTo>
                    <a:pt x="6857" y="179"/>
                  </a:lnTo>
                  <a:lnTo>
                    <a:pt x="6870" y="183"/>
                  </a:lnTo>
                  <a:lnTo>
                    <a:pt x="6883" y="187"/>
                  </a:lnTo>
                  <a:lnTo>
                    <a:pt x="6896" y="192"/>
                  </a:lnTo>
                  <a:lnTo>
                    <a:pt x="6908" y="199"/>
                  </a:lnTo>
                  <a:lnTo>
                    <a:pt x="6919" y="206"/>
                  </a:lnTo>
                  <a:lnTo>
                    <a:pt x="6930" y="215"/>
                  </a:lnTo>
                  <a:lnTo>
                    <a:pt x="6937" y="222"/>
                  </a:lnTo>
                  <a:lnTo>
                    <a:pt x="6943" y="229"/>
                  </a:lnTo>
                  <a:lnTo>
                    <a:pt x="6949" y="236"/>
                  </a:lnTo>
                  <a:lnTo>
                    <a:pt x="6954" y="244"/>
                  </a:lnTo>
                  <a:lnTo>
                    <a:pt x="6959" y="251"/>
                  </a:lnTo>
                  <a:lnTo>
                    <a:pt x="6965" y="261"/>
                  </a:lnTo>
                  <a:lnTo>
                    <a:pt x="6969" y="269"/>
                  </a:lnTo>
                  <a:lnTo>
                    <a:pt x="6972" y="279"/>
                  </a:lnTo>
                  <a:lnTo>
                    <a:pt x="6976" y="289"/>
                  </a:lnTo>
                  <a:lnTo>
                    <a:pt x="6978" y="299"/>
                  </a:lnTo>
                  <a:lnTo>
                    <a:pt x="6981" y="309"/>
                  </a:lnTo>
                  <a:lnTo>
                    <a:pt x="6983" y="320"/>
                  </a:lnTo>
                  <a:lnTo>
                    <a:pt x="6985" y="344"/>
                  </a:lnTo>
                  <a:lnTo>
                    <a:pt x="6986" y="369"/>
                  </a:lnTo>
                  <a:lnTo>
                    <a:pt x="6986" y="637"/>
                  </a:lnTo>
                  <a:lnTo>
                    <a:pt x="6905" y="637"/>
                  </a:lnTo>
                  <a:lnTo>
                    <a:pt x="6905" y="378"/>
                  </a:lnTo>
                  <a:lnTo>
                    <a:pt x="6904" y="362"/>
                  </a:lnTo>
                  <a:lnTo>
                    <a:pt x="6903" y="346"/>
                  </a:lnTo>
                  <a:lnTo>
                    <a:pt x="6901" y="333"/>
                  </a:lnTo>
                  <a:lnTo>
                    <a:pt x="6898" y="319"/>
                  </a:lnTo>
                  <a:lnTo>
                    <a:pt x="6895" y="307"/>
                  </a:lnTo>
                  <a:lnTo>
                    <a:pt x="6890" y="297"/>
                  </a:lnTo>
                  <a:lnTo>
                    <a:pt x="6884" y="286"/>
                  </a:lnTo>
                  <a:lnTo>
                    <a:pt x="6878" y="277"/>
                  </a:lnTo>
                  <a:lnTo>
                    <a:pt x="6872" y="270"/>
                  </a:lnTo>
                  <a:lnTo>
                    <a:pt x="6864" y="263"/>
                  </a:lnTo>
                  <a:lnTo>
                    <a:pt x="6856" y="258"/>
                  </a:lnTo>
                  <a:lnTo>
                    <a:pt x="6846" y="253"/>
                  </a:lnTo>
                  <a:lnTo>
                    <a:pt x="6836" y="249"/>
                  </a:lnTo>
                  <a:lnTo>
                    <a:pt x="6825" y="246"/>
                  </a:lnTo>
                  <a:lnTo>
                    <a:pt x="6814" y="244"/>
                  </a:lnTo>
                  <a:lnTo>
                    <a:pt x="6801" y="244"/>
                  </a:lnTo>
                  <a:lnTo>
                    <a:pt x="6791" y="244"/>
                  </a:lnTo>
                  <a:lnTo>
                    <a:pt x="6782" y="245"/>
                  </a:lnTo>
                  <a:lnTo>
                    <a:pt x="6772" y="247"/>
                  </a:lnTo>
                  <a:lnTo>
                    <a:pt x="6764" y="250"/>
                  </a:lnTo>
                  <a:lnTo>
                    <a:pt x="6756" y="254"/>
                  </a:lnTo>
                  <a:lnTo>
                    <a:pt x="6748" y="258"/>
                  </a:lnTo>
                  <a:lnTo>
                    <a:pt x="6740" y="263"/>
                  </a:lnTo>
                  <a:lnTo>
                    <a:pt x="6732" y="268"/>
                  </a:lnTo>
                  <a:lnTo>
                    <a:pt x="6725" y="274"/>
                  </a:lnTo>
                  <a:lnTo>
                    <a:pt x="6719" y="281"/>
                  </a:lnTo>
                  <a:lnTo>
                    <a:pt x="6713" y="289"/>
                  </a:lnTo>
                  <a:lnTo>
                    <a:pt x="6707" y="296"/>
                  </a:lnTo>
                  <a:lnTo>
                    <a:pt x="6703" y="303"/>
                  </a:lnTo>
                  <a:lnTo>
                    <a:pt x="6698" y="311"/>
                  </a:lnTo>
                  <a:lnTo>
                    <a:pt x="6694" y="319"/>
                  </a:lnTo>
                  <a:lnTo>
                    <a:pt x="6691" y="329"/>
                  </a:lnTo>
                  <a:lnTo>
                    <a:pt x="6689" y="337"/>
                  </a:lnTo>
                  <a:lnTo>
                    <a:pt x="6687" y="346"/>
                  </a:lnTo>
                  <a:lnTo>
                    <a:pt x="6686" y="356"/>
                  </a:lnTo>
                  <a:lnTo>
                    <a:pt x="6686" y="367"/>
                  </a:lnTo>
                  <a:lnTo>
                    <a:pt x="6686" y="637"/>
                  </a:lnTo>
                  <a:lnTo>
                    <a:pt x="6604" y="637"/>
                  </a:lnTo>
                  <a:close/>
                  <a:moveTo>
                    <a:pt x="7137" y="105"/>
                  </a:moveTo>
                  <a:lnTo>
                    <a:pt x="7217" y="80"/>
                  </a:lnTo>
                  <a:lnTo>
                    <a:pt x="7217" y="188"/>
                  </a:lnTo>
                  <a:lnTo>
                    <a:pt x="7333" y="188"/>
                  </a:lnTo>
                  <a:lnTo>
                    <a:pt x="7333" y="249"/>
                  </a:lnTo>
                  <a:lnTo>
                    <a:pt x="7217" y="249"/>
                  </a:lnTo>
                  <a:lnTo>
                    <a:pt x="7217" y="492"/>
                  </a:lnTo>
                  <a:lnTo>
                    <a:pt x="7217" y="503"/>
                  </a:lnTo>
                  <a:lnTo>
                    <a:pt x="7218" y="513"/>
                  </a:lnTo>
                  <a:lnTo>
                    <a:pt x="7219" y="522"/>
                  </a:lnTo>
                  <a:lnTo>
                    <a:pt x="7220" y="530"/>
                  </a:lnTo>
                  <a:lnTo>
                    <a:pt x="7223" y="539"/>
                  </a:lnTo>
                  <a:lnTo>
                    <a:pt x="7226" y="546"/>
                  </a:lnTo>
                  <a:lnTo>
                    <a:pt x="7229" y="552"/>
                  </a:lnTo>
                  <a:lnTo>
                    <a:pt x="7233" y="557"/>
                  </a:lnTo>
                  <a:lnTo>
                    <a:pt x="7237" y="562"/>
                  </a:lnTo>
                  <a:lnTo>
                    <a:pt x="7241" y="567"/>
                  </a:lnTo>
                  <a:lnTo>
                    <a:pt x="7246" y="570"/>
                  </a:lnTo>
                  <a:lnTo>
                    <a:pt x="7251" y="573"/>
                  </a:lnTo>
                  <a:lnTo>
                    <a:pt x="7257" y="577"/>
                  </a:lnTo>
                  <a:lnTo>
                    <a:pt x="7264" y="578"/>
                  </a:lnTo>
                  <a:lnTo>
                    <a:pt x="7271" y="579"/>
                  </a:lnTo>
                  <a:lnTo>
                    <a:pt x="7278" y="580"/>
                  </a:lnTo>
                  <a:lnTo>
                    <a:pt x="7291" y="579"/>
                  </a:lnTo>
                  <a:lnTo>
                    <a:pt x="7304" y="578"/>
                  </a:lnTo>
                  <a:lnTo>
                    <a:pt x="7315" y="577"/>
                  </a:lnTo>
                  <a:lnTo>
                    <a:pt x="7325" y="573"/>
                  </a:lnTo>
                  <a:lnTo>
                    <a:pt x="7329" y="635"/>
                  </a:lnTo>
                  <a:lnTo>
                    <a:pt x="7314" y="640"/>
                  </a:lnTo>
                  <a:lnTo>
                    <a:pt x="7296" y="644"/>
                  </a:lnTo>
                  <a:lnTo>
                    <a:pt x="7278" y="647"/>
                  </a:lnTo>
                  <a:lnTo>
                    <a:pt x="7257" y="648"/>
                  </a:lnTo>
                  <a:lnTo>
                    <a:pt x="7243" y="647"/>
                  </a:lnTo>
                  <a:lnTo>
                    <a:pt x="7230" y="644"/>
                  </a:lnTo>
                  <a:lnTo>
                    <a:pt x="7217" y="642"/>
                  </a:lnTo>
                  <a:lnTo>
                    <a:pt x="7206" y="638"/>
                  </a:lnTo>
                  <a:lnTo>
                    <a:pt x="7196" y="633"/>
                  </a:lnTo>
                  <a:lnTo>
                    <a:pt x="7185" y="627"/>
                  </a:lnTo>
                  <a:lnTo>
                    <a:pt x="7176" y="620"/>
                  </a:lnTo>
                  <a:lnTo>
                    <a:pt x="7168" y="612"/>
                  </a:lnTo>
                  <a:lnTo>
                    <a:pt x="7161" y="602"/>
                  </a:lnTo>
                  <a:lnTo>
                    <a:pt x="7155" y="591"/>
                  </a:lnTo>
                  <a:lnTo>
                    <a:pt x="7149" y="579"/>
                  </a:lnTo>
                  <a:lnTo>
                    <a:pt x="7145" y="565"/>
                  </a:lnTo>
                  <a:lnTo>
                    <a:pt x="7141" y="550"/>
                  </a:lnTo>
                  <a:lnTo>
                    <a:pt x="7139" y="532"/>
                  </a:lnTo>
                  <a:lnTo>
                    <a:pt x="7138" y="515"/>
                  </a:lnTo>
                  <a:lnTo>
                    <a:pt x="7137" y="495"/>
                  </a:lnTo>
                  <a:lnTo>
                    <a:pt x="7137" y="249"/>
                  </a:lnTo>
                  <a:lnTo>
                    <a:pt x="7068" y="249"/>
                  </a:lnTo>
                  <a:lnTo>
                    <a:pt x="7068" y="188"/>
                  </a:lnTo>
                  <a:lnTo>
                    <a:pt x="7137" y="188"/>
                  </a:lnTo>
                  <a:lnTo>
                    <a:pt x="7137" y="105"/>
                  </a:lnTo>
                  <a:close/>
                  <a:moveTo>
                    <a:pt x="7366" y="188"/>
                  </a:moveTo>
                  <a:lnTo>
                    <a:pt x="7455" y="188"/>
                  </a:lnTo>
                  <a:lnTo>
                    <a:pt x="7553" y="453"/>
                  </a:lnTo>
                  <a:lnTo>
                    <a:pt x="7560" y="474"/>
                  </a:lnTo>
                  <a:lnTo>
                    <a:pt x="7568" y="495"/>
                  </a:lnTo>
                  <a:lnTo>
                    <a:pt x="7575" y="519"/>
                  </a:lnTo>
                  <a:lnTo>
                    <a:pt x="7582" y="545"/>
                  </a:lnTo>
                  <a:lnTo>
                    <a:pt x="7584" y="545"/>
                  </a:lnTo>
                  <a:lnTo>
                    <a:pt x="7589" y="527"/>
                  </a:lnTo>
                  <a:lnTo>
                    <a:pt x="7595" y="507"/>
                  </a:lnTo>
                  <a:lnTo>
                    <a:pt x="7604" y="481"/>
                  </a:lnTo>
                  <a:lnTo>
                    <a:pt x="7613" y="451"/>
                  </a:lnTo>
                  <a:lnTo>
                    <a:pt x="7701" y="188"/>
                  </a:lnTo>
                  <a:lnTo>
                    <a:pt x="7788" y="188"/>
                  </a:lnTo>
                  <a:lnTo>
                    <a:pt x="7665" y="508"/>
                  </a:lnTo>
                  <a:lnTo>
                    <a:pt x="7654" y="537"/>
                  </a:lnTo>
                  <a:lnTo>
                    <a:pt x="7644" y="564"/>
                  </a:lnTo>
                  <a:lnTo>
                    <a:pt x="7632" y="590"/>
                  </a:lnTo>
                  <a:lnTo>
                    <a:pt x="7623" y="614"/>
                  </a:lnTo>
                  <a:lnTo>
                    <a:pt x="7613" y="635"/>
                  </a:lnTo>
                  <a:lnTo>
                    <a:pt x="7604" y="655"/>
                  </a:lnTo>
                  <a:lnTo>
                    <a:pt x="7595" y="672"/>
                  </a:lnTo>
                  <a:lnTo>
                    <a:pt x="7587" y="688"/>
                  </a:lnTo>
                  <a:lnTo>
                    <a:pt x="7578" y="704"/>
                  </a:lnTo>
                  <a:lnTo>
                    <a:pt x="7569" y="719"/>
                  </a:lnTo>
                  <a:lnTo>
                    <a:pt x="7559" y="733"/>
                  </a:lnTo>
                  <a:lnTo>
                    <a:pt x="7550" y="746"/>
                  </a:lnTo>
                  <a:lnTo>
                    <a:pt x="7541" y="759"/>
                  </a:lnTo>
                  <a:lnTo>
                    <a:pt x="7532" y="770"/>
                  </a:lnTo>
                  <a:lnTo>
                    <a:pt x="7521" y="780"/>
                  </a:lnTo>
                  <a:lnTo>
                    <a:pt x="7512" y="790"/>
                  </a:lnTo>
                  <a:lnTo>
                    <a:pt x="7500" y="800"/>
                  </a:lnTo>
                  <a:lnTo>
                    <a:pt x="7487" y="809"/>
                  </a:lnTo>
                  <a:lnTo>
                    <a:pt x="7474" y="817"/>
                  </a:lnTo>
                  <a:lnTo>
                    <a:pt x="7462" y="825"/>
                  </a:lnTo>
                  <a:lnTo>
                    <a:pt x="7450" y="831"/>
                  </a:lnTo>
                  <a:lnTo>
                    <a:pt x="7437" y="835"/>
                  </a:lnTo>
                  <a:lnTo>
                    <a:pt x="7424" y="839"/>
                  </a:lnTo>
                  <a:lnTo>
                    <a:pt x="7412" y="842"/>
                  </a:lnTo>
                  <a:lnTo>
                    <a:pt x="7391" y="773"/>
                  </a:lnTo>
                  <a:lnTo>
                    <a:pt x="7409" y="766"/>
                  </a:lnTo>
                  <a:lnTo>
                    <a:pt x="7428" y="758"/>
                  </a:lnTo>
                  <a:lnTo>
                    <a:pt x="7445" y="746"/>
                  </a:lnTo>
                  <a:lnTo>
                    <a:pt x="7463" y="733"/>
                  </a:lnTo>
                  <a:lnTo>
                    <a:pt x="7473" y="725"/>
                  </a:lnTo>
                  <a:lnTo>
                    <a:pt x="7482" y="714"/>
                  </a:lnTo>
                  <a:lnTo>
                    <a:pt x="7493" y="704"/>
                  </a:lnTo>
                  <a:lnTo>
                    <a:pt x="7501" y="693"/>
                  </a:lnTo>
                  <a:lnTo>
                    <a:pt x="7509" y="682"/>
                  </a:lnTo>
                  <a:lnTo>
                    <a:pt x="7517" y="669"/>
                  </a:lnTo>
                  <a:lnTo>
                    <a:pt x="7525" y="656"/>
                  </a:lnTo>
                  <a:lnTo>
                    <a:pt x="7531" y="642"/>
                  </a:lnTo>
                  <a:lnTo>
                    <a:pt x="7536" y="631"/>
                  </a:lnTo>
                  <a:lnTo>
                    <a:pt x="7538" y="623"/>
                  </a:lnTo>
                  <a:lnTo>
                    <a:pt x="7536" y="615"/>
                  </a:lnTo>
                  <a:lnTo>
                    <a:pt x="7532" y="601"/>
                  </a:lnTo>
                  <a:lnTo>
                    <a:pt x="7366" y="188"/>
                  </a:lnTo>
                  <a:close/>
                  <a:moveTo>
                    <a:pt x="7898" y="648"/>
                  </a:moveTo>
                  <a:lnTo>
                    <a:pt x="7896" y="648"/>
                  </a:lnTo>
                  <a:lnTo>
                    <a:pt x="7890" y="647"/>
                  </a:lnTo>
                  <a:lnTo>
                    <a:pt x="7885" y="647"/>
                  </a:lnTo>
                  <a:lnTo>
                    <a:pt x="7880" y="644"/>
                  </a:lnTo>
                  <a:lnTo>
                    <a:pt x="7875" y="642"/>
                  </a:lnTo>
                  <a:lnTo>
                    <a:pt x="7871" y="640"/>
                  </a:lnTo>
                  <a:lnTo>
                    <a:pt x="7866" y="637"/>
                  </a:lnTo>
                  <a:lnTo>
                    <a:pt x="7862" y="634"/>
                  </a:lnTo>
                  <a:lnTo>
                    <a:pt x="7857" y="630"/>
                  </a:lnTo>
                  <a:lnTo>
                    <a:pt x="7854" y="626"/>
                  </a:lnTo>
                  <a:lnTo>
                    <a:pt x="7851" y="622"/>
                  </a:lnTo>
                  <a:lnTo>
                    <a:pt x="7848" y="617"/>
                  </a:lnTo>
                  <a:lnTo>
                    <a:pt x="7846" y="612"/>
                  </a:lnTo>
                  <a:lnTo>
                    <a:pt x="7844" y="600"/>
                  </a:lnTo>
                  <a:lnTo>
                    <a:pt x="7843" y="589"/>
                  </a:lnTo>
                  <a:lnTo>
                    <a:pt x="7843" y="583"/>
                  </a:lnTo>
                  <a:lnTo>
                    <a:pt x="7844" y="577"/>
                  </a:lnTo>
                  <a:lnTo>
                    <a:pt x="7845" y="571"/>
                  </a:lnTo>
                  <a:lnTo>
                    <a:pt x="7846" y="565"/>
                  </a:lnTo>
                  <a:lnTo>
                    <a:pt x="7849" y="560"/>
                  </a:lnTo>
                  <a:lnTo>
                    <a:pt x="7851" y="556"/>
                  </a:lnTo>
                  <a:lnTo>
                    <a:pt x="7854" y="551"/>
                  </a:lnTo>
                  <a:lnTo>
                    <a:pt x="7858" y="547"/>
                  </a:lnTo>
                  <a:lnTo>
                    <a:pt x="7863" y="543"/>
                  </a:lnTo>
                  <a:lnTo>
                    <a:pt x="7867" y="540"/>
                  </a:lnTo>
                  <a:lnTo>
                    <a:pt x="7872" y="536"/>
                  </a:lnTo>
                  <a:lnTo>
                    <a:pt x="7876" y="534"/>
                  </a:lnTo>
                  <a:lnTo>
                    <a:pt x="7881" y="532"/>
                  </a:lnTo>
                  <a:lnTo>
                    <a:pt x="7887" y="531"/>
                  </a:lnTo>
                  <a:lnTo>
                    <a:pt x="7892" y="530"/>
                  </a:lnTo>
                  <a:lnTo>
                    <a:pt x="7899" y="530"/>
                  </a:lnTo>
                  <a:lnTo>
                    <a:pt x="7905" y="530"/>
                  </a:lnTo>
                  <a:lnTo>
                    <a:pt x="7910" y="531"/>
                  </a:lnTo>
                  <a:lnTo>
                    <a:pt x="7915" y="532"/>
                  </a:lnTo>
                  <a:lnTo>
                    <a:pt x="7920" y="534"/>
                  </a:lnTo>
                  <a:lnTo>
                    <a:pt x="7925" y="536"/>
                  </a:lnTo>
                  <a:lnTo>
                    <a:pt x="7929" y="540"/>
                  </a:lnTo>
                  <a:lnTo>
                    <a:pt x="7933" y="543"/>
                  </a:lnTo>
                  <a:lnTo>
                    <a:pt x="7938" y="547"/>
                  </a:lnTo>
                  <a:lnTo>
                    <a:pt x="7942" y="551"/>
                  </a:lnTo>
                  <a:lnTo>
                    <a:pt x="7945" y="555"/>
                  </a:lnTo>
                  <a:lnTo>
                    <a:pt x="7947" y="560"/>
                  </a:lnTo>
                  <a:lnTo>
                    <a:pt x="7949" y="565"/>
                  </a:lnTo>
                  <a:lnTo>
                    <a:pt x="7951" y="570"/>
                  </a:lnTo>
                  <a:lnTo>
                    <a:pt x="7952" y="577"/>
                  </a:lnTo>
                  <a:lnTo>
                    <a:pt x="7953" y="583"/>
                  </a:lnTo>
                  <a:lnTo>
                    <a:pt x="7953" y="589"/>
                  </a:lnTo>
                  <a:lnTo>
                    <a:pt x="7952" y="600"/>
                  </a:lnTo>
                  <a:lnTo>
                    <a:pt x="7949" y="612"/>
                  </a:lnTo>
                  <a:lnTo>
                    <a:pt x="7947" y="617"/>
                  </a:lnTo>
                  <a:lnTo>
                    <a:pt x="7945" y="622"/>
                  </a:lnTo>
                  <a:lnTo>
                    <a:pt x="7942" y="626"/>
                  </a:lnTo>
                  <a:lnTo>
                    <a:pt x="7938" y="630"/>
                  </a:lnTo>
                  <a:lnTo>
                    <a:pt x="7933" y="634"/>
                  </a:lnTo>
                  <a:lnTo>
                    <a:pt x="7929" y="637"/>
                  </a:lnTo>
                  <a:lnTo>
                    <a:pt x="7925" y="640"/>
                  </a:lnTo>
                  <a:lnTo>
                    <a:pt x="7920" y="642"/>
                  </a:lnTo>
                  <a:lnTo>
                    <a:pt x="7915" y="644"/>
                  </a:lnTo>
                  <a:lnTo>
                    <a:pt x="7909" y="647"/>
                  </a:lnTo>
                  <a:lnTo>
                    <a:pt x="7904" y="647"/>
                  </a:lnTo>
                  <a:lnTo>
                    <a:pt x="7898" y="648"/>
                  </a:lnTo>
                  <a:close/>
                </a:path>
              </a:pathLst>
            </a:custGeom>
            <a:solidFill>
              <a:srgbClr val="B4D7F1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Freeform 9"/>
          <p:cNvSpPr>
            <a:spLocks noEditPoints="1"/>
          </p:cNvSpPr>
          <p:nvPr/>
        </p:nvSpPr>
        <p:spPr bwMode="auto">
          <a:xfrm>
            <a:off x="8182185" y="424798"/>
            <a:ext cx="485458" cy="424339"/>
          </a:xfrm>
          <a:custGeom>
            <a:avLst/>
            <a:gdLst/>
            <a:ahLst/>
            <a:cxnLst>
              <a:cxn ang="0">
                <a:pos x="491" y="5"/>
              </a:cxn>
              <a:cxn ang="0">
                <a:pos x="581" y="30"/>
              </a:cxn>
              <a:cxn ang="0">
                <a:pos x="653" y="71"/>
              </a:cxn>
              <a:cxn ang="0">
                <a:pos x="705" y="124"/>
              </a:cxn>
              <a:cxn ang="0">
                <a:pos x="602" y="117"/>
              </a:cxn>
              <a:cxn ang="0">
                <a:pos x="478" y="104"/>
              </a:cxn>
              <a:cxn ang="0">
                <a:pos x="444" y="106"/>
              </a:cxn>
              <a:cxn ang="0">
                <a:pos x="432" y="119"/>
              </a:cxn>
              <a:cxn ang="0">
                <a:pos x="403" y="415"/>
              </a:cxn>
              <a:cxn ang="0">
                <a:pos x="402" y="115"/>
              </a:cxn>
              <a:cxn ang="0">
                <a:pos x="388" y="105"/>
              </a:cxn>
              <a:cxn ang="0">
                <a:pos x="331" y="106"/>
              </a:cxn>
              <a:cxn ang="0">
                <a:pos x="195" y="124"/>
              </a:cxn>
              <a:cxn ang="0">
                <a:pos x="140" y="110"/>
              </a:cxn>
              <a:cxn ang="0">
                <a:pos x="197" y="59"/>
              </a:cxn>
              <a:cxn ang="0">
                <a:pos x="274" y="22"/>
              </a:cxn>
              <a:cxn ang="0">
                <a:pos x="367" y="2"/>
              </a:cxn>
              <a:cxn ang="0">
                <a:pos x="201" y="519"/>
              </a:cxn>
              <a:cxn ang="0">
                <a:pos x="100" y="519"/>
              </a:cxn>
              <a:cxn ang="0">
                <a:pos x="0" y="519"/>
              </a:cxn>
              <a:cxn ang="0">
                <a:pos x="141" y="727"/>
              </a:cxn>
              <a:cxn ang="0">
                <a:pos x="261" y="727"/>
              </a:cxn>
              <a:cxn ang="0">
                <a:pos x="303" y="519"/>
              </a:cxn>
              <a:cxn ang="0">
                <a:pos x="346" y="727"/>
              </a:cxn>
              <a:cxn ang="0">
                <a:pos x="583" y="519"/>
              </a:cxn>
              <a:cxn ang="0">
                <a:pos x="483" y="519"/>
              </a:cxn>
              <a:cxn ang="0">
                <a:pos x="407" y="579"/>
              </a:cxn>
              <a:cxn ang="0">
                <a:pos x="548" y="579"/>
              </a:cxn>
              <a:cxn ang="0">
                <a:pos x="587" y="727"/>
              </a:cxn>
              <a:cxn ang="0">
                <a:pos x="733" y="519"/>
              </a:cxn>
              <a:cxn ang="0">
                <a:pos x="712" y="602"/>
              </a:cxn>
              <a:cxn ang="0">
                <a:pos x="731" y="198"/>
              </a:cxn>
              <a:cxn ang="0">
                <a:pos x="722" y="257"/>
              </a:cxn>
              <a:cxn ang="0">
                <a:pos x="685" y="316"/>
              </a:cxn>
              <a:cxn ang="0">
                <a:pos x="622" y="365"/>
              </a:cxn>
              <a:cxn ang="0">
                <a:pos x="541" y="398"/>
              </a:cxn>
              <a:cxn ang="0">
                <a:pos x="474" y="183"/>
              </a:cxn>
              <a:cxn ang="0">
                <a:pos x="477" y="158"/>
              </a:cxn>
              <a:cxn ang="0">
                <a:pos x="489" y="146"/>
              </a:cxn>
              <a:cxn ang="0">
                <a:pos x="556" y="148"/>
              </a:cxn>
              <a:cxn ang="0">
                <a:pos x="669" y="163"/>
              </a:cxn>
              <a:cxn ang="0">
                <a:pos x="295" y="399"/>
              </a:cxn>
              <a:cxn ang="0">
                <a:pos x="213" y="365"/>
              </a:cxn>
              <a:cxn ang="0">
                <a:pos x="150" y="316"/>
              </a:cxn>
              <a:cxn ang="0">
                <a:pos x="112" y="257"/>
              </a:cxn>
              <a:cxn ang="0">
                <a:pos x="103" y="198"/>
              </a:cxn>
              <a:cxn ang="0">
                <a:pos x="136" y="168"/>
              </a:cxn>
              <a:cxn ang="0">
                <a:pos x="250" y="151"/>
              </a:cxn>
              <a:cxn ang="0">
                <a:pos x="342" y="144"/>
              </a:cxn>
              <a:cxn ang="0">
                <a:pos x="357" y="153"/>
              </a:cxn>
              <a:cxn ang="0">
                <a:pos x="362" y="175"/>
              </a:cxn>
              <a:cxn ang="0">
                <a:pos x="317" y="405"/>
              </a:cxn>
            </a:cxnLst>
            <a:rect l="0" t="0" r="r" b="b"/>
            <a:pathLst>
              <a:path w="835" h="727">
                <a:moveTo>
                  <a:pt x="417" y="0"/>
                </a:moveTo>
                <a:lnTo>
                  <a:pt x="443" y="0"/>
                </a:lnTo>
                <a:lnTo>
                  <a:pt x="467" y="2"/>
                </a:lnTo>
                <a:lnTo>
                  <a:pt x="491" y="5"/>
                </a:lnTo>
                <a:lnTo>
                  <a:pt x="515" y="9"/>
                </a:lnTo>
                <a:lnTo>
                  <a:pt x="538" y="16"/>
                </a:lnTo>
                <a:lnTo>
                  <a:pt x="559" y="22"/>
                </a:lnTo>
                <a:lnTo>
                  <a:pt x="581" y="30"/>
                </a:lnTo>
                <a:lnTo>
                  <a:pt x="600" y="38"/>
                </a:lnTo>
                <a:lnTo>
                  <a:pt x="620" y="48"/>
                </a:lnTo>
                <a:lnTo>
                  <a:pt x="637" y="59"/>
                </a:lnTo>
                <a:lnTo>
                  <a:pt x="653" y="71"/>
                </a:lnTo>
                <a:lnTo>
                  <a:pt x="668" y="83"/>
                </a:lnTo>
                <a:lnTo>
                  <a:pt x="682" y="96"/>
                </a:lnTo>
                <a:lnTo>
                  <a:pt x="694" y="110"/>
                </a:lnTo>
                <a:lnTo>
                  <a:pt x="705" y="124"/>
                </a:lnTo>
                <a:lnTo>
                  <a:pt x="714" y="139"/>
                </a:lnTo>
                <a:lnTo>
                  <a:pt x="676" y="131"/>
                </a:lnTo>
                <a:lnTo>
                  <a:pt x="639" y="124"/>
                </a:lnTo>
                <a:lnTo>
                  <a:pt x="602" y="117"/>
                </a:lnTo>
                <a:lnTo>
                  <a:pt x="567" y="113"/>
                </a:lnTo>
                <a:lnTo>
                  <a:pt x="534" y="109"/>
                </a:lnTo>
                <a:lnTo>
                  <a:pt x="504" y="106"/>
                </a:lnTo>
                <a:lnTo>
                  <a:pt x="478" y="104"/>
                </a:lnTo>
                <a:lnTo>
                  <a:pt x="458" y="104"/>
                </a:lnTo>
                <a:lnTo>
                  <a:pt x="453" y="104"/>
                </a:lnTo>
                <a:lnTo>
                  <a:pt x="448" y="105"/>
                </a:lnTo>
                <a:lnTo>
                  <a:pt x="444" y="106"/>
                </a:lnTo>
                <a:lnTo>
                  <a:pt x="440" y="109"/>
                </a:lnTo>
                <a:lnTo>
                  <a:pt x="436" y="112"/>
                </a:lnTo>
                <a:lnTo>
                  <a:pt x="434" y="115"/>
                </a:lnTo>
                <a:lnTo>
                  <a:pt x="432" y="119"/>
                </a:lnTo>
                <a:lnTo>
                  <a:pt x="432" y="124"/>
                </a:lnTo>
                <a:lnTo>
                  <a:pt x="432" y="133"/>
                </a:lnTo>
                <a:lnTo>
                  <a:pt x="432" y="415"/>
                </a:lnTo>
                <a:lnTo>
                  <a:pt x="403" y="415"/>
                </a:lnTo>
                <a:lnTo>
                  <a:pt x="404" y="133"/>
                </a:lnTo>
                <a:lnTo>
                  <a:pt x="404" y="124"/>
                </a:lnTo>
                <a:lnTo>
                  <a:pt x="403" y="119"/>
                </a:lnTo>
                <a:lnTo>
                  <a:pt x="402" y="115"/>
                </a:lnTo>
                <a:lnTo>
                  <a:pt x="398" y="112"/>
                </a:lnTo>
                <a:lnTo>
                  <a:pt x="395" y="109"/>
                </a:lnTo>
                <a:lnTo>
                  <a:pt x="392" y="106"/>
                </a:lnTo>
                <a:lnTo>
                  <a:pt x="388" y="105"/>
                </a:lnTo>
                <a:lnTo>
                  <a:pt x="382" y="104"/>
                </a:lnTo>
                <a:lnTo>
                  <a:pt x="378" y="104"/>
                </a:lnTo>
                <a:lnTo>
                  <a:pt x="356" y="104"/>
                </a:lnTo>
                <a:lnTo>
                  <a:pt x="331" y="106"/>
                </a:lnTo>
                <a:lnTo>
                  <a:pt x="301" y="109"/>
                </a:lnTo>
                <a:lnTo>
                  <a:pt x="268" y="113"/>
                </a:lnTo>
                <a:lnTo>
                  <a:pt x="232" y="118"/>
                </a:lnTo>
                <a:lnTo>
                  <a:pt x="195" y="124"/>
                </a:lnTo>
                <a:lnTo>
                  <a:pt x="157" y="131"/>
                </a:lnTo>
                <a:lnTo>
                  <a:pt x="121" y="139"/>
                </a:lnTo>
                <a:lnTo>
                  <a:pt x="129" y="125"/>
                </a:lnTo>
                <a:lnTo>
                  <a:pt x="140" y="110"/>
                </a:lnTo>
                <a:lnTo>
                  <a:pt x="152" y="96"/>
                </a:lnTo>
                <a:lnTo>
                  <a:pt x="166" y="83"/>
                </a:lnTo>
                <a:lnTo>
                  <a:pt x="180" y="71"/>
                </a:lnTo>
                <a:lnTo>
                  <a:pt x="197" y="59"/>
                </a:lnTo>
                <a:lnTo>
                  <a:pt x="215" y="48"/>
                </a:lnTo>
                <a:lnTo>
                  <a:pt x="233" y="38"/>
                </a:lnTo>
                <a:lnTo>
                  <a:pt x="254" y="30"/>
                </a:lnTo>
                <a:lnTo>
                  <a:pt x="274" y="22"/>
                </a:lnTo>
                <a:lnTo>
                  <a:pt x="296" y="16"/>
                </a:lnTo>
                <a:lnTo>
                  <a:pt x="319" y="9"/>
                </a:lnTo>
                <a:lnTo>
                  <a:pt x="342" y="5"/>
                </a:lnTo>
                <a:lnTo>
                  <a:pt x="367" y="2"/>
                </a:lnTo>
                <a:lnTo>
                  <a:pt x="392" y="0"/>
                </a:lnTo>
                <a:lnTo>
                  <a:pt x="417" y="0"/>
                </a:lnTo>
                <a:close/>
                <a:moveTo>
                  <a:pt x="201" y="579"/>
                </a:moveTo>
                <a:lnTo>
                  <a:pt x="201" y="519"/>
                </a:lnTo>
                <a:lnTo>
                  <a:pt x="175" y="519"/>
                </a:lnTo>
                <a:lnTo>
                  <a:pt x="150" y="519"/>
                </a:lnTo>
                <a:lnTo>
                  <a:pt x="125" y="519"/>
                </a:lnTo>
                <a:lnTo>
                  <a:pt x="100" y="519"/>
                </a:lnTo>
                <a:lnTo>
                  <a:pt x="75" y="519"/>
                </a:lnTo>
                <a:lnTo>
                  <a:pt x="49" y="519"/>
                </a:lnTo>
                <a:lnTo>
                  <a:pt x="25" y="519"/>
                </a:lnTo>
                <a:lnTo>
                  <a:pt x="0" y="519"/>
                </a:lnTo>
                <a:lnTo>
                  <a:pt x="0" y="579"/>
                </a:lnTo>
                <a:lnTo>
                  <a:pt x="58" y="579"/>
                </a:lnTo>
                <a:lnTo>
                  <a:pt x="58" y="727"/>
                </a:lnTo>
                <a:lnTo>
                  <a:pt x="141" y="727"/>
                </a:lnTo>
                <a:lnTo>
                  <a:pt x="141" y="579"/>
                </a:lnTo>
                <a:lnTo>
                  <a:pt x="201" y="579"/>
                </a:lnTo>
                <a:close/>
                <a:moveTo>
                  <a:pt x="303" y="602"/>
                </a:moveTo>
                <a:lnTo>
                  <a:pt x="261" y="727"/>
                </a:lnTo>
                <a:lnTo>
                  <a:pt x="180" y="727"/>
                </a:lnTo>
                <a:lnTo>
                  <a:pt x="260" y="519"/>
                </a:lnTo>
                <a:lnTo>
                  <a:pt x="282" y="519"/>
                </a:lnTo>
                <a:lnTo>
                  <a:pt x="303" y="519"/>
                </a:lnTo>
                <a:lnTo>
                  <a:pt x="326" y="519"/>
                </a:lnTo>
                <a:lnTo>
                  <a:pt x="348" y="519"/>
                </a:lnTo>
                <a:lnTo>
                  <a:pt x="427" y="727"/>
                </a:lnTo>
                <a:lnTo>
                  <a:pt x="346" y="727"/>
                </a:lnTo>
                <a:lnTo>
                  <a:pt x="303" y="602"/>
                </a:lnTo>
                <a:close/>
                <a:moveTo>
                  <a:pt x="608" y="579"/>
                </a:moveTo>
                <a:lnTo>
                  <a:pt x="608" y="519"/>
                </a:lnTo>
                <a:lnTo>
                  <a:pt x="583" y="519"/>
                </a:lnTo>
                <a:lnTo>
                  <a:pt x="557" y="519"/>
                </a:lnTo>
                <a:lnTo>
                  <a:pt x="532" y="519"/>
                </a:lnTo>
                <a:lnTo>
                  <a:pt x="507" y="519"/>
                </a:lnTo>
                <a:lnTo>
                  <a:pt x="483" y="519"/>
                </a:lnTo>
                <a:lnTo>
                  <a:pt x="458" y="519"/>
                </a:lnTo>
                <a:lnTo>
                  <a:pt x="432" y="519"/>
                </a:lnTo>
                <a:lnTo>
                  <a:pt x="407" y="519"/>
                </a:lnTo>
                <a:lnTo>
                  <a:pt x="407" y="579"/>
                </a:lnTo>
                <a:lnTo>
                  <a:pt x="466" y="579"/>
                </a:lnTo>
                <a:lnTo>
                  <a:pt x="466" y="727"/>
                </a:lnTo>
                <a:lnTo>
                  <a:pt x="548" y="727"/>
                </a:lnTo>
                <a:lnTo>
                  <a:pt x="548" y="579"/>
                </a:lnTo>
                <a:lnTo>
                  <a:pt x="608" y="579"/>
                </a:lnTo>
                <a:close/>
                <a:moveTo>
                  <a:pt x="712" y="602"/>
                </a:moveTo>
                <a:lnTo>
                  <a:pt x="669" y="727"/>
                </a:lnTo>
                <a:lnTo>
                  <a:pt x="587" y="727"/>
                </a:lnTo>
                <a:lnTo>
                  <a:pt x="667" y="519"/>
                </a:lnTo>
                <a:lnTo>
                  <a:pt x="689" y="519"/>
                </a:lnTo>
                <a:lnTo>
                  <a:pt x="712" y="519"/>
                </a:lnTo>
                <a:lnTo>
                  <a:pt x="733" y="519"/>
                </a:lnTo>
                <a:lnTo>
                  <a:pt x="755" y="519"/>
                </a:lnTo>
                <a:lnTo>
                  <a:pt x="835" y="727"/>
                </a:lnTo>
                <a:lnTo>
                  <a:pt x="754" y="727"/>
                </a:lnTo>
                <a:lnTo>
                  <a:pt x="712" y="602"/>
                </a:lnTo>
                <a:close/>
                <a:moveTo>
                  <a:pt x="727" y="172"/>
                </a:moveTo>
                <a:lnTo>
                  <a:pt x="729" y="181"/>
                </a:lnTo>
                <a:lnTo>
                  <a:pt x="730" y="190"/>
                </a:lnTo>
                <a:lnTo>
                  <a:pt x="731" y="198"/>
                </a:lnTo>
                <a:lnTo>
                  <a:pt x="731" y="207"/>
                </a:lnTo>
                <a:lnTo>
                  <a:pt x="730" y="224"/>
                </a:lnTo>
                <a:lnTo>
                  <a:pt x="727" y="240"/>
                </a:lnTo>
                <a:lnTo>
                  <a:pt x="722" y="257"/>
                </a:lnTo>
                <a:lnTo>
                  <a:pt x="715" y="273"/>
                </a:lnTo>
                <a:lnTo>
                  <a:pt x="706" y="288"/>
                </a:lnTo>
                <a:lnTo>
                  <a:pt x="696" y="302"/>
                </a:lnTo>
                <a:lnTo>
                  <a:pt x="685" y="316"/>
                </a:lnTo>
                <a:lnTo>
                  <a:pt x="670" y="329"/>
                </a:lnTo>
                <a:lnTo>
                  <a:pt x="656" y="342"/>
                </a:lnTo>
                <a:lnTo>
                  <a:pt x="640" y="354"/>
                </a:lnTo>
                <a:lnTo>
                  <a:pt x="622" y="365"/>
                </a:lnTo>
                <a:lnTo>
                  <a:pt x="604" y="374"/>
                </a:lnTo>
                <a:lnTo>
                  <a:pt x="584" y="383"/>
                </a:lnTo>
                <a:lnTo>
                  <a:pt x="562" y="392"/>
                </a:lnTo>
                <a:lnTo>
                  <a:pt x="541" y="398"/>
                </a:lnTo>
                <a:lnTo>
                  <a:pt x="518" y="405"/>
                </a:lnTo>
                <a:lnTo>
                  <a:pt x="476" y="202"/>
                </a:lnTo>
                <a:lnTo>
                  <a:pt x="475" y="193"/>
                </a:lnTo>
                <a:lnTo>
                  <a:pt x="474" y="183"/>
                </a:lnTo>
                <a:lnTo>
                  <a:pt x="474" y="175"/>
                </a:lnTo>
                <a:lnTo>
                  <a:pt x="474" y="166"/>
                </a:lnTo>
                <a:lnTo>
                  <a:pt x="475" y="162"/>
                </a:lnTo>
                <a:lnTo>
                  <a:pt x="477" y="158"/>
                </a:lnTo>
                <a:lnTo>
                  <a:pt x="479" y="155"/>
                </a:lnTo>
                <a:lnTo>
                  <a:pt x="481" y="152"/>
                </a:lnTo>
                <a:lnTo>
                  <a:pt x="485" y="149"/>
                </a:lnTo>
                <a:lnTo>
                  <a:pt x="489" y="146"/>
                </a:lnTo>
                <a:lnTo>
                  <a:pt x="493" y="145"/>
                </a:lnTo>
                <a:lnTo>
                  <a:pt x="499" y="144"/>
                </a:lnTo>
                <a:lnTo>
                  <a:pt x="528" y="145"/>
                </a:lnTo>
                <a:lnTo>
                  <a:pt x="556" y="148"/>
                </a:lnTo>
                <a:lnTo>
                  <a:pt x="584" y="151"/>
                </a:lnTo>
                <a:lnTo>
                  <a:pt x="613" y="154"/>
                </a:lnTo>
                <a:lnTo>
                  <a:pt x="641" y="158"/>
                </a:lnTo>
                <a:lnTo>
                  <a:pt x="669" y="163"/>
                </a:lnTo>
                <a:lnTo>
                  <a:pt x="699" y="167"/>
                </a:lnTo>
                <a:lnTo>
                  <a:pt x="727" y="172"/>
                </a:lnTo>
                <a:close/>
                <a:moveTo>
                  <a:pt x="317" y="405"/>
                </a:moveTo>
                <a:lnTo>
                  <a:pt x="295" y="399"/>
                </a:lnTo>
                <a:lnTo>
                  <a:pt x="272" y="392"/>
                </a:lnTo>
                <a:lnTo>
                  <a:pt x="251" y="384"/>
                </a:lnTo>
                <a:lnTo>
                  <a:pt x="231" y="374"/>
                </a:lnTo>
                <a:lnTo>
                  <a:pt x="213" y="365"/>
                </a:lnTo>
                <a:lnTo>
                  <a:pt x="195" y="354"/>
                </a:lnTo>
                <a:lnTo>
                  <a:pt x="179" y="342"/>
                </a:lnTo>
                <a:lnTo>
                  <a:pt x="164" y="330"/>
                </a:lnTo>
                <a:lnTo>
                  <a:pt x="150" y="316"/>
                </a:lnTo>
                <a:lnTo>
                  <a:pt x="138" y="303"/>
                </a:lnTo>
                <a:lnTo>
                  <a:pt x="128" y="288"/>
                </a:lnTo>
                <a:lnTo>
                  <a:pt x="120" y="273"/>
                </a:lnTo>
                <a:lnTo>
                  <a:pt x="112" y="257"/>
                </a:lnTo>
                <a:lnTo>
                  <a:pt x="108" y="240"/>
                </a:lnTo>
                <a:lnTo>
                  <a:pt x="105" y="224"/>
                </a:lnTo>
                <a:lnTo>
                  <a:pt x="103" y="207"/>
                </a:lnTo>
                <a:lnTo>
                  <a:pt x="103" y="198"/>
                </a:lnTo>
                <a:lnTo>
                  <a:pt x="105" y="190"/>
                </a:lnTo>
                <a:lnTo>
                  <a:pt x="106" y="181"/>
                </a:lnTo>
                <a:lnTo>
                  <a:pt x="108" y="172"/>
                </a:lnTo>
                <a:lnTo>
                  <a:pt x="136" y="168"/>
                </a:lnTo>
                <a:lnTo>
                  <a:pt x="165" y="163"/>
                </a:lnTo>
                <a:lnTo>
                  <a:pt x="193" y="158"/>
                </a:lnTo>
                <a:lnTo>
                  <a:pt x="222" y="154"/>
                </a:lnTo>
                <a:lnTo>
                  <a:pt x="250" y="151"/>
                </a:lnTo>
                <a:lnTo>
                  <a:pt x="280" y="148"/>
                </a:lnTo>
                <a:lnTo>
                  <a:pt x="308" y="145"/>
                </a:lnTo>
                <a:lnTo>
                  <a:pt x="337" y="144"/>
                </a:lnTo>
                <a:lnTo>
                  <a:pt x="342" y="144"/>
                </a:lnTo>
                <a:lnTo>
                  <a:pt x="348" y="145"/>
                </a:lnTo>
                <a:lnTo>
                  <a:pt x="351" y="146"/>
                </a:lnTo>
                <a:lnTo>
                  <a:pt x="354" y="150"/>
                </a:lnTo>
                <a:lnTo>
                  <a:pt x="357" y="153"/>
                </a:lnTo>
                <a:lnTo>
                  <a:pt x="358" y="156"/>
                </a:lnTo>
                <a:lnTo>
                  <a:pt x="361" y="161"/>
                </a:lnTo>
                <a:lnTo>
                  <a:pt x="362" y="165"/>
                </a:lnTo>
                <a:lnTo>
                  <a:pt x="362" y="175"/>
                </a:lnTo>
                <a:lnTo>
                  <a:pt x="362" y="184"/>
                </a:lnTo>
                <a:lnTo>
                  <a:pt x="361" y="194"/>
                </a:lnTo>
                <a:lnTo>
                  <a:pt x="359" y="202"/>
                </a:lnTo>
                <a:lnTo>
                  <a:pt x="317" y="405"/>
                </a:lnTo>
                <a:close/>
              </a:path>
            </a:pathLst>
          </a:custGeom>
          <a:solidFill>
            <a:srgbClr val="FEFEFE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" name="Picture 4" descr="Q:\Repro 2\New guidelines 2011_12\Final 260411\PPT\OLD\050511\WMF\TATA Patter revised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45406"/>
            <a:ext cx="2461565" cy="126004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000" kern="1200">
          <a:solidFill>
            <a:schemeClr val="bg1"/>
          </a:solidFill>
          <a:latin typeface="Myriad Pro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scussion On Statistical concep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304800" y="5715000"/>
            <a:ext cx="77851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rgbClr val="4E84C4"/>
              </a:buClr>
              <a:buFont typeface="Wingdings" pitchFamily="2" charset="2"/>
              <a:buNone/>
              <a:defRPr sz="3000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rgbClr val="4E84C4"/>
              </a:buClr>
              <a:buFont typeface="Myriad Pro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rgbClr val="4E84C4"/>
              </a:buClr>
              <a:buFont typeface="Courier New" pitchFamily="49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rgbClr val="4E84C4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Myriad Pro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elease Date: DD-</a:t>
            </a:r>
            <a:r>
              <a:rPr lang="en-US" sz="1400" dirty="0" err="1" smtClean="0"/>
              <a:t>Mmm</a:t>
            </a:r>
            <a:r>
              <a:rPr lang="en-US" sz="1400" dirty="0" smtClean="0"/>
              <a:t>-YYYY</a:t>
            </a:r>
          </a:p>
        </p:txBody>
      </p:sp>
    </p:spTree>
    <p:extLst>
      <p:ext uri="{BB962C8B-B14F-4D97-AF65-F5344CB8AC3E}">
        <p14:creationId xmlns:p14="http://schemas.microsoft.com/office/powerpoint/2010/main" val="328554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2390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Planning: Bia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defTabSz="4572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Bias: Any procedure which tends to produce results or conclusions that differ systematically from truth</a:t>
            </a:r>
          </a:p>
          <a:p>
            <a:pPr defTabSz="4572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aused by prejudice in the planning, conduct, analysis, or interpretation of clinical trials</a:t>
            </a:r>
          </a:p>
          <a:p>
            <a:pPr defTabSz="457200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	(e.g., 	subject selection</a:t>
            </a:r>
          </a:p>
          <a:p>
            <a:pPr defTabSz="457200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				allocation of subjects to treatments</a:t>
            </a:r>
          </a:p>
          <a:p>
            <a:pPr defTabSz="457200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				measurement/evaluation of response</a:t>
            </a:r>
          </a:p>
          <a:p>
            <a:pPr defTabSz="457200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				knowledge of measurements)</a:t>
            </a:r>
          </a:p>
        </p:txBody>
      </p:sp>
    </p:spTree>
    <p:extLst>
      <p:ext uri="{BB962C8B-B14F-4D97-AF65-F5344CB8AC3E}">
        <p14:creationId xmlns:p14="http://schemas.microsoft.com/office/powerpoint/2010/main" val="23796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 rtlCol="0">
            <a:noAutofit/>
          </a:bodyPr>
          <a:lstStyle/>
          <a:p>
            <a:pPr marL="6350" indent="-6350"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Exampl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Consider a </a:t>
            </a: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single blinded trial 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of a cholesterol  reducing drug</a:t>
            </a:r>
          </a:p>
          <a:p>
            <a:pPr marL="342000" indent="-342000"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The endpoint is mean percent reduction in LDL cholesterol from baseline </a:t>
            </a:r>
          </a:p>
          <a:p>
            <a:pPr marL="342000" indent="-342000"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ince the investigator knows the treatments of patients,  he/she may judge those patients on active drug to have more drug-related side effects. </a:t>
            </a:r>
          </a:p>
          <a:p>
            <a:pPr marL="342000" indent="-342000"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Intentionally or unintentionally, the investigator has introduced bias into the stud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6350" indent="-6350" eaLnBrk="1" fontAlgn="auto" hangingPunct="1">
              <a:spcAft>
                <a:spcPts val="0"/>
              </a:spcAft>
              <a:defRPr/>
            </a:pPr>
            <a:r>
              <a:rPr lang="en-US" dirty="0">
                <a:latin typeface="+mj-lt"/>
                <a:cs typeface="Arial" panose="020B0604020202020204" pitchFamily="34" charset="0"/>
              </a:rPr>
              <a:t>Study Planning: Bias</a:t>
            </a:r>
          </a:p>
        </p:txBody>
      </p:sp>
    </p:spTree>
    <p:extLst>
      <p:ext uri="{BB962C8B-B14F-4D97-AF65-F5344CB8AC3E}">
        <p14:creationId xmlns:p14="http://schemas.microsoft.com/office/powerpoint/2010/main" val="297061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Confounding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05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</a:rPr>
              <a:t>Definition: The effect of the treatment cannot be definitively distinguished from an effect that may have been caused by other factors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</a:rPr>
              <a:t>Confounding is possible, if: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</a:rPr>
              <a:t> Factor has an effect on the outcom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>
                <a:latin typeface="+mn-lt"/>
              </a:rPr>
              <a:t>				AND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</a:rPr>
              <a:t>Distribution of patients over the treatment groups is not the same for each level of the factor ("stratum")</a:t>
            </a:r>
          </a:p>
        </p:txBody>
      </p:sp>
    </p:spTree>
    <p:extLst>
      <p:ext uri="{BB962C8B-B14F-4D97-AF65-F5344CB8AC3E}">
        <p14:creationId xmlns:p14="http://schemas.microsoft.com/office/powerpoint/2010/main" val="134574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Confounding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b="1" dirty="0" smtClean="0">
                <a:latin typeface="+mn-lt"/>
              </a:rPr>
              <a:t>Example</a:t>
            </a:r>
            <a:r>
              <a:rPr lang="en-US" sz="2400" dirty="0" smtClean="0">
                <a:latin typeface="+mn-lt"/>
              </a:rPr>
              <a:t>: NIH funded stroke study comparing treatment A to treatment B in preventing stroke.</a:t>
            </a:r>
          </a:p>
        </p:txBody>
      </p:sp>
      <p:graphicFrame>
        <p:nvGraphicFramePr>
          <p:cNvPr id="33178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4755379"/>
              </p:ext>
            </p:extLst>
          </p:nvPr>
        </p:nvGraphicFramePr>
        <p:xfrm>
          <a:off x="1143000" y="2438400"/>
          <a:ext cx="6705600" cy="2228850"/>
        </p:xfrm>
        <a:graphic>
          <a:graphicData uri="http://schemas.openxmlformats.org/drawingml/2006/table">
            <a:tbl>
              <a:tblPr/>
              <a:tblGrid>
                <a:gridCol w="2209800"/>
                <a:gridCol w="1562100"/>
                <a:gridCol w="1508125"/>
                <a:gridCol w="1425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vor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 (40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 (40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 Favor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0 (60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0 (60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0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23900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Confounding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400" dirty="0" smtClean="0">
                <a:latin typeface="+mn-lt"/>
              </a:rPr>
              <a:t>Example (cont.)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NIH score </a:t>
            </a:r>
            <a:r>
              <a:rPr lang="en-US" sz="2400" dirty="0" smtClean="0">
                <a:latin typeface="+mn-lt"/>
                <a:cs typeface="Times New Roman" panose="02020603050405020304" pitchFamily="18" charset="0"/>
              </a:rPr>
              <a:t>≤</a:t>
            </a:r>
            <a:r>
              <a:rPr lang="en-US" sz="2400" dirty="0" smtClean="0">
                <a:latin typeface="+mn-lt"/>
              </a:rPr>
              <a:t> 10</a:t>
            </a:r>
          </a:p>
          <a:p>
            <a:pPr eaLnBrk="1" hangingPunct="1"/>
            <a:endParaRPr lang="en-US" sz="2400" dirty="0" smtClean="0">
              <a:latin typeface="+mn-lt"/>
            </a:endParaRPr>
          </a:p>
          <a:p>
            <a:pPr eaLnBrk="1" hangingPunct="1"/>
            <a:endParaRPr lang="en-US" sz="2400" dirty="0" smtClean="0">
              <a:latin typeface="+mn-lt"/>
            </a:endParaRPr>
          </a:p>
          <a:p>
            <a:pPr eaLnBrk="1" hangingPunct="1"/>
            <a:endParaRPr lang="en-US" sz="2400" dirty="0" smtClean="0">
              <a:latin typeface="+mn-lt"/>
            </a:endParaRP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sz="2400" dirty="0">
              <a:latin typeface="+mn-lt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endParaRPr lang="en-US" sz="2400" dirty="0">
              <a:latin typeface="+mn-lt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</a:rPr>
              <a:t>NIH score &gt;10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</a:endParaRP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</a:endParaRPr>
          </a:p>
        </p:txBody>
      </p:sp>
      <p:graphicFrame>
        <p:nvGraphicFramePr>
          <p:cNvPr id="33280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820031"/>
              </p:ext>
            </p:extLst>
          </p:nvPr>
        </p:nvGraphicFramePr>
        <p:xfrm>
          <a:off x="1066800" y="1828804"/>
          <a:ext cx="6477000" cy="1585209"/>
        </p:xfrm>
        <a:graphic>
          <a:graphicData uri="http://schemas.openxmlformats.org/drawingml/2006/table">
            <a:tbl>
              <a:tblPr/>
              <a:tblGrid>
                <a:gridCol w="1987550"/>
                <a:gridCol w="1655763"/>
                <a:gridCol w="1457325"/>
                <a:gridCol w="1376362"/>
              </a:tblGrid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com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vorabl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 (62.5%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 (75%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 Favorabl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 (37.5%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 (25%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2831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455527"/>
              </p:ext>
            </p:extLst>
          </p:nvPr>
        </p:nvGraphicFramePr>
        <p:xfrm>
          <a:off x="1066800" y="4482921"/>
          <a:ext cx="6553200" cy="1600200"/>
        </p:xfrm>
        <a:graphic>
          <a:graphicData uri="http://schemas.openxmlformats.org/drawingml/2006/table">
            <a:tbl>
              <a:tblPr/>
              <a:tblGrid>
                <a:gridCol w="2011363"/>
                <a:gridCol w="1674812"/>
                <a:gridCol w="1724025"/>
                <a:gridCol w="1143000"/>
              </a:tblGrid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t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vor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 (25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 (31.25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t Favor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5 (75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5 (68.75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853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457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Confounding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Example (cont.):</a:t>
            </a:r>
            <a:endParaRPr lang="en-US" sz="2400" dirty="0" smtClean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What appears to be no treatment effect is really an effect, but is lost by failing to stratify on NIH score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Those receiving </a:t>
            </a:r>
            <a:r>
              <a:rPr lang="en-US" sz="2400" dirty="0" err="1" smtClean="0"/>
              <a:t>Trt</a:t>
            </a:r>
            <a:r>
              <a:rPr lang="en-US" sz="2400" dirty="0" smtClean="0"/>
              <a:t> B do better than those on </a:t>
            </a:r>
            <a:r>
              <a:rPr lang="en-US" sz="2400" dirty="0" err="1" smtClean="0"/>
              <a:t>Trt</a:t>
            </a:r>
            <a:r>
              <a:rPr lang="en-US" sz="2400" dirty="0" smtClean="0"/>
              <a:t> A within each NIH stroke group, but unequal A:B sample size ratio creates impression of no difference.</a:t>
            </a:r>
          </a:p>
        </p:txBody>
      </p:sp>
    </p:spTree>
    <p:extLst>
      <p:ext uri="{BB962C8B-B14F-4D97-AF65-F5344CB8AC3E}">
        <p14:creationId xmlns:p14="http://schemas.microsoft.com/office/powerpoint/2010/main" val="210993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 rtlCol="0">
            <a:normAutofit/>
          </a:bodyPr>
          <a:lstStyle/>
          <a:p>
            <a:pPr eaLnBrk="1" hangingPunct="1">
              <a:buFont typeface="Monotype Sorts" pitchFamily="2" charset="2"/>
              <a:buNone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Ways to control Bias and Confounding:</a:t>
            </a:r>
          </a:p>
          <a:p>
            <a:pPr eaLnBrk="1" hangingPunct="1">
              <a:buFont typeface="Monotype Sorts" pitchFamily="2" charset="2"/>
              <a:buNone/>
              <a:defRPr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oncurrent controls</a:t>
            </a:r>
          </a:p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Blinding</a:t>
            </a:r>
          </a:p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Randomiz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3188"/>
            <a:ext cx="8153400" cy="487362"/>
          </a:xfrm>
        </p:spPr>
        <p:txBody>
          <a:bodyPr/>
          <a:lstStyle/>
          <a:p>
            <a:r>
              <a:rPr lang="en-IN" dirty="0" smtClean="0">
                <a:latin typeface="+mj-lt"/>
              </a:rPr>
              <a:t>Study Planning: Controlling Bias and Confounding</a:t>
            </a:r>
            <a:endParaRPr lang="en-IN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0884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1"/>
            <a:ext cx="735330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Planning: Concurrent Control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 rtlCol="0">
            <a:normAutofit/>
          </a:bodyPr>
          <a:lstStyle/>
          <a:p>
            <a:pPr eaLnBrk="1" hangingPunct="1">
              <a:lnSpc>
                <a:spcPct val="100000"/>
              </a:lnSpc>
              <a:spcAft>
                <a:spcPts val="12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ontrol group receives control treatment at about the same time as experimental treatment group</a:t>
            </a:r>
          </a:p>
          <a:p>
            <a:pPr marL="702900" lvl="2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Prevents certain types of confounding (e.g., confounding due to time) </a:t>
            </a:r>
          </a:p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ets a benchmark response or provides a comparator for the response in the experimental treatment group </a:t>
            </a:r>
          </a:p>
        </p:txBody>
      </p:sp>
    </p:spTree>
    <p:extLst>
      <p:ext uri="{BB962C8B-B14F-4D97-AF65-F5344CB8AC3E}">
        <p14:creationId xmlns:p14="http://schemas.microsoft.com/office/powerpoint/2010/main" val="370980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1"/>
            <a:ext cx="72199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Concurrent Control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990604"/>
            <a:ext cx="7886700" cy="5186363"/>
          </a:xfrm>
        </p:spPr>
        <p:txBody>
          <a:bodyPr rtlCol="0">
            <a:normAutofit/>
          </a:bodyPr>
          <a:lstStyle/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Placebo control</a:t>
            </a:r>
          </a:p>
          <a:p>
            <a:pPr marL="702900" lvl="2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‘Gold standard’ for efficacy for a new indication</a:t>
            </a:r>
          </a:p>
          <a:p>
            <a:pPr marL="702900" lvl="2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Easy interpretation, basis for drug registration</a:t>
            </a:r>
          </a:p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Active control (established treatment)</a:t>
            </a:r>
          </a:p>
          <a:p>
            <a:pPr marL="702900" lvl="2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Placebo not ethically acceptable</a:t>
            </a:r>
          </a:p>
          <a:p>
            <a:pPr marL="702900" lvl="2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Efficacy well established in placebo-controlled trials</a:t>
            </a:r>
          </a:p>
        </p:txBody>
      </p:sp>
    </p:spTree>
    <p:extLst>
      <p:ext uri="{BB962C8B-B14F-4D97-AF65-F5344CB8AC3E}">
        <p14:creationId xmlns:p14="http://schemas.microsoft.com/office/powerpoint/2010/main" val="290431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Blindi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924800" cy="4953000"/>
          </a:xfrm>
        </p:spPr>
        <p:txBody>
          <a:bodyPr rtlCol="0">
            <a:normAutofit lnSpcReduction="10000"/>
          </a:bodyPr>
          <a:lstStyle/>
          <a:p>
            <a:r>
              <a:rPr lang="en-US" sz="2400" dirty="0"/>
              <a:t>Blinding or masking is intended to limit the occurrence of conscious and </a:t>
            </a:r>
            <a:r>
              <a:rPr lang="en-US" sz="2400" dirty="0" smtClean="0"/>
              <a:t>unconscious bias </a:t>
            </a:r>
            <a:r>
              <a:rPr lang="en-US" sz="2400" dirty="0"/>
              <a:t>in the </a:t>
            </a:r>
            <a:r>
              <a:rPr lang="en-US" sz="2400" u="sng" dirty="0"/>
              <a:t>conduct</a:t>
            </a:r>
            <a:r>
              <a:rPr lang="en-US" sz="2400" dirty="0"/>
              <a:t> and </a:t>
            </a:r>
            <a:r>
              <a:rPr lang="en-US" sz="2400" u="sng" dirty="0"/>
              <a:t>interpretation</a:t>
            </a:r>
            <a:r>
              <a:rPr lang="en-US" sz="2400" dirty="0"/>
              <a:t> of a clinical trial arising </a:t>
            </a:r>
            <a:r>
              <a:rPr lang="en-US" sz="2400" dirty="0" smtClean="0"/>
              <a:t>from the </a:t>
            </a:r>
            <a:r>
              <a:rPr lang="en-US" sz="2400" dirty="0"/>
              <a:t>influence </a:t>
            </a:r>
            <a:r>
              <a:rPr lang="en-US" sz="2400" dirty="0" smtClean="0"/>
              <a:t>which the </a:t>
            </a:r>
            <a:r>
              <a:rPr lang="en-US" sz="2400" dirty="0"/>
              <a:t>knowledge of treatment may have </a:t>
            </a:r>
            <a:r>
              <a:rPr lang="en-US" sz="2400" dirty="0" smtClean="0"/>
              <a:t>on: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R</a:t>
            </a:r>
            <a:r>
              <a:rPr lang="en-US" dirty="0" smtClean="0"/>
              <a:t>ecruitment </a:t>
            </a:r>
            <a:r>
              <a:rPr lang="en-US" dirty="0"/>
              <a:t>and allocation of </a:t>
            </a:r>
            <a:r>
              <a:rPr lang="en-US" dirty="0" smtClean="0"/>
              <a:t>subjects</a:t>
            </a:r>
            <a:r>
              <a:rPr lang="en-US" dirty="0"/>
              <a:t> </a:t>
            </a:r>
            <a:r>
              <a:rPr lang="en-US" dirty="0" smtClean="0"/>
              <a:t>and their subsequent care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A</a:t>
            </a:r>
            <a:r>
              <a:rPr lang="en-US" dirty="0" smtClean="0"/>
              <a:t>ttitudes </a:t>
            </a:r>
            <a:r>
              <a:rPr lang="en-US" dirty="0"/>
              <a:t>of subjects to the </a:t>
            </a:r>
            <a:r>
              <a:rPr lang="en-US" dirty="0" smtClean="0"/>
              <a:t>treatment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A</a:t>
            </a:r>
            <a:r>
              <a:rPr lang="en-US" dirty="0" smtClean="0"/>
              <a:t>ssessment </a:t>
            </a:r>
            <a:r>
              <a:rPr lang="en-US" dirty="0"/>
              <a:t>of endpoints,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H</a:t>
            </a:r>
            <a:r>
              <a:rPr lang="en-US" dirty="0" smtClean="0"/>
              <a:t>andling </a:t>
            </a:r>
            <a:r>
              <a:rPr lang="en-US" dirty="0"/>
              <a:t>of withdrawals, the exclusion of data from analysis, </a:t>
            </a:r>
            <a:r>
              <a:rPr lang="en-US" dirty="0" smtClean="0"/>
              <a:t>etc</a:t>
            </a:r>
            <a:r>
              <a:rPr lang="en-US" dirty="0"/>
              <a:t>.</a:t>
            </a:r>
            <a:endParaRPr lang="en-US" dirty="0" smtClean="0"/>
          </a:p>
          <a:p>
            <a:r>
              <a:rPr lang="en-US" sz="2400" dirty="0" smtClean="0"/>
              <a:t>The</a:t>
            </a:r>
            <a:r>
              <a:rPr lang="en-US" sz="2400" dirty="0"/>
              <a:t> </a:t>
            </a:r>
            <a:r>
              <a:rPr lang="en-US" sz="2400" dirty="0" smtClean="0"/>
              <a:t>essential </a:t>
            </a:r>
            <a:r>
              <a:rPr lang="en-US" sz="2400" dirty="0"/>
              <a:t>aim is to prevent identification of the treatments until all such opportunities </a:t>
            </a:r>
            <a:r>
              <a:rPr lang="en-US" sz="2400" dirty="0" smtClean="0"/>
              <a:t>for bias </a:t>
            </a:r>
            <a:r>
              <a:rPr lang="en-US" sz="2400" dirty="0"/>
              <a:t>have passed.</a:t>
            </a:r>
            <a:endParaRPr lang="en-US" sz="4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35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28604"/>
            <a:ext cx="7886700" cy="244475"/>
          </a:xfrm>
        </p:spPr>
        <p:txBody>
          <a:bodyPr/>
          <a:lstStyle/>
          <a:p>
            <a:pPr algn="ctr"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Goals: Objectives and Hypothes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0292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Define objectives of the study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tate hypotheses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Specific statements about the effects of the treatment(s) being tested</a:t>
            </a:r>
          </a:p>
          <a:p>
            <a:pPr lvl="1" eaLnBrk="1" hangingPunct="1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Requires clinical and statistical input. Criteria for successful trial must be pre-defined based on scientific rational and must be convincing to a regulatory agency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hoose primary objective and hypothesis</a:t>
            </a:r>
          </a:p>
          <a:p>
            <a:pPr marL="990600" lvl="1" indent="-533400" eaLnBrk="1" hangingPunct="1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Study can be designed well to answer one question</a:t>
            </a:r>
          </a:p>
          <a:p>
            <a:pPr marL="990600" lvl="1" indent="-533400" eaLnBrk="1" hangingPunct="1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Primary question dictates the optimal design and sample size of the trial </a:t>
            </a:r>
          </a:p>
        </p:txBody>
      </p:sp>
    </p:spTree>
    <p:extLst>
      <p:ext uri="{BB962C8B-B14F-4D97-AF65-F5344CB8AC3E}">
        <p14:creationId xmlns:p14="http://schemas.microsoft.com/office/powerpoint/2010/main" val="320919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Blindi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382000" cy="5105400"/>
          </a:xfrm>
        </p:spPr>
        <p:txBody>
          <a:bodyPr rtlCol="0">
            <a:normAutofit fontScale="92500" lnSpcReduction="20000"/>
          </a:bodyPr>
          <a:lstStyle/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ingle Blinding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The subject does not know which treatment he/she was  given. The investigator knows.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Possible bias in data collection and assessment. </a:t>
            </a:r>
          </a:p>
          <a:p>
            <a:pPr marL="360000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Double Blinding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The investigator and subject do not know which treatment the subject was given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This level of blinding is maintained throughout the conduct of the trial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When the data are cleaned to an acceptable level of quality, will appropriate personnel be </a:t>
            </a:r>
            <a:r>
              <a:rPr lang="en-US" dirty="0" err="1" smtClean="0">
                <a:latin typeface="+mn-lt"/>
                <a:cs typeface="Arial" panose="020B0604020202020204" pitchFamily="34" charset="0"/>
              </a:rPr>
              <a:t>unblinded</a:t>
            </a:r>
            <a:endParaRPr lang="en-US" dirty="0" smtClean="0">
              <a:latin typeface="+mn-lt"/>
              <a:cs typeface="Arial" panose="020B0604020202020204" pitchFamily="34" charset="0"/>
            </a:endParaRP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Sometimes </a:t>
            </a:r>
            <a:r>
              <a:rPr lang="en-US" dirty="0" err="1" smtClean="0">
                <a:latin typeface="+mn-lt"/>
                <a:cs typeface="Arial" panose="020B0604020202020204" pitchFamily="34" charset="0"/>
              </a:rPr>
              <a:t>bioanalytical</a:t>
            </a:r>
            <a:r>
              <a:rPr lang="en-US" dirty="0" smtClean="0">
                <a:latin typeface="+mn-lt"/>
                <a:cs typeface="Arial" panose="020B0604020202020204" pitchFamily="34" charset="0"/>
              </a:rPr>
              <a:t> scientist, auditors or personnel handling SAE reporting may need to </a:t>
            </a:r>
            <a:r>
              <a:rPr lang="en-US" dirty="0" err="1" smtClean="0">
                <a:latin typeface="+mn-lt"/>
                <a:cs typeface="Arial" panose="020B0604020202020204" pitchFamily="34" charset="0"/>
              </a:rPr>
              <a:t>unblind</a:t>
            </a:r>
            <a:r>
              <a:rPr lang="en-US" dirty="0" smtClean="0">
                <a:latin typeface="+mn-lt"/>
                <a:cs typeface="Arial" panose="020B0604020202020204" pitchFamily="34" charset="0"/>
              </a:rPr>
              <a:t> subject</a:t>
            </a:r>
          </a:p>
          <a:p>
            <a:pPr lvl="1" indent="-3600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The sponsor should have SOP to guard against inappropriate dissemination of treatment codes.</a:t>
            </a:r>
          </a:p>
        </p:txBody>
      </p:sp>
    </p:spTree>
    <p:extLst>
      <p:ext uri="{BB962C8B-B14F-4D97-AF65-F5344CB8AC3E}">
        <p14:creationId xmlns:p14="http://schemas.microsoft.com/office/powerpoint/2010/main" val="7570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Blindi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001000" cy="5105400"/>
          </a:xfrm>
        </p:spPr>
        <p:txBody>
          <a:bodyPr rtlCol="0">
            <a:normAutofit fontScale="92500" lnSpcReduction="10000"/>
          </a:bodyPr>
          <a:lstStyle/>
          <a:p>
            <a:pPr marL="360000" indent="-360000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Difficulties in achieving the double-blind ideal can arise:</a:t>
            </a:r>
          </a:p>
          <a:p>
            <a:pPr marL="760050" lvl="1" indent="-360000" eaLnBrk="1" hangingPunct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sz="2200" dirty="0" smtClean="0">
                <a:latin typeface="+mn-lt"/>
                <a:cs typeface="Arial" panose="020B0604020202020204" pitchFamily="34" charset="0"/>
              </a:rPr>
              <a:t>Treatment may be of a completely different nature, e.g., surgery and drug therapy</a:t>
            </a:r>
          </a:p>
          <a:p>
            <a:pPr marL="760050" lvl="1" indent="-360000" eaLnBrk="1" hangingPunct="1">
              <a:spcAft>
                <a:spcPts val="1200"/>
              </a:spcAft>
              <a:buFont typeface="Wingdings" pitchFamily="2" charset="2"/>
              <a:buChar char="Ø"/>
              <a:defRPr/>
            </a:pPr>
            <a:r>
              <a:rPr lang="en-US" sz="2200" dirty="0" smtClean="0">
                <a:latin typeface="+mn-lt"/>
                <a:cs typeface="Arial" panose="020B0604020202020204" pitchFamily="34" charset="0"/>
              </a:rPr>
              <a:t>Two drugs may have different formulations – partial solution to this “Double Dummy” technique</a:t>
            </a:r>
          </a:p>
          <a:p>
            <a:pPr eaLnBrk="1" hangingPunct="1">
              <a:spcAft>
                <a:spcPts val="1200"/>
              </a:spcAft>
              <a:defRPr/>
            </a:pPr>
            <a:r>
              <a:rPr lang="en-US" sz="2600" dirty="0" smtClean="0">
                <a:latin typeface="+mn-lt"/>
                <a:cs typeface="Arial" panose="020B0604020202020204" pitchFamily="34" charset="0"/>
              </a:rPr>
              <a:t>Double-blind nature may be partially compromised by apparent treatment induced effect. For example, immunosuppressive drug may reduce the lymphocyte counts dramatically </a:t>
            </a:r>
          </a:p>
          <a:p>
            <a:r>
              <a:rPr lang="en-US" sz="2600" dirty="0"/>
              <a:t>If a double-blind trial is not feasible, then the single-blind option should be </a:t>
            </a:r>
            <a:r>
              <a:rPr lang="en-US" sz="2600" dirty="0" smtClean="0"/>
              <a:t>considered</a:t>
            </a:r>
            <a:endParaRPr lang="en-US" sz="2600" dirty="0"/>
          </a:p>
          <a:p>
            <a:r>
              <a:rPr lang="en-US" sz="2600" dirty="0"/>
              <a:t>In some cases only an open-label trial is practically or ethically possible.</a:t>
            </a:r>
            <a:endParaRPr lang="en-US" sz="2600" dirty="0" smtClean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01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1"/>
            <a:ext cx="72961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Randomiz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8229600" cy="5105400"/>
          </a:xfrm>
        </p:spPr>
        <p:txBody>
          <a:bodyPr/>
          <a:lstStyle/>
          <a:p>
            <a:pPr marL="358775" indent="-358775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Randomization introduces a deliberate element of chance into treatment allocation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b="1" u="sng" dirty="0">
                <a:latin typeface="+mn-lt"/>
              </a:rPr>
              <a:t>Purpose</a:t>
            </a:r>
            <a:r>
              <a:rPr lang="en-US" sz="2400" dirty="0">
                <a:latin typeface="+mn-lt"/>
              </a:rPr>
              <a:t>: to balance groups on both observed and unobserved </a:t>
            </a:r>
            <a:r>
              <a:rPr lang="en-US" sz="2400" dirty="0" smtClean="0">
                <a:latin typeface="+mn-lt"/>
              </a:rPr>
              <a:t>factors</a:t>
            </a: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marL="358775" indent="-358775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Measured and unknown prognostic factors will balance out among the treatment groups</a:t>
            </a:r>
          </a:p>
          <a:p>
            <a:pPr marL="358775" indent="-358775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Any observed effect in the response can be attributed to the treatment because the only systematic difference in the groups is the treatmen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+mn-lt"/>
              </a:rPr>
              <a:t>In </a:t>
            </a:r>
            <a:r>
              <a:rPr lang="en-US" sz="2400" dirty="0" smtClean="0">
                <a:latin typeface="+mn-lt"/>
              </a:rPr>
              <a:t>multicenter trials, a </a:t>
            </a:r>
            <a:r>
              <a:rPr lang="en-US" sz="2400" dirty="0">
                <a:latin typeface="+mn-lt"/>
              </a:rPr>
              <a:t>separate random scheme for each </a:t>
            </a:r>
            <a:r>
              <a:rPr lang="en-US" sz="2400" dirty="0" smtClean="0">
                <a:latin typeface="+mn-lt"/>
              </a:rPr>
              <a:t>center should be available, </a:t>
            </a:r>
            <a:r>
              <a:rPr lang="en-US" sz="2400" dirty="0">
                <a:latin typeface="+mn-lt"/>
              </a:rPr>
              <a:t>i.e. </a:t>
            </a:r>
            <a:r>
              <a:rPr lang="en-US" sz="2400" dirty="0" smtClean="0">
                <a:latin typeface="+mn-lt"/>
              </a:rPr>
              <a:t>to stratify </a:t>
            </a:r>
            <a:r>
              <a:rPr lang="en-US" sz="2400" dirty="0">
                <a:latin typeface="+mn-lt"/>
              </a:rPr>
              <a:t>by </a:t>
            </a:r>
            <a:r>
              <a:rPr lang="en-US" sz="2400" dirty="0" smtClean="0">
                <a:latin typeface="+mn-lt"/>
              </a:rPr>
              <a:t>center </a:t>
            </a:r>
            <a:r>
              <a:rPr lang="en-US" sz="2400" dirty="0">
                <a:latin typeface="+mn-lt"/>
              </a:rPr>
              <a:t>or to allocate several whole blocks to each </a:t>
            </a:r>
            <a:r>
              <a:rPr lang="en-US" sz="2400" dirty="0" smtClean="0">
                <a:latin typeface="+mn-lt"/>
              </a:rPr>
              <a:t>center. 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561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1"/>
            <a:ext cx="72961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Randomiza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8229600" cy="51054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S</a:t>
            </a:r>
            <a:r>
              <a:rPr lang="en-US" sz="2400" dirty="0" smtClean="0"/>
              <a:t>tratification </a:t>
            </a:r>
            <a:r>
              <a:rPr lang="en-US" sz="2400" dirty="0"/>
              <a:t>by important prognostic factors measured at baseline (e.g. severity </a:t>
            </a:r>
            <a:r>
              <a:rPr lang="en-US" sz="2400" dirty="0" smtClean="0"/>
              <a:t>of disease</a:t>
            </a:r>
            <a:r>
              <a:rPr lang="en-US" sz="2400" dirty="0"/>
              <a:t>, age, sex, etc.) may sometimes be valuable </a:t>
            </a:r>
            <a:r>
              <a:rPr lang="en-US" sz="2400" dirty="0" smtClean="0"/>
              <a:t>to </a:t>
            </a:r>
            <a:r>
              <a:rPr lang="en-US" sz="2400" dirty="0"/>
              <a:t>promote </a:t>
            </a:r>
            <a:r>
              <a:rPr lang="en-US" sz="2400" dirty="0" smtClean="0"/>
              <a:t>balanced allocation </a:t>
            </a:r>
            <a:r>
              <a:rPr lang="en-US" sz="2400" dirty="0"/>
              <a:t>within </a:t>
            </a:r>
            <a:r>
              <a:rPr lang="en-US" sz="2400" dirty="0" smtClean="0"/>
              <a:t>strata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The </a:t>
            </a:r>
            <a:r>
              <a:rPr lang="en-US" sz="2400" dirty="0"/>
              <a:t>use of </a:t>
            </a:r>
            <a:r>
              <a:rPr lang="en-US" sz="2400" dirty="0" smtClean="0"/>
              <a:t>more than </a:t>
            </a:r>
            <a:r>
              <a:rPr lang="en-US" sz="2400" dirty="0"/>
              <a:t>two or three stratification factors is rarely necessary, is less successful at </a:t>
            </a:r>
            <a:r>
              <a:rPr lang="en-US" sz="2400" dirty="0" smtClean="0"/>
              <a:t>achieving balance </a:t>
            </a:r>
            <a:r>
              <a:rPr lang="en-US" sz="2400" dirty="0"/>
              <a:t>and is logistically </a:t>
            </a:r>
            <a:r>
              <a:rPr lang="en-US" sz="2400" dirty="0" smtClean="0"/>
              <a:t>troublesom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A</a:t>
            </a:r>
            <a:r>
              <a:rPr lang="en-US" sz="2400" dirty="0" smtClean="0"/>
              <a:t> </a:t>
            </a:r>
            <a:r>
              <a:rPr lang="en-US" sz="2400" dirty="0"/>
              <a:t>dynamic allocation procedure </a:t>
            </a:r>
            <a:r>
              <a:rPr lang="en-US" sz="2400" dirty="0" smtClean="0"/>
              <a:t>may </a:t>
            </a:r>
            <a:r>
              <a:rPr lang="en-US" sz="2400" dirty="0"/>
              <a:t>help to achieve balance across a number of stratification factor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Factors </a:t>
            </a:r>
            <a:r>
              <a:rPr lang="en-US" sz="2400" dirty="0"/>
              <a:t>on which </a:t>
            </a:r>
            <a:r>
              <a:rPr lang="en-US" sz="2400" dirty="0" smtClean="0"/>
              <a:t>randomization </a:t>
            </a:r>
            <a:r>
              <a:rPr lang="en-US" sz="2400" dirty="0"/>
              <a:t>has </a:t>
            </a:r>
            <a:r>
              <a:rPr lang="en-US" sz="2400" dirty="0" smtClean="0"/>
              <a:t>been stratified </a:t>
            </a:r>
            <a:r>
              <a:rPr lang="en-US" sz="2400" dirty="0"/>
              <a:t>should be accounted for later in the analysis.</a:t>
            </a:r>
            <a:endParaRPr lang="en-US" sz="2400" dirty="0" smtClean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98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1"/>
            <a:ext cx="72961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Study Design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371604"/>
            <a:ext cx="7886700" cy="4805363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+mn-lt"/>
                <a:cs typeface="Arial" panose="020B0604020202020204" pitchFamily="34" charset="0"/>
              </a:rPr>
              <a:t>Select a study design which will allow us to draw valid statistical conclusions from the data (i.e., avoids bias and confounding)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sz="2400" dirty="0" smtClean="0">
                <a:latin typeface="+mn-lt"/>
                <a:cs typeface="Arial" panose="020B0604020202020204" pitchFamily="34" charset="0"/>
              </a:rPr>
              <a:t>Two common study designs are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Parallel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rossover</a:t>
            </a:r>
          </a:p>
        </p:txBody>
      </p:sp>
    </p:spTree>
    <p:extLst>
      <p:ext uri="{BB962C8B-B14F-4D97-AF65-F5344CB8AC3E}">
        <p14:creationId xmlns:p14="http://schemas.microsoft.com/office/powerpoint/2010/main" val="36694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1"/>
            <a:ext cx="72961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</a:t>
            </a:r>
            <a:r>
              <a:rPr lang="en-US" dirty="0" smtClean="0">
                <a:latin typeface="+mj-lt"/>
                <a:cs typeface="Arial" panose="020B0604020202020204" pitchFamily="34" charset="0"/>
              </a:rPr>
              <a:t>Parallel Group</a:t>
            </a:r>
            <a:r>
              <a:rPr lang="en-US" sz="2800" dirty="0" smtClean="0">
                <a:latin typeface="+mj-lt"/>
                <a:cs typeface="Arial" panose="020B0604020202020204" pitchFamily="34" charset="0"/>
              </a:rPr>
              <a:t> Design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704850" y="833437"/>
            <a:ext cx="7886700" cy="5233988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3060553"/>
            <a:ext cx="1752600" cy="923330"/>
          </a:xfrm>
          <a:prstGeom prst="rect">
            <a:avLst/>
          </a:prstGeom>
          <a:solidFill>
            <a:schemeClr val="accent1">
              <a:lumMod val="50000"/>
            </a:schemeClr>
          </a:solidFill>
          <a:effectLst>
            <a:outerShdw blurRad="50800" dist="50800" dir="5400000" algn="ctr" rotWithShape="0">
              <a:schemeClr val="bg2">
                <a:lumMod val="40000"/>
                <a:lumOff val="60000"/>
                <a:alpha val="79000"/>
              </a:schemeClr>
            </a:outerShdw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articipants screened for entry criteria</a:t>
            </a:r>
          </a:p>
        </p:txBody>
      </p:sp>
      <p:sp>
        <p:nvSpPr>
          <p:cNvPr id="6" name="Rectangle 5"/>
          <p:cNvSpPr/>
          <p:nvPr/>
        </p:nvSpPr>
        <p:spPr>
          <a:xfrm>
            <a:off x="4343400" y="3886200"/>
            <a:ext cx="609600" cy="15240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Control Treatm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4343400" y="1524000"/>
            <a:ext cx="609600" cy="15240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Experimental Treatment</a:t>
            </a:r>
          </a:p>
        </p:txBody>
      </p:sp>
      <p:sp>
        <p:nvSpPr>
          <p:cNvPr id="8" name="Right Arrow 7"/>
          <p:cNvSpPr/>
          <p:nvPr/>
        </p:nvSpPr>
        <p:spPr>
          <a:xfrm rot="19216494">
            <a:off x="3008313" y="2687642"/>
            <a:ext cx="1477962" cy="409575"/>
          </a:xfrm>
          <a:prstGeom prst="rightArrow">
            <a:avLst/>
          </a:prstGeom>
          <a:solidFill>
            <a:schemeClr val="tx2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2417752">
            <a:off x="2994027" y="3940175"/>
            <a:ext cx="1482725" cy="376238"/>
          </a:xfrm>
          <a:prstGeom prst="rightArrow">
            <a:avLst/>
          </a:prstGeom>
          <a:solidFill>
            <a:srgbClr val="00B05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4953000" y="2209800"/>
            <a:ext cx="1295400" cy="3810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953000" y="4419600"/>
            <a:ext cx="12954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8400" y="1524000"/>
            <a:ext cx="609600" cy="15240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Assess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Endpoi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46813" y="3886200"/>
            <a:ext cx="609600" cy="15240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Assess Endpoi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1600200" y="5456886"/>
            <a:ext cx="54864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475413" y="5680120"/>
            <a:ext cx="76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1" dirty="0">
                <a:latin typeface="+mn-lt"/>
              </a:rPr>
              <a:t>Time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048000" y="5614992"/>
            <a:ext cx="276" cy="42110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71963" y="5618165"/>
            <a:ext cx="0" cy="41793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6813" y="5618170"/>
            <a:ext cx="0" cy="41793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96096" y="5697537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600" b="1" dirty="0">
                <a:latin typeface="+mn-lt"/>
              </a:rPr>
              <a:t>Screening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048276" y="5697537"/>
            <a:ext cx="11427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600" b="1" dirty="0">
                <a:latin typeface="+mn-lt"/>
              </a:rPr>
              <a:t>Baseline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350913" y="5697537"/>
            <a:ext cx="1828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600" b="1" dirty="0">
                <a:latin typeface="+mn-lt"/>
              </a:rPr>
              <a:t>Treatment</a:t>
            </a:r>
          </a:p>
        </p:txBody>
      </p:sp>
    </p:spTree>
    <p:extLst>
      <p:ext uri="{BB962C8B-B14F-4D97-AF65-F5344CB8AC3E}">
        <p14:creationId xmlns:p14="http://schemas.microsoft.com/office/powerpoint/2010/main" val="39771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6" grpId="0" animBg="1"/>
      <p:bldP spid="17" grpId="0"/>
      <p:bldP spid="21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Crossover Design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066800" y="4"/>
            <a:ext cx="7620000" cy="70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Myriad Pro"/>
              </a:defRPr>
            </a:lvl9pPr>
          </a:lstStyle>
          <a:p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85799" y="2819402"/>
            <a:ext cx="1448523" cy="1200329"/>
          </a:xfrm>
          <a:prstGeom prst="rect">
            <a:avLst/>
          </a:prstGeom>
          <a:solidFill>
            <a:schemeClr val="accent1">
              <a:lumMod val="50000"/>
            </a:schemeClr>
          </a:solidFill>
          <a:effectLst>
            <a:outerShdw blurRad="50800" dist="50800" dir="5400000" algn="ctr" rotWithShape="0">
              <a:schemeClr val="bg2">
                <a:lumMod val="40000"/>
                <a:lumOff val="60000"/>
                <a:alpha val="79000"/>
              </a:schemeClr>
            </a:outerShdw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  <a:latin typeface="+mn-lt"/>
              </a:rPr>
              <a:t>Participants screened for entry criteri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666999" y="3695700"/>
            <a:ext cx="609600" cy="16383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Control Treatm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67000" y="1524000"/>
            <a:ext cx="609600" cy="14478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Experimental Treatment</a:t>
            </a:r>
          </a:p>
        </p:txBody>
      </p:sp>
      <p:sp>
        <p:nvSpPr>
          <p:cNvPr id="16" name="Right Arrow 15"/>
          <p:cNvSpPr/>
          <p:nvPr/>
        </p:nvSpPr>
        <p:spPr>
          <a:xfrm rot="19216494">
            <a:off x="2212975" y="2938467"/>
            <a:ext cx="452438" cy="409575"/>
          </a:xfrm>
          <a:prstGeom prst="rightArrow">
            <a:avLst/>
          </a:prstGeom>
          <a:solidFill>
            <a:srgbClr val="0063BE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 rot="2417752">
            <a:off x="2200275" y="3532191"/>
            <a:ext cx="458788" cy="376237"/>
          </a:xfrm>
          <a:prstGeom prst="rightArrow">
            <a:avLst/>
          </a:prstGeom>
          <a:solidFill>
            <a:srgbClr val="55A51C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3276600" y="2133600"/>
            <a:ext cx="685800" cy="381000"/>
          </a:xfrm>
          <a:prstGeom prst="rightArrow">
            <a:avLst/>
          </a:prstGeom>
          <a:solidFill>
            <a:srgbClr val="0063B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3276600" y="4343400"/>
            <a:ext cx="685800" cy="381000"/>
          </a:xfrm>
          <a:prstGeom prst="rightArrow">
            <a:avLst/>
          </a:prstGeom>
          <a:solidFill>
            <a:srgbClr val="55A51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962400" y="1524000"/>
            <a:ext cx="609600" cy="14478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Assess Endpoin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62400" y="3695700"/>
            <a:ext cx="609600" cy="16383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Assess Endpoi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477000" y="3695700"/>
            <a:ext cx="609600" cy="16383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Control Treatment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477000" y="1524000"/>
            <a:ext cx="609600" cy="14478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Experimental Treatment</a:t>
            </a:r>
          </a:p>
        </p:txBody>
      </p:sp>
      <p:sp>
        <p:nvSpPr>
          <p:cNvPr id="28" name="Right Arrow 27"/>
          <p:cNvSpPr/>
          <p:nvPr/>
        </p:nvSpPr>
        <p:spPr>
          <a:xfrm>
            <a:off x="7086600" y="2057400"/>
            <a:ext cx="685800" cy="381000"/>
          </a:xfrm>
          <a:prstGeom prst="rightArrow">
            <a:avLst/>
          </a:prstGeom>
          <a:solidFill>
            <a:srgbClr val="55A51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7086600" y="4267200"/>
            <a:ext cx="685800" cy="381000"/>
          </a:xfrm>
          <a:prstGeom prst="rightArrow">
            <a:avLst/>
          </a:prstGeom>
          <a:solidFill>
            <a:srgbClr val="0063B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772400" y="1524000"/>
            <a:ext cx="609600" cy="1447800"/>
          </a:xfrm>
          <a:prstGeom prst="rect">
            <a:avLst/>
          </a:prstGeom>
          <a:solidFill>
            <a:srgbClr val="55A51C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Assess Endpoi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772400" y="3695700"/>
            <a:ext cx="609600" cy="1638300"/>
          </a:xfrm>
          <a:prstGeom prst="rect">
            <a:avLst/>
          </a:prstGeom>
          <a:solidFill>
            <a:srgbClr val="0063BE">
              <a:alpha val="82353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Assess Endpoi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4" name="Right Arrow 33"/>
          <p:cNvSpPr/>
          <p:nvPr/>
        </p:nvSpPr>
        <p:spPr>
          <a:xfrm rot="3000692">
            <a:off x="4311580" y="2999778"/>
            <a:ext cx="2501815" cy="376238"/>
          </a:xfrm>
          <a:prstGeom prst="rightArrow">
            <a:avLst/>
          </a:prstGeom>
          <a:solidFill>
            <a:srgbClr val="0063BE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5" name="Right Arrow 34"/>
          <p:cNvSpPr/>
          <p:nvPr/>
        </p:nvSpPr>
        <p:spPr>
          <a:xfrm rot="18788932">
            <a:off x="4416902" y="3316885"/>
            <a:ext cx="2354262" cy="425450"/>
          </a:xfrm>
          <a:prstGeom prst="rightArrow">
            <a:avLst/>
          </a:prstGeom>
          <a:solidFill>
            <a:srgbClr val="55A51C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723900" y="5622701"/>
            <a:ext cx="78486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6199010" y="6002116"/>
            <a:ext cx="531813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62000" y="5828774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1" dirty="0"/>
              <a:t>Screening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849451" y="5797644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1" dirty="0"/>
              <a:t>Treatment (</a:t>
            </a:r>
            <a:r>
              <a:rPr lang="en-US" b="1" dirty="0" smtClean="0"/>
              <a:t>Period </a:t>
            </a:r>
            <a:r>
              <a:rPr lang="en-US" b="1" dirty="0"/>
              <a:t>1)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572000" y="5828172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1" dirty="0"/>
              <a:t>{Washout}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1982788" y="5767590"/>
            <a:ext cx="0" cy="431074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647079" y="5793351"/>
            <a:ext cx="19920" cy="405317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57400" y="580944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1" dirty="0"/>
              <a:t>B/L</a:t>
            </a:r>
          </a:p>
        </p:txBody>
      </p:sp>
      <p:cxnSp>
        <p:nvCxnSpPr>
          <p:cNvPr id="44" name="Straight Connector 43"/>
          <p:cNvCxnSpPr/>
          <p:nvPr/>
        </p:nvCxnSpPr>
        <p:spPr>
          <a:xfrm rot="5400000">
            <a:off x="4247861" y="6012324"/>
            <a:ext cx="531813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7888289" y="6058462"/>
            <a:ext cx="531813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585393" y="5797644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1" dirty="0"/>
              <a:t>Treatment </a:t>
            </a:r>
            <a:r>
              <a:rPr lang="en-US" b="1"/>
              <a:t>(</a:t>
            </a:r>
            <a:r>
              <a:rPr lang="en-US" b="1" smtClean="0"/>
              <a:t>Period </a:t>
            </a:r>
            <a:r>
              <a:rPr lang="en-US" b="1" dirty="0"/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1144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8" grpId="0" animBg="1"/>
      <p:bldP spid="19" grpId="0" animBg="1"/>
      <p:bldP spid="28" grpId="0" animBg="1"/>
      <p:bldP spid="29" grpId="0" animBg="1"/>
      <p:bldP spid="34" grpId="0" animBg="1"/>
      <p:bldP spid="35" grpId="0" animBg="1"/>
      <p:bldP spid="38" grpId="0"/>
      <p:bldP spid="39" grpId="0"/>
      <p:bldP spid="40" grpId="0"/>
      <p:bldP spid="43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Planning: Crossover Designs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990604"/>
            <a:ext cx="7886700" cy="518636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Each subject is randomized to a sequence of treatments with a wash-out period between treatments</a:t>
            </a:r>
          </a:p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Each subject serves as his/her own control</a:t>
            </a:r>
          </a:p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Eliminates between-subject variation</a:t>
            </a:r>
            <a:endParaRPr lang="en-US" sz="24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539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3"/>
            <a:ext cx="7543800" cy="571299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Crossover Desig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Needs smaller sample size than parallel designs</a:t>
            </a:r>
          </a:p>
          <a:p>
            <a:pPr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Wash-out period needs to be long enough so that there is no carryover effect</a:t>
            </a:r>
          </a:p>
          <a:p>
            <a:pPr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Not appropriate when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Treatment period is long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Treatment intended to be curativ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Washout period is long (drugs with long half-life)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Carryover exists</a:t>
            </a:r>
          </a:p>
        </p:txBody>
      </p:sp>
    </p:spTree>
    <p:extLst>
      <p:ext uri="{BB962C8B-B14F-4D97-AF65-F5344CB8AC3E}">
        <p14:creationId xmlns:p14="http://schemas.microsoft.com/office/powerpoint/2010/main" val="371351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Designs</a:t>
            </a:r>
          </a:p>
        </p:txBody>
      </p:sp>
      <p:graphicFrame>
        <p:nvGraphicFramePr>
          <p:cNvPr id="344067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64929547"/>
              </p:ext>
            </p:extLst>
          </p:nvPr>
        </p:nvGraphicFramePr>
        <p:xfrm>
          <a:off x="685800" y="1447801"/>
          <a:ext cx="7772400" cy="4267198"/>
        </p:xfrm>
        <a:graphic>
          <a:graphicData uri="http://schemas.openxmlformats.org/drawingml/2006/table">
            <a:tbl>
              <a:tblPr/>
              <a:tblGrid>
                <a:gridCol w="2590800"/>
                <a:gridCol w="2590800"/>
                <a:gridCol w="2590800"/>
              </a:tblGrid>
              <a:tr h="8970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1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09" marB="4570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arallel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sign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rossov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sign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0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ength</a:t>
                      </a:r>
                    </a:p>
                  </a:txBody>
                  <a:tcPr marT="45709" marB="4570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horter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onger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61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ample Size</a:t>
                      </a:r>
                    </a:p>
                  </a:txBody>
                  <a:tcPr marT="45709" marB="4570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arger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maller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recision of Estimates</a:t>
                      </a:r>
                    </a:p>
                  </a:txBody>
                  <a:tcPr marT="45709" marB="4570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es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ore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70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ndpoints/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iseases</a:t>
                      </a:r>
                    </a:p>
                  </a:txBody>
                  <a:tcPr marT="45709" marB="45709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ost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me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85800" y="1447800"/>
            <a:ext cx="7772400" cy="0"/>
          </a:xfrm>
          <a:prstGeom prst="line">
            <a:avLst/>
          </a:prstGeom>
          <a:ln w="2857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85800" y="1447800"/>
            <a:ext cx="0" cy="434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85800" y="5715000"/>
            <a:ext cx="7772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58200" y="1447800"/>
            <a:ext cx="0" cy="426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261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Goals:</a:t>
            </a:r>
            <a:r>
              <a:rPr lang="en-US" dirty="0">
                <a:latin typeface="+mj-lt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+mj-lt"/>
                <a:cs typeface="Arial" panose="020B0604020202020204" pitchFamily="34" charset="0"/>
              </a:rPr>
              <a:t>Objectives and Hypothes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656554" y="990600"/>
            <a:ext cx="7772400" cy="44958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uperiority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To show test drug is better than control 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Most Phase II/III drug trials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endParaRPr lang="en-US" dirty="0" smtClean="0">
              <a:latin typeface="+mn-lt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Non-inferiority/equivalenc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To show test drug is no worse than or similar to marketed drug 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+mn-lt"/>
                <a:cs typeface="Arial" panose="020B0604020202020204" pitchFamily="34" charset="0"/>
              </a:rPr>
              <a:t>New drug has additional advantages compared to marketed drug (safety, cost, etc.)</a:t>
            </a:r>
          </a:p>
        </p:txBody>
      </p:sp>
    </p:spTree>
    <p:extLst>
      <p:ext uri="{BB962C8B-B14F-4D97-AF65-F5344CB8AC3E}">
        <p14:creationId xmlns:p14="http://schemas.microsoft.com/office/powerpoint/2010/main" val="104197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tatistics Input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Monotype Sorts" pitchFamily="2" charset="2"/>
              <a:buNone/>
            </a:pPr>
            <a:endParaRPr lang="en-US" dirty="0" smtClean="0"/>
          </a:p>
          <a:p>
            <a:pPr eaLnBrk="1" hangingPunct="1"/>
            <a:r>
              <a:rPr lang="en-US" sz="2400" dirty="0" smtClean="0">
                <a:latin typeface="+mn-lt"/>
              </a:rPr>
              <a:t>Statistical testing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</a:endParaRPr>
          </a:p>
          <a:p>
            <a:pPr eaLnBrk="1" hangingPunct="1"/>
            <a:r>
              <a:rPr lang="en-US" sz="2400" dirty="0" smtClean="0">
                <a:latin typeface="+mn-lt"/>
              </a:rPr>
              <a:t>Type I &amp; II errors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</a:endParaRPr>
          </a:p>
          <a:p>
            <a:pPr eaLnBrk="1" hangingPunct="1"/>
            <a:r>
              <a:rPr lang="en-US" sz="2400" dirty="0" smtClean="0">
                <a:latin typeface="+mn-lt"/>
              </a:rPr>
              <a:t>Power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>
              <a:latin typeface="+mn-lt"/>
            </a:endParaRPr>
          </a:p>
          <a:p>
            <a:pPr eaLnBrk="1" hangingPunct="1"/>
            <a:r>
              <a:rPr lang="en-US" sz="2400" dirty="0" smtClean="0">
                <a:latin typeface="+mn-lt"/>
              </a:rPr>
              <a:t>Sample Size</a:t>
            </a:r>
          </a:p>
        </p:txBody>
      </p:sp>
    </p:spTree>
    <p:extLst>
      <p:ext uri="{BB962C8B-B14F-4D97-AF65-F5344CB8AC3E}">
        <p14:creationId xmlns:p14="http://schemas.microsoft.com/office/powerpoint/2010/main" val="39739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/>
              <a:t>Study Planning: Statistical Testing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609602" y="914400"/>
            <a:ext cx="8109397" cy="5410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We don’t know the truth about the experimental drug if it is effective or not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So we conduct a </a:t>
            </a:r>
            <a:r>
              <a:rPr lang="en-US" sz="2400" dirty="0"/>
              <a:t>p</a:t>
            </a:r>
            <a:r>
              <a:rPr lang="en-US" sz="2400" dirty="0" smtClean="0"/>
              <a:t>lacebo control clinical trial and perform a statistical test using the data from the trial to make a decision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We set two hypotheses, null and alternative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smtClean="0"/>
              <a:t>Null Hypothesis</a:t>
            </a:r>
            <a:r>
              <a:rPr lang="en-US" sz="2400" dirty="0" smtClean="0"/>
              <a:t>  H</a:t>
            </a:r>
            <a:r>
              <a:rPr lang="en-US" sz="2400" baseline="-15000" dirty="0" smtClean="0"/>
              <a:t>0</a:t>
            </a:r>
            <a:r>
              <a:rPr lang="en-US" sz="2400" dirty="0" smtClean="0"/>
              <a:t>: No difference between experimental drug and Placebo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smtClean="0"/>
              <a:t>Alternative Hypothesis</a:t>
            </a:r>
            <a:r>
              <a:rPr lang="en-US" sz="2400" dirty="0" smtClean="0"/>
              <a:t>  H</a:t>
            </a:r>
            <a:r>
              <a:rPr lang="en-US" sz="2400" baseline="-15000" dirty="0"/>
              <a:t>A</a:t>
            </a:r>
            <a:r>
              <a:rPr lang="en-US" sz="2400" dirty="0" smtClean="0"/>
              <a:t>: The experimental drug is better than Placebo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Strategy is to assume H</a:t>
            </a:r>
            <a:r>
              <a:rPr lang="en-US" sz="2400" baseline="-15000" dirty="0" smtClean="0"/>
              <a:t>0</a:t>
            </a:r>
            <a:r>
              <a:rPr lang="en-US" sz="2400" dirty="0" smtClean="0"/>
              <a:t> (e.g., drug not effective) is true until “proven” otherwise </a:t>
            </a:r>
          </a:p>
        </p:txBody>
      </p:sp>
      <p:graphicFrame>
        <p:nvGraphicFramePr>
          <p:cNvPr id="89094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7812729"/>
              </p:ext>
            </p:extLst>
          </p:nvPr>
        </p:nvGraphicFramePr>
        <p:xfrm>
          <a:off x="4800600" y="582930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lip" r:id="rId3" imgW="1752600" imgH="1600200" progId="MS_ClipArt_Gallery.2">
                  <p:embed/>
                </p:oleObj>
              </mc:Choice>
              <mc:Fallback>
                <p:oleObj name="Clip" r:id="rId3" imgW="1752600" imgH="160020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29300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34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udy Planning: Statistical Test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Decision 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Reject the hypothesis of no treatment difference if the chance of obtaining trial data has a small probability, assuming there’s no treatment difference</a:t>
            </a:r>
          </a:p>
          <a:p>
            <a:pPr lvl="1"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We could make 2 types of errors with the decision: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Type I error (false positive)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Type II error (false negative)</a:t>
            </a:r>
          </a:p>
        </p:txBody>
      </p:sp>
    </p:spTree>
    <p:extLst>
      <p:ext uri="{BB962C8B-B14F-4D97-AF65-F5344CB8AC3E}">
        <p14:creationId xmlns:p14="http://schemas.microsoft.com/office/powerpoint/2010/main" val="23207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udy Planning: Type I Error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</a:t>
            </a:r>
            <a:r>
              <a:rPr lang="en-US" sz="2400" u="sng" dirty="0" smtClean="0"/>
              <a:t>Type I error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</a:t>
            </a:r>
            <a:r>
              <a:rPr lang="el-GR" sz="2400" dirty="0" smtClean="0"/>
              <a:t>α</a:t>
            </a:r>
            <a:r>
              <a:rPr lang="en-US" sz="2400" dirty="0" smtClean="0"/>
              <a:t> = probability of Type I error (false positive) 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   = probability of concluding that the drug works but the 	truth is that drug doesn’t work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8164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udy Planning: Type II Error and Power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66800"/>
            <a:ext cx="8001000" cy="510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u="sng" dirty="0" smtClean="0"/>
              <a:t>Type II error</a:t>
            </a:r>
          </a:p>
          <a:p>
            <a:pPr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sz="2400" dirty="0" smtClean="0"/>
              <a:t>	 </a:t>
            </a:r>
            <a:r>
              <a:rPr lang="el-GR" sz="2400" dirty="0" smtClean="0"/>
              <a:t>β</a:t>
            </a:r>
            <a:r>
              <a:rPr lang="en-US" sz="2400" dirty="0" smtClean="0"/>
              <a:t> = probability of Type II error (false negative)</a:t>
            </a:r>
          </a:p>
          <a:p>
            <a:pPr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sz="2400" dirty="0" smtClean="0"/>
              <a:t>   	    = probability of concluding that the experimental 	drug doesn’t work, but the truth is experimental 	drug work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u="sng" dirty="0" smtClean="0"/>
              <a:t>Power</a:t>
            </a:r>
            <a:r>
              <a:rPr lang="en-US" sz="2400" dirty="0" smtClean="0"/>
              <a:t> (= 1- </a:t>
            </a:r>
            <a:r>
              <a:rPr lang="el-GR" sz="2400" dirty="0" smtClean="0"/>
              <a:t>β</a:t>
            </a:r>
            <a:r>
              <a:rPr lang="en-US" sz="2400" dirty="0" smtClean="0"/>
              <a:t> )</a:t>
            </a:r>
          </a:p>
          <a:p>
            <a:pPr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en-US" sz="2400" dirty="0" smtClean="0"/>
              <a:t>	= probability of correctly concluding that the drug works</a:t>
            </a:r>
          </a:p>
        </p:txBody>
      </p:sp>
    </p:spTree>
    <p:extLst>
      <p:ext uri="{BB962C8B-B14F-4D97-AF65-F5344CB8AC3E}">
        <p14:creationId xmlns:p14="http://schemas.microsoft.com/office/powerpoint/2010/main" val="267379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457200"/>
          </a:xfrm>
        </p:spPr>
        <p:txBody>
          <a:bodyPr/>
          <a:lstStyle/>
          <a:p>
            <a:pPr eaLnBrk="1" hangingPunct="1"/>
            <a:r>
              <a:rPr lang="en-US" dirty="0" smtClean="0"/>
              <a:t>Study Planning: Type I &amp; II Error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5483" y="1143000"/>
            <a:ext cx="7700963" cy="4114800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800" b="1" dirty="0" smtClean="0"/>
              <a:t>	</a:t>
            </a:r>
            <a:r>
              <a:rPr lang="en-US" sz="2400" b="1" dirty="0" smtClean="0"/>
              <a:t>					</a:t>
            </a:r>
            <a:r>
              <a:rPr lang="en-US" sz="2400" b="1" u="sng" dirty="0" smtClean="0"/>
              <a:t>Truth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				Drug 	       Drug not 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				effective     </a:t>
            </a:r>
            <a:r>
              <a:rPr lang="en-US" sz="2400" dirty="0" err="1" smtClean="0"/>
              <a:t>effective</a:t>
            </a:r>
            <a:r>
              <a:rPr lang="en-US" sz="2400" dirty="0" smtClean="0"/>
              <a:t> 							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b="1" u="sng" dirty="0" smtClean="0"/>
              <a:t>Trial</a:t>
            </a:r>
            <a:r>
              <a:rPr lang="en-US" sz="2400" dirty="0" smtClean="0"/>
              <a:t>		Positiv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b="1" u="sng" dirty="0" smtClean="0"/>
              <a:t>Results</a:t>
            </a:r>
            <a:r>
              <a:rPr lang="en-US" sz="2400" dirty="0" smtClean="0"/>
              <a:t>		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		Negative</a:t>
            </a:r>
          </a:p>
          <a:p>
            <a:pPr eaLnBrk="1" hangingPunct="1">
              <a:buFont typeface="Monotype Sorts" pitchFamily="2" charset="2"/>
              <a:buNone/>
            </a:pPr>
            <a:endParaRPr lang="en-US" sz="28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800" b="1" dirty="0" smtClean="0"/>
          </a:p>
        </p:txBody>
      </p:sp>
      <p:graphicFrame>
        <p:nvGraphicFramePr>
          <p:cNvPr id="350212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13717144"/>
              </p:ext>
            </p:extLst>
          </p:nvPr>
        </p:nvGraphicFramePr>
        <p:xfrm>
          <a:off x="4234198" y="2667000"/>
          <a:ext cx="3462002" cy="2209800"/>
        </p:xfrm>
        <a:graphic>
          <a:graphicData uri="http://schemas.openxmlformats.org/drawingml/2006/table">
            <a:tbl>
              <a:tblPr/>
              <a:tblGrid>
                <a:gridCol w="1731001"/>
                <a:gridCol w="1731001"/>
              </a:tblGrid>
              <a:tr h="1130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</a:rPr>
                        <a:t>Correc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ype 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88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Type II err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Times New Roman" panose="02020603050405020304" pitchFamily="18" charset="0"/>
                        </a:rPr>
                        <a:t>Corre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700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2"/>
          <p:cNvSpPr>
            <a:spLocks noChangeArrowheads="1"/>
          </p:cNvSpPr>
          <p:nvPr/>
        </p:nvSpPr>
        <p:spPr bwMode="auto">
          <a:xfrm>
            <a:off x="1150938" y="228603"/>
            <a:ext cx="7307262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kumimoji="1" lang="en-US" sz="2800" dirty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</a:rPr>
              <a:t>Study Planning: </a:t>
            </a:r>
            <a:r>
              <a:rPr kumimoji="1" lang="en-US" sz="280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</a:rPr>
              <a:t>Type </a:t>
            </a:r>
            <a:r>
              <a:rPr kumimoji="1" lang="en-US" sz="2800" dirty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</a:rPr>
              <a:t>I and Type II Errors</a:t>
            </a:r>
          </a:p>
        </p:txBody>
      </p:sp>
      <p:sp>
        <p:nvSpPr>
          <p:cNvPr id="94213" name="Rectangle 3"/>
          <p:cNvSpPr>
            <a:spLocks noChangeArrowheads="1"/>
          </p:cNvSpPr>
          <p:nvPr/>
        </p:nvSpPr>
        <p:spPr bwMode="auto">
          <a:xfrm rot="20700000">
            <a:off x="1225552" y="3816350"/>
            <a:ext cx="3340100" cy="368300"/>
          </a:xfrm>
          <a:prstGeom prst="rect">
            <a:avLst/>
          </a:prstGeom>
          <a:solidFill>
            <a:schemeClr val="tx2"/>
          </a:solidFill>
          <a:ln w="12700">
            <a:solidFill>
              <a:srgbClr val="77265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IN"/>
          </a:p>
        </p:txBody>
      </p:sp>
      <p:grpSp>
        <p:nvGrpSpPr>
          <p:cNvPr id="94214" name="Group 4"/>
          <p:cNvGrpSpPr>
            <a:grpSpLocks/>
          </p:cNvGrpSpPr>
          <p:nvPr/>
        </p:nvGrpSpPr>
        <p:grpSpPr bwMode="auto">
          <a:xfrm>
            <a:off x="4027488" y="3998917"/>
            <a:ext cx="1166812" cy="1806575"/>
            <a:chOff x="2537" y="2615"/>
            <a:chExt cx="735" cy="1138"/>
          </a:xfrm>
        </p:grpSpPr>
        <p:sp>
          <p:nvSpPr>
            <p:cNvPr id="94225" name="Freeform 5"/>
            <p:cNvSpPr>
              <a:spLocks/>
            </p:cNvSpPr>
            <p:nvPr/>
          </p:nvSpPr>
          <p:spPr bwMode="auto">
            <a:xfrm>
              <a:off x="2537" y="2615"/>
              <a:ext cx="734" cy="1136"/>
            </a:xfrm>
            <a:custGeom>
              <a:avLst/>
              <a:gdLst>
                <a:gd name="T0" fmla="*/ 27 w 734"/>
                <a:gd name="T1" fmla="*/ 1135 h 1136"/>
                <a:gd name="T2" fmla="*/ 130 w 734"/>
                <a:gd name="T3" fmla="*/ 1105 h 1136"/>
                <a:gd name="T4" fmla="*/ 189 w 734"/>
                <a:gd name="T5" fmla="*/ 1076 h 1136"/>
                <a:gd name="T6" fmla="*/ 248 w 734"/>
                <a:gd name="T7" fmla="*/ 1040 h 1136"/>
                <a:gd name="T8" fmla="*/ 301 w 734"/>
                <a:gd name="T9" fmla="*/ 999 h 1136"/>
                <a:gd name="T10" fmla="*/ 356 w 734"/>
                <a:gd name="T11" fmla="*/ 953 h 1136"/>
                <a:gd name="T12" fmla="*/ 415 w 734"/>
                <a:gd name="T13" fmla="*/ 893 h 1136"/>
                <a:gd name="T14" fmla="*/ 484 w 734"/>
                <a:gd name="T15" fmla="*/ 811 h 1136"/>
                <a:gd name="T16" fmla="*/ 531 w 734"/>
                <a:gd name="T17" fmla="*/ 733 h 1136"/>
                <a:gd name="T18" fmla="*/ 570 w 734"/>
                <a:gd name="T19" fmla="*/ 660 h 1136"/>
                <a:gd name="T20" fmla="*/ 597 w 734"/>
                <a:gd name="T21" fmla="*/ 580 h 1136"/>
                <a:gd name="T22" fmla="*/ 611 w 734"/>
                <a:gd name="T23" fmla="*/ 507 h 1136"/>
                <a:gd name="T24" fmla="*/ 609 w 734"/>
                <a:gd name="T25" fmla="*/ 433 h 1136"/>
                <a:gd name="T26" fmla="*/ 590 w 734"/>
                <a:gd name="T27" fmla="*/ 353 h 1136"/>
                <a:gd name="T28" fmla="*/ 556 w 734"/>
                <a:gd name="T29" fmla="*/ 285 h 1136"/>
                <a:gd name="T30" fmla="*/ 533 w 734"/>
                <a:gd name="T31" fmla="*/ 246 h 1136"/>
                <a:gd name="T32" fmla="*/ 702 w 734"/>
                <a:gd name="T33" fmla="*/ 207 h 1136"/>
                <a:gd name="T34" fmla="*/ 629 w 734"/>
                <a:gd name="T35" fmla="*/ 185 h 1136"/>
                <a:gd name="T36" fmla="*/ 552 w 734"/>
                <a:gd name="T37" fmla="*/ 158 h 1136"/>
                <a:gd name="T38" fmla="*/ 485 w 734"/>
                <a:gd name="T39" fmla="*/ 125 h 1136"/>
                <a:gd name="T40" fmla="*/ 419 w 734"/>
                <a:gd name="T41" fmla="*/ 87 h 1136"/>
                <a:gd name="T42" fmla="*/ 342 w 734"/>
                <a:gd name="T43" fmla="*/ 26 h 1136"/>
                <a:gd name="T44" fmla="*/ 292 w 734"/>
                <a:gd name="T45" fmla="*/ 27 h 1136"/>
                <a:gd name="T46" fmla="*/ 282 w 734"/>
                <a:gd name="T47" fmla="*/ 85 h 1136"/>
                <a:gd name="T48" fmla="*/ 265 w 734"/>
                <a:gd name="T49" fmla="*/ 126 h 1136"/>
                <a:gd name="T50" fmla="*/ 240 w 734"/>
                <a:gd name="T51" fmla="*/ 165 h 1136"/>
                <a:gd name="T52" fmla="*/ 207 w 734"/>
                <a:gd name="T53" fmla="*/ 203 h 1136"/>
                <a:gd name="T54" fmla="*/ 163 w 734"/>
                <a:gd name="T55" fmla="*/ 239 h 1136"/>
                <a:gd name="T56" fmla="*/ 170 w 734"/>
                <a:gd name="T57" fmla="*/ 291 h 1136"/>
                <a:gd name="T58" fmla="*/ 344 w 734"/>
                <a:gd name="T59" fmla="*/ 280 h 1136"/>
                <a:gd name="T60" fmla="*/ 377 w 734"/>
                <a:gd name="T61" fmla="*/ 365 h 1136"/>
                <a:gd name="T62" fmla="*/ 396 w 734"/>
                <a:gd name="T63" fmla="*/ 447 h 1136"/>
                <a:gd name="T64" fmla="*/ 406 w 734"/>
                <a:gd name="T65" fmla="*/ 516 h 1136"/>
                <a:gd name="T66" fmla="*/ 407 w 734"/>
                <a:gd name="T67" fmla="*/ 597 h 1136"/>
                <a:gd name="T68" fmla="*/ 392 w 734"/>
                <a:gd name="T69" fmla="*/ 670 h 1136"/>
                <a:gd name="T70" fmla="*/ 373 w 734"/>
                <a:gd name="T71" fmla="*/ 737 h 1136"/>
                <a:gd name="T72" fmla="*/ 334 w 734"/>
                <a:gd name="T73" fmla="*/ 812 h 1136"/>
                <a:gd name="T74" fmla="*/ 292 w 734"/>
                <a:gd name="T75" fmla="*/ 880 h 1136"/>
                <a:gd name="T76" fmla="*/ 237 w 734"/>
                <a:gd name="T77" fmla="*/ 961 h 1136"/>
                <a:gd name="T78" fmla="*/ 183 w 734"/>
                <a:gd name="T79" fmla="*/ 1017 h 1136"/>
                <a:gd name="T80" fmla="*/ 135 w 734"/>
                <a:gd name="T81" fmla="*/ 1056 h 1136"/>
                <a:gd name="T82" fmla="*/ 88 w 734"/>
                <a:gd name="T83" fmla="*/ 1084 h 11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734" h="1136">
                  <a:moveTo>
                    <a:pt x="0" y="1122"/>
                  </a:moveTo>
                  <a:lnTo>
                    <a:pt x="27" y="1135"/>
                  </a:lnTo>
                  <a:lnTo>
                    <a:pt x="92" y="1117"/>
                  </a:lnTo>
                  <a:lnTo>
                    <a:pt x="130" y="1105"/>
                  </a:lnTo>
                  <a:lnTo>
                    <a:pt x="160" y="1087"/>
                  </a:lnTo>
                  <a:lnTo>
                    <a:pt x="189" y="1076"/>
                  </a:lnTo>
                  <a:lnTo>
                    <a:pt x="219" y="1058"/>
                  </a:lnTo>
                  <a:lnTo>
                    <a:pt x="248" y="1040"/>
                  </a:lnTo>
                  <a:lnTo>
                    <a:pt x="276" y="1016"/>
                  </a:lnTo>
                  <a:lnTo>
                    <a:pt x="301" y="999"/>
                  </a:lnTo>
                  <a:lnTo>
                    <a:pt x="326" y="983"/>
                  </a:lnTo>
                  <a:lnTo>
                    <a:pt x="356" y="953"/>
                  </a:lnTo>
                  <a:lnTo>
                    <a:pt x="383" y="926"/>
                  </a:lnTo>
                  <a:lnTo>
                    <a:pt x="415" y="893"/>
                  </a:lnTo>
                  <a:lnTo>
                    <a:pt x="454" y="850"/>
                  </a:lnTo>
                  <a:lnTo>
                    <a:pt x="484" y="811"/>
                  </a:lnTo>
                  <a:lnTo>
                    <a:pt x="503" y="779"/>
                  </a:lnTo>
                  <a:lnTo>
                    <a:pt x="531" y="733"/>
                  </a:lnTo>
                  <a:lnTo>
                    <a:pt x="553" y="697"/>
                  </a:lnTo>
                  <a:lnTo>
                    <a:pt x="570" y="660"/>
                  </a:lnTo>
                  <a:lnTo>
                    <a:pt x="584" y="621"/>
                  </a:lnTo>
                  <a:lnTo>
                    <a:pt x="597" y="580"/>
                  </a:lnTo>
                  <a:lnTo>
                    <a:pt x="607" y="545"/>
                  </a:lnTo>
                  <a:lnTo>
                    <a:pt x="611" y="507"/>
                  </a:lnTo>
                  <a:lnTo>
                    <a:pt x="611" y="469"/>
                  </a:lnTo>
                  <a:lnTo>
                    <a:pt x="609" y="433"/>
                  </a:lnTo>
                  <a:lnTo>
                    <a:pt x="605" y="394"/>
                  </a:lnTo>
                  <a:lnTo>
                    <a:pt x="590" y="353"/>
                  </a:lnTo>
                  <a:lnTo>
                    <a:pt x="578" y="321"/>
                  </a:lnTo>
                  <a:lnTo>
                    <a:pt x="556" y="285"/>
                  </a:lnTo>
                  <a:lnTo>
                    <a:pt x="542" y="257"/>
                  </a:lnTo>
                  <a:lnTo>
                    <a:pt x="533" y="246"/>
                  </a:lnTo>
                  <a:lnTo>
                    <a:pt x="733" y="226"/>
                  </a:lnTo>
                  <a:lnTo>
                    <a:pt x="702" y="207"/>
                  </a:lnTo>
                  <a:lnTo>
                    <a:pt x="663" y="195"/>
                  </a:lnTo>
                  <a:lnTo>
                    <a:pt x="629" y="185"/>
                  </a:lnTo>
                  <a:lnTo>
                    <a:pt x="592" y="173"/>
                  </a:lnTo>
                  <a:lnTo>
                    <a:pt x="552" y="158"/>
                  </a:lnTo>
                  <a:lnTo>
                    <a:pt x="516" y="140"/>
                  </a:lnTo>
                  <a:lnTo>
                    <a:pt x="485" y="125"/>
                  </a:lnTo>
                  <a:lnTo>
                    <a:pt x="451" y="106"/>
                  </a:lnTo>
                  <a:lnTo>
                    <a:pt x="419" y="87"/>
                  </a:lnTo>
                  <a:lnTo>
                    <a:pt x="380" y="63"/>
                  </a:lnTo>
                  <a:lnTo>
                    <a:pt x="342" y="26"/>
                  </a:lnTo>
                  <a:lnTo>
                    <a:pt x="295" y="0"/>
                  </a:lnTo>
                  <a:lnTo>
                    <a:pt x="292" y="27"/>
                  </a:lnTo>
                  <a:lnTo>
                    <a:pt x="288" y="52"/>
                  </a:lnTo>
                  <a:lnTo>
                    <a:pt x="282" y="85"/>
                  </a:lnTo>
                  <a:lnTo>
                    <a:pt x="273" y="109"/>
                  </a:lnTo>
                  <a:lnTo>
                    <a:pt x="265" y="126"/>
                  </a:lnTo>
                  <a:lnTo>
                    <a:pt x="256" y="142"/>
                  </a:lnTo>
                  <a:lnTo>
                    <a:pt x="240" y="165"/>
                  </a:lnTo>
                  <a:lnTo>
                    <a:pt x="221" y="185"/>
                  </a:lnTo>
                  <a:lnTo>
                    <a:pt x="207" y="203"/>
                  </a:lnTo>
                  <a:lnTo>
                    <a:pt x="185" y="219"/>
                  </a:lnTo>
                  <a:lnTo>
                    <a:pt x="163" y="239"/>
                  </a:lnTo>
                  <a:lnTo>
                    <a:pt x="122" y="265"/>
                  </a:lnTo>
                  <a:lnTo>
                    <a:pt x="170" y="291"/>
                  </a:lnTo>
                  <a:lnTo>
                    <a:pt x="336" y="266"/>
                  </a:lnTo>
                  <a:lnTo>
                    <a:pt x="344" y="280"/>
                  </a:lnTo>
                  <a:lnTo>
                    <a:pt x="363" y="328"/>
                  </a:lnTo>
                  <a:lnTo>
                    <a:pt x="377" y="365"/>
                  </a:lnTo>
                  <a:lnTo>
                    <a:pt x="390" y="416"/>
                  </a:lnTo>
                  <a:lnTo>
                    <a:pt x="396" y="447"/>
                  </a:lnTo>
                  <a:lnTo>
                    <a:pt x="402" y="474"/>
                  </a:lnTo>
                  <a:lnTo>
                    <a:pt x="406" y="516"/>
                  </a:lnTo>
                  <a:lnTo>
                    <a:pt x="410" y="554"/>
                  </a:lnTo>
                  <a:lnTo>
                    <a:pt x="407" y="597"/>
                  </a:lnTo>
                  <a:lnTo>
                    <a:pt x="401" y="632"/>
                  </a:lnTo>
                  <a:lnTo>
                    <a:pt x="392" y="670"/>
                  </a:lnTo>
                  <a:lnTo>
                    <a:pt x="384" y="709"/>
                  </a:lnTo>
                  <a:lnTo>
                    <a:pt x="373" y="737"/>
                  </a:lnTo>
                  <a:lnTo>
                    <a:pt x="355" y="773"/>
                  </a:lnTo>
                  <a:lnTo>
                    <a:pt x="334" y="812"/>
                  </a:lnTo>
                  <a:lnTo>
                    <a:pt x="314" y="845"/>
                  </a:lnTo>
                  <a:lnTo>
                    <a:pt x="292" y="880"/>
                  </a:lnTo>
                  <a:lnTo>
                    <a:pt x="264" y="922"/>
                  </a:lnTo>
                  <a:lnTo>
                    <a:pt x="237" y="961"/>
                  </a:lnTo>
                  <a:lnTo>
                    <a:pt x="204" y="993"/>
                  </a:lnTo>
                  <a:lnTo>
                    <a:pt x="183" y="1017"/>
                  </a:lnTo>
                  <a:lnTo>
                    <a:pt x="158" y="1040"/>
                  </a:lnTo>
                  <a:lnTo>
                    <a:pt x="135" y="1056"/>
                  </a:lnTo>
                  <a:lnTo>
                    <a:pt x="111" y="1069"/>
                  </a:lnTo>
                  <a:lnTo>
                    <a:pt x="88" y="1084"/>
                  </a:lnTo>
                  <a:lnTo>
                    <a:pt x="0" y="1122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4226" name="Freeform 6"/>
            <p:cNvSpPr>
              <a:spLocks/>
            </p:cNvSpPr>
            <p:nvPr/>
          </p:nvSpPr>
          <p:spPr bwMode="auto">
            <a:xfrm>
              <a:off x="2565" y="2643"/>
              <a:ext cx="707" cy="1110"/>
            </a:xfrm>
            <a:custGeom>
              <a:avLst/>
              <a:gdLst>
                <a:gd name="T0" fmla="*/ 86 w 707"/>
                <a:gd name="T1" fmla="*/ 1093 h 1110"/>
                <a:gd name="T2" fmla="*/ 150 w 707"/>
                <a:gd name="T3" fmla="*/ 1068 h 1110"/>
                <a:gd name="T4" fmla="*/ 208 w 707"/>
                <a:gd name="T5" fmla="*/ 1039 h 1110"/>
                <a:gd name="T6" fmla="*/ 271 w 707"/>
                <a:gd name="T7" fmla="*/ 1000 h 1110"/>
                <a:gd name="T8" fmla="*/ 318 w 707"/>
                <a:gd name="T9" fmla="*/ 964 h 1110"/>
                <a:gd name="T10" fmla="*/ 374 w 707"/>
                <a:gd name="T11" fmla="*/ 910 h 1110"/>
                <a:gd name="T12" fmla="*/ 447 w 707"/>
                <a:gd name="T13" fmla="*/ 833 h 1110"/>
                <a:gd name="T14" fmla="*/ 497 w 707"/>
                <a:gd name="T15" fmla="*/ 763 h 1110"/>
                <a:gd name="T16" fmla="*/ 547 w 707"/>
                <a:gd name="T17" fmla="*/ 681 h 1110"/>
                <a:gd name="T18" fmla="*/ 582 w 707"/>
                <a:gd name="T19" fmla="*/ 607 h 1110"/>
                <a:gd name="T20" fmla="*/ 603 w 707"/>
                <a:gd name="T21" fmla="*/ 530 h 1110"/>
                <a:gd name="T22" fmla="*/ 611 w 707"/>
                <a:gd name="T23" fmla="*/ 458 h 1110"/>
                <a:gd name="T24" fmla="*/ 605 w 707"/>
                <a:gd name="T25" fmla="*/ 382 h 1110"/>
                <a:gd name="T26" fmla="*/ 582 w 707"/>
                <a:gd name="T27" fmla="*/ 312 h 1110"/>
                <a:gd name="T28" fmla="*/ 551 w 707"/>
                <a:gd name="T29" fmla="*/ 253 h 1110"/>
                <a:gd name="T30" fmla="*/ 706 w 707"/>
                <a:gd name="T31" fmla="*/ 198 h 1110"/>
                <a:gd name="T32" fmla="*/ 635 w 707"/>
                <a:gd name="T33" fmla="*/ 177 h 1110"/>
                <a:gd name="T34" fmla="*/ 565 w 707"/>
                <a:gd name="T35" fmla="*/ 152 h 1110"/>
                <a:gd name="T36" fmla="*/ 500 w 707"/>
                <a:gd name="T37" fmla="*/ 122 h 1110"/>
                <a:gd name="T38" fmla="*/ 439 w 707"/>
                <a:gd name="T39" fmla="*/ 85 h 1110"/>
                <a:gd name="T40" fmla="*/ 366 w 707"/>
                <a:gd name="T41" fmla="*/ 38 h 1110"/>
                <a:gd name="T42" fmla="*/ 317 w 707"/>
                <a:gd name="T43" fmla="*/ 0 h 1110"/>
                <a:gd name="T44" fmla="*/ 312 w 707"/>
                <a:gd name="T45" fmla="*/ 54 h 1110"/>
                <a:gd name="T46" fmla="*/ 295 w 707"/>
                <a:gd name="T47" fmla="*/ 111 h 1110"/>
                <a:gd name="T48" fmla="*/ 277 w 707"/>
                <a:gd name="T49" fmla="*/ 141 h 1110"/>
                <a:gd name="T50" fmla="*/ 245 w 707"/>
                <a:gd name="T51" fmla="*/ 185 h 1110"/>
                <a:gd name="T52" fmla="*/ 206 w 707"/>
                <a:gd name="T53" fmla="*/ 220 h 1110"/>
                <a:gd name="T54" fmla="*/ 144 w 707"/>
                <a:gd name="T55" fmla="*/ 265 h 1110"/>
                <a:gd name="T56" fmla="*/ 361 w 707"/>
                <a:gd name="T57" fmla="*/ 275 h 1110"/>
                <a:gd name="T58" fmla="*/ 388 w 707"/>
                <a:gd name="T59" fmla="*/ 358 h 1110"/>
                <a:gd name="T60" fmla="*/ 404 w 707"/>
                <a:gd name="T61" fmla="*/ 438 h 1110"/>
                <a:gd name="T62" fmla="*/ 413 w 707"/>
                <a:gd name="T63" fmla="*/ 507 h 1110"/>
                <a:gd name="T64" fmla="*/ 409 w 707"/>
                <a:gd name="T65" fmla="*/ 586 h 1110"/>
                <a:gd name="T66" fmla="*/ 392 w 707"/>
                <a:gd name="T67" fmla="*/ 657 h 1110"/>
                <a:gd name="T68" fmla="*/ 371 w 707"/>
                <a:gd name="T69" fmla="*/ 726 h 1110"/>
                <a:gd name="T70" fmla="*/ 331 w 707"/>
                <a:gd name="T71" fmla="*/ 797 h 1110"/>
                <a:gd name="T72" fmla="*/ 288 w 707"/>
                <a:gd name="T73" fmla="*/ 868 h 1110"/>
                <a:gd name="T74" fmla="*/ 233 w 707"/>
                <a:gd name="T75" fmla="*/ 944 h 1110"/>
                <a:gd name="T76" fmla="*/ 181 w 707"/>
                <a:gd name="T77" fmla="*/ 1002 h 1110"/>
                <a:gd name="T78" fmla="*/ 133 w 707"/>
                <a:gd name="T79" fmla="*/ 1042 h 1110"/>
                <a:gd name="T80" fmla="*/ 86 w 707"/>
                <a:gd name="T81" fmla="*/ 1069 h 111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7" h="1110">
                  <a:moveTo>
                    <a:pt x="0" y="1109"/>
                  </a:moveTo>
                  <a:lnTo>
                    <a:pt x="86" y="1093"/>
                  </a:lnTo>
                  <a:lnTo>
                    <a:pt x="115" y="1084"/>
                  </a:lnTo>
                  <a:lnTo>
                    <a:pt x="150" y="1068"/>
                  </a:lnTo>
                  <a:lnTo>
                    <a:pt x="175" y="1057"/>
                  </a:lnTo>
                  <a:lnTo>
                    <a:pt x="208" y="1039"/>
                  </a:lnTo>
                  <a:lnTo>
                    <a:pt x="237" y="1023"/>
                  </a:lnTo>
                  <a:lnTo>
                    <a:pt x="271" y="1000"/>
                  </a:lnTo>
                  <a:lnTo>
                    <a:pt x="295" y="981"/>
                  </a:lnTo>
                  <a:lnTo>
                    <a:pt x="318" y="964"/>
                  </a:lnTo>
                  <a:lnTo>
                    <a:pt x="352" y="938"/>
                  </a:lnTo>
                  <a:lnTo>
                    <a:pt x="374" y="910"/>
                  </a:lnTo>
                  <a:lnTo>
                    <a:pt x="409" y="876"/>
                  </a:lnTo>
                  <a:lnTo>
                    <a:pt x="447" y="833"/>
                  </a:lnTo>
                  <a:lnTo>
                    <a:pt x="476" y="796"/>
                  </a:lnTo>
                  <a:lnTo>
                    <a:pt x="497" y="763"/>
                  </a:lnTo>
                  <a:lnTo>
                    <a:pt x="527" y="718"/>
                  </a:lnTo>
                  <a:lnTo>
                    <a:pt x="547" y="681"/>
                  </a:lnTo>
                  <a:lnTo>
                    <a:pt x="564" y="645"/>
                  </a:lnTo>
                  <a:lnTo>
                    <a:pt x="582" y="607"/>
                  </a:lnTo>
                  <a:lnTo>
                    <a:pt x="593" y="566"/>
                  </a:lnTo>
                  <a:lnTo>
                    <a:pt x="603" y="530"/>
                  </a:lnTo>
                  <a:lnTo>
                    <a:pt x="610" y="492"/>
                  </a:lnTo>
                  <a:lnTo>
                    <a:pt x="611" y="458"/>
                  </a:lnTo>
                  <a:lnTo>
                    <a:pt x="611" y="421"/>
                  </a:lnTo>
                  <a:lnTo>
                    <a:pt x="605" y="382"/>
                  </a:lnTo>
                  <a:lnTo>
                    <a:pt x="594" y="343"/>
                  </a:lnTo>
                  <a:lnTo>
                    <a:pt x="582" y="312"/>
                  </a:lnTo>
                  <a:lnTo>
                    <a:pt x="565" y="278"/>
                  </a:lnTo>
                  <a:lnTo>
                    <a:pt x="551" y="253"/>
                  </a:lnTo>
                  <a:lnTo>
                    <a:pt x="531" y="216"/>
                  </a:lnTo>
                  <a:lnTo>
                    <a:pt x="706" y="198"/>
                  </a:lnTo>
                  <a:lnTo>
                    <a:pt x="669" y="189"/>
                  </a:lnTo>
                  <a:lnTo>
                    <a:pt x="635" y="177"/>
                  </a:lnTo>
                  <a:lnTo>
                    <a:pt x="601" y="167"/>
                  </a:lnTo>
                  <a:lnTo>
                    <a:pt x="565" y="152"/>
                  </a:lnTo>
                  <a:lnTo>
                    <a:pt x="531" y="136"/>
                  </a:lnTo>
                  <a:lnTo>
                    <a:pt x="500" y="122"/>
                  </a:lnTo>
                  <a:lnTo>
                    <a:pt x="468" y="104"/>
                  </a:lnTo>
                  <a:lnTo>
                    <a:pt x="439" y="85"/>
                  </a:lnTo>
                  <a:lnTo>
                    <a:pt x="399" y="60"/>
                  </a:lnTo>
                  <a:lnTo>
                    <a:pt x="366" y="38"/>
                  </a:lnTo>
                  <a:lnTo>
                    <a:pt x="345" y="21"/>
                  </a:lnTo>
                  <a:lnTo>
                    <a:pt x="317" y="0"/>
                  </a:lnTo>
                  <a:lnTo>
                    <a:pt x="315" y="28"/>
                  </a:lnTo>
                  <a:lnTo>
                    <a:pt x="312" y="54"/>
                  </a:lnTo>
                  <a:lnTo>
                    <a:pt x="305" y="85"/>
                  </a:lnTo>
                  <a:lnTo>
                    <a:pt x="295" y="111"/>
                  </a:lnTo>
                  <a:lnTo>
                    <a:pt x="287" y="126"/>
                  </a:lnTo>
                  <a:lnTo>
                    <a:pt x="277" y="141"/>
                  </a:lnTo>
                  <a:lnTo>
                    <a:pt x="263" y="165"/>
                  </a:lnTo>
                  <a:lnTo>
                    <a:pt x="245" y="185"/>
                  </a:lnTo>
                  <a:lnTo>
                    <a:pt x="230" y="201"/>
                  </a:lnTo>
                  <a:lnTo>
                    <a:pt x="206" y="220"/>
                  </a:lnTo>
                  <a:lnTo>
                    <a:pt x="183" y="239"/>
                  </a:lnTo>
                  <a:lnTo>
                    <a:pt x="144" y="265"/>
                  </a:lnTo>
                  <a:lnTo>
                    <a:pt x="343" y="237"/>
                  </a:lnTo>
                  <a:lnTo>
                    <a:pt x="361" y="275"/>
                  </a:lnTo>
                  <a:lnTo>
                    <a:pt x="375" y="320"/>
                  </a:lnTo>
                  <a:lnTo>
                    <a:pt x="388" y="358"/>
                  </a:lnTo>
                  <a:lnTo>
                    <a:pt x="400" y="409"/>
                  </a:lnTo>
                  <a:lnTo>
                    <a:pt x="404" y="438"/>
                  </a:lnTo>
                  <a:lnTo>
                    <a:pt x="409" y="467"/>
                  </a:lnTo>
                  <a:lnTo>
                    <a:pt x="413" y="507"/>
                  </a:lnTo>
                  <a:lnTo>
                    <a:pt x="414" y="544"/>
                  </a:lnTo>
                  <a:lnTo>
                    <a:pt x="409" y="586"/>
                  </a:lnTo>
                  <a:lnTo>
                    <a:pt x="402" y="620"/>
                  </a:lnTo>
                  <a:lnTo>
                    <a:pt x="392" y="657"/>
                  </a:lnTo>
                  <a:lnTo>
                    <a:pt x="382" y="696"/>
                  </a:lnTo>
                  <a:lnTo>
                    <a:pt x="371" y="726"/>
                  </a:lnTo>
                  <a:lnTo>
                    <a:pt x="352" y="760"/>
                  </a:lnTo>
                  <a:lnTo>
                    <a:pt x="331" y="797"/>
                  </a:lnTo>
                  <a:lnTo>
                    <a:pt x="312" y="831"/>
                  </a:lnTo>
                  <a:lnTo>
                    <a:pt x="288" y="868"/>
                  </a:lnTo>
                  <a:lnTo>
                    <a:pt x="260" y="906"/>
                  </a:lnTo>
                  <a:lnTo>
                    <a:pt x="233" y="944"/>
                  </a:lnTo>
                  <a:lnTo>
                    <a:pt x="200" y="979"/>
                  </a:lnTo>
                  <a:lnTo>
                    <a:pt x="181" y="1002"/>
                  </a:lnTo>
                  <a:lnTo>
                    <a:pt x="156" y="1025"/>
                  </a:lnTo>
                  <a:lnTo>
                    <a:pt x="133" y="1042"/>
                  </a:lnTo>
                  <a:lnTo>
                    <a:pt x="111" y="1059"/>
                  </a:lnTo>
                  <a:lnTo>
                    <a:pt x="86" y="1069"/>
                  </a:lnTo>
                  <a:lnTo>
                    <a:pt x="0" y="1109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94215" name="Group 7"/>
          <p:cNvGrpSpPr>
            <a:grpSpLocks/>
          </p:cNvGrpSpPr>
          <p:nvPr/>
        </p:nvGrpSpPr>
        <p:grpSpPr bwMode="auto">
          <a:xfrm>
            <a:off x="522288" y="2244729"/>
            <a:ext cx="1166812" cy="1806575"/>
            <a:chOff x="329" y="1510"/>
            <a:chExt cx="735" cy="1138"/>
          </a:xfrm>
        </p:grpSpPr>
        <p:sp>
          <p:nvSpPr>
            <p:cNvPr id="94223" name="Freeform 8"/>
            <p:cNvSpPr>
              <a:spLocks/>
            </p:cNvSpPr>
            <p:nvPr/>
          </p:nvSpPr>
          <p:spPr bwMode="auto">
            <a:xfrm>
              <a:off x="330" y="1512"/>
              <a:ext cx="734" cy="1136"/>
            </a:xfrm>
            <a:custGeom>
              <a:avLst/>
              <a:gdLst>
                <a:gd name="T0" fmla="*/ 706 w 734"/>
                <a:gd name="T1" fmla="*/ 0 h 1136"/>
                <a:gd name="T2" fmla="*/ 603 w 734"/>
                <a:gd name="T3" fmla="*/ 30 h 1136"/>
                <a:gd name="T4" fmla="*/ 544 w 734"/>
                <a:gd name="T5" fmla="*/ 59 h 1136"/>
                <a:gd name="T6" fmla="*/ 485 w 734"/>
                <a:gd name="T7" fmla="*/ 95 h 1136"/>
                <a:gd name="T8" fmla="*/ 432 w 734"/>
                <a:gd name="T9" fmla="*/ 136 h 1136"/>
                <a:gd name="T10" fmla="*/ 377 w 734"/>
                <a:gd name="T11" fmla="*/ 182 h 1136"/>
                <a:gd name="T12" fmla="*/ 318 w 734"/>
                <a:gd name="T13" fmla="*/ 242 h 1136"/>
                <a:gd name="T14" fmla="*/ 249 w 734"/>
                <a:gd name="T15" fmla="*/ 324 h 1136"/>
                <a:gd name="T16" fmla="*/ 202 w 734"/>
                <a:gd name="T17" fmla="*/ 402 h 1136"/>
                <a:gd name="T18" fmla="*/ 163 w 734"/>
                <a:gd name="T19" fmla="*/ 475 h 1136"/>
                <a:gd name="T20" fmla="*/ 136 w 734"/>
                <a:gd name="T21" fmla="*/ 555 h 1136"/>
                <a:gd name="T22" fmla="*/ 122 w 734"/>
                <a:gd name="T23" fmla="*/ 628 h 1136"/>
                <a:gd name="T24" fmla="*/ 124 w 734"/>
                <a:gd name="T25" fmla="*/ 702 h 1136"/>
                <a:gd name="T26" fmla="*/ 143 w 734"/>
                <a:gd name="T27" fmla="*/ 782 h 1136"/>
                <a:gd name="T28" fmla="*/ 177 w 734"/>
                <a:gd name="T29" fmla="*/ 850 h 1136"/>
                <a:gd name="T30" fmla="*/ 200 w 734"/>
                <a:gd name="T31" fmla="*/ 889 h 1136"/>
                <a:gd name="T32" fmla="*/ 31 w 734"/>
                <a:gd name="T33" fmla="*/ 928 h 1136"/>
                <a:gd name="T34" fmla="*/ 104 w 734"/>
                <a:gd name="T35" fmla="*/ 950 h 1136"/>
                <a:gd name="T36" fmla="*/ 181 w 734"/>
                <a:gd name="T37" fmla="*/ 977 h 1136"/>
                <a:gd name="T38" fmla="*/ 248 w 734"/>
                <a:gd name="T39" fmla="*/ 1010 h 1136"/>
                <a:gd name="T40" fmla="*/ 314 w 734"/>
                <a:gd name="T41" fmla="*/ 1048 h 1136"/>
                <a:gd name="T42" fmla="*/ 391 w 734"/>
                <a:gd name="T43" fmla="*/ 1109 h 1136"/>
                <a:gd name="T44" fmla="*/ 441 w 734"/>
                <a:gd name="T45" fmla="*/ 1108 h 1136"/>
                <a:gd name="T46" fmla="*/ 451 w 734"/>
                <a:gd name="T47" fmla="*/ 1050 h 1136"/>
                <a:gd name="T48" fmla="*/ 468 w 734"/>
                <a:gd name="T49" fmla="*/ 1009 h 1136"/>
                <a:gd name="T50" fmla="*/ 493 w 734"/>
                <a:gd name="T51" fmla="*/ 970 h 1136"/>
                <a:gd name="T52" fmla="*/ 526 w 734"/>
                <a:gd name="T53" fmla="*/ 932 h 1136"/>
                <a:gd name="T54" fmla="*/ 570 w 734"/>
                <a:gd name="T55" fmla="*/ 896 h 1136"/>
                <a:gd name="T56" fmla="*/ 563 w 734"/>
                <a:gd name="T57" fmla="*/ 844 h 1136"/>
                <a:gd name="T58" fmla="*/ 389 w 734"/>
                <a:gd name="T59" fmla="*/ 855 h 1136"/>
                <a:gd name="T60" fmla="*/ 356 w 734"/>
                <a:gd name="T61" fmla="*/ 770 h 1136"/>
                <a:gd name="T62" fmla="*/ 337 w 734"/>
                <a:gd name="T63" fmla="*/ 688 h 1136"/>
                <a:gd name="T64" fmla="*/ 327 w 734"/>
                <a:gd name="T65" fmla="*/ 619 h 1136"/>
                <a:gd name="T66" fmla="*/ 326 w 734"/>
                <a:gd name="T67" fmla="*/ 538 h 1136"/>
                <a:gd name="T68" fmla="*/ 341 w 734"/>
                <a:gd name="T69" fmla="*/ 465 h 1136"/>
                <a:gd name="T70" fmla="*/ 360 w 734"/>
                <a:gd name="T71" fmla="*/ 398 h 1136"/>
                <a:gd name="T72" fmla="*/ 399 w 734"/>
                <a:gd name="T73" fmla="*/ 323 h 1136"/>
                <a:gd name="T74" fmla="*/ 441 w 734"/>
                <a:gd name="T75" fmla="*/ 255 h 1136"/>
                <a:gd name="T76" fmla="*/ 496 w 734"/>
                <a:gd name="T77" fmla="*/ 174 h 1136"/>
                <a:gd name="T78" fmla="*/ 550 w 734"/>
                <a:gd name="T79" fmla="*/ 118 h 1136"/>
                <a:gd name="T80" fmla="*/ 598 w 734"/>
                <a:gd name="T81" fmla="*/ 79 h 1136"/>
                <a:gd name="T82" fmla="*/ 645 w 734"/>
                <a:gd name="T83" fmla="*/ 51 h 11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734" h="1136">
                  <a:moveTo>
                    <a:pt x="733" y="13"/>
                  </a:moveTo>
                  <a:lnTo>
                    <a:pt x="706" y="0"/>
                  </a:lnTo>
                  <a:lnTo>
                    <a:pt x="641" y="18"/>
                  </a:lnTo>
                  <a:lnTo>
                    <a:pt x="603" y="30"/>
                  </a:lnTo>
                  <a:lnTo>
                    <a:pt x="573" y="48"/>
                  </a:lnTo>
                  <a:lnTo>
                    <a:pt x="544" y="59"/>
                  </a:lnTo>
                  <a:lnTo>
                    <a:pt x="514" y="77"/>
                  </a:lnTo>
                  <a:lnTo>
                    <a:pt x="485" y="95"/>
                  </a:lnTo>
                  <a:lnTo>
                    <a:pt x="457" y="119"/>
                  </a:lnTo>
                  <a:lnTo>
                    <a:pt x="432" y="136"/>
                  </a:lnTo>
                  <a:lnTo>
                    <a:pt x="407" y="152"/>
                  </a:lnTo>
                  <a:lnTo>
                    <a:pt x="377" y="182"/>
                  </a:lnTo>
                  <a:lnTo>
                    <a:pt x="350" y="209"/>
                  </a:lnTo>
                  <a:lnTo>
                    <a:pt x="318" y="242"/>
                  </a:lnTo>
                  <a:lnTo>
                    <a:pt x="279" y="285"/>
                  </a:lnTo>
                  <a:lnTo>
                    <a:pt x="249" y="324"/>
                  </a:lnTo>
                  <a:lnTo>
                    <a:pt x="230" y="356"/>
                  </a:lnTo>
                  <a:lnTo>
                    <a:pt x="202" y="402"/>
                  </a:lnTo>
                  <a:lnTo>
                    <a:pt x="180" y="438"/>
                  </a:lnTo>
                  <a:lnTo>
                    <a:pt x="163" y="475"/>
                  </a:lnTo>
                  <a:lnTo>
                    <a:pt x="149" y="514"/>
                  </a:lnTo>
                  <a:lnTo>
                    <a:pt x="136" y="555"/>
                  </a:lnTo>
                  <a:lnTo>
                    <a:pt x="126" y="590"/>
                  </a:lnTo>
                  <a:lnTo>
                    <a:pt x="122" y="628"/>
                  </a:lnTo>
                  <a:lnTo>
                    <a:pt x="122" y="666"/>
                  </a:lnTo>
                  <a:lnTo>
                    <a:pt x="124" y="702"/>
                  </a:lnTo>
                  <a:lnTo>
                    <a:pt x="128" y="741"/>
                  </a:lnTo>
                  <a:lnTo>
                    <a:pt x="143" y="782"/>
                  </a:lnTo>
                  <a:lnTo>
                    <a:pt x="155" y="814"/>
                  </a:lnTo>
                  <a:lnTo>
                    <a:pt x="177" y="850"/>
                  </a:lnTo>
                  <a:lnTo>
                    <a:pt x="191" y="878"/>
                  </a:lnTo>
                  <a:lnTo>
                    <a:pt x="200" y="889"/>
                  </a:lnTo>
                  <a:lnTo>
                    <a:pt x="0" y="909"/>
                  </a:lnTo>
                  <a:lnTo>
                    <a:pt x="31" y="928"/>
                  </a:lnTo>
                  <a:lnTo>
                    <a:pt x="70" y="940"/>
                  </a:lnTo>
                  <a:lnTo>
                    <a:pt x="104" y="950"/>
                  </a:lnTo>
                  <a:lnTo>
                    <a:pt x="141" y="962"/>
                  </a:lnTo>
                  <a:lnTo>
                    <a:pt x="181" y="977"/>
                  </a:lnTo>
                  <a:lnTo>
                    <a:pt x="217" y="995"/>
                  </a:lnTo>
                  <a:lnTo>
                    <a:pt x="248" y="1010"/>
                  </a:lnTo>
                  <a:lnTo>
                    <a:pt x="282" y="1029"/>
                  </a:lnTo>
                  <a:lnTo>
                    <a:pt x="314" y="1048"/>
                  </a:lnTo>
                  <a:lnTo>
                    <a:pt x="353" y="1072"/>
                  </a:lnTo>
                  <a:lnTo>
                    <a:pt x="391" y="1109"/>
                  </a:lnTo>
                  <a:lnTo>
                    <a:pt x="438" y="1135"/>
                  </a:lnTo>
                  <a:lnTo>
                    <a:pt x="441" y="1108"/>
                  </a:lnTo>
                  <a:lnTo>
                    <a:pt x="445" y="1083"/>
                  </a:lnTo>
                  <a:lnTo>
                    <a:pt x="451" y="1050"/>
                  </a:lnTo>
                  <a:lnTo>
                    <a:pt x="460" y="1026"/>
                  </a:lnTo>
                  <a:lnTo>
                    <a:pt x="468" y="1009"/>
                  </a:lnTo>
                  <a:lnTo>
                    <a:pt x="477" y="993"/>
                  </a:lnTo>
                  <a:lnTo>
                    <a:pt x="493" y="970"/>
                  </a:lnTo>
                  <a:lnTo>
                    <a:pt x="512" y="950"/>
                  </a:lnTo>
                  <a:lnTo>
                    <a:pt x="526" y="932"/>
                  </a:lnTo>
                  <a:lnTo>
                    <a:pt x="548" y="916"/>
                  </a:lnTo>
                  <a:lnTo>
                    <a:pt x="570" y="896"/>
                  </a:lnTo>
                  <a:lnTo>
                    <a:pt x="611" y="870"/>
                  </a:lnTo>
                  <a:lnTo>
                    <a:pt x="563" y="844"/>
                  </a:lnTo>
                  <a:lnTo>
                    <a:pt x="397" y="869"/>
                  </a:lnTo>
                  <a:lnTo>
                    <a:pt x="389" y="855"/>
                  </a:lnTo>
                  <a:lnTo>
                    <a:pt x="370" y="807"/>
                  </a:lnTo>
                  <a:lnTo>
                    <a:pt x="356" y="770"/>
                  </a:lnTo>
                  <a:lnTo>
                    <a:pt x="343" y="719"/>
                  </a:lnTo>
                  <a:lnTo>
                    <a:pt x="337" y="688"/>
                  </a:lnTo>
                  <a:lnTo>
                    <a:pt x="331" y="661"/>
                  </a:lnTo>
                  <a:lnTo>
                    <a:pt x="327" y="619"/>
                  </a:lnTo>
                  <a:lnTo>
                    <a:pt x="323" y="581"/>
                  </a:lnTo>
                  <a:lnTo>
                    <a:pt x="326" y="538"/>
                  </a:lnTo>
                  <a:lnTo>
                    <a:pt x="332" y="503"/>
                  </a:lnTo>
                  <a:lnTo>
                    <a:pt x="341" y="465"/>
                  </a:lnTo>
                  <a:lnTo>
                    <a:pt x="349" y="426"/>
                  </a:lnTo>
                  <a:lnTo>
                    <a:pt x="360" y="398"/>
                  </a:lnTo>
                  <a:lnTo>
                    <a:pt x="378" y="362"/>
                  </a:lnTo>
                  <a:lnTo>
                    <a:pt x="399" y="323"/>
                  </a:lnTo>
                  <a:lnTo>
                    <a:pt x="419" y="290"/>
                  </a:lnTo>
                  <a:lnTo>
                    <a:pt x="441" y="255"/>
                  </a:lnTo>
                  <a:lnTo>
                    <a:pt x="469" y="213"/>
                  </a:lnTo>
                  <a:lnTo>
                    <a:pt x="496" y="174"/>
                  </a:lnTo>
                  <a:lnTo>
                    <a:pt x="529" y="142"/>
                  </a:lnTo>
                  <a:lnTo>
                    <a:pt x="550" y="118"/>
                  </a:lnTo>
                  <a:lnTo>
                    <a:pt x="575" y="95"/>
                  </a:lnTo>
                  <a:lnTo>
                    <a:pt x="598" y="79"/>
                  </a:lnTo>
                  <a:lnTo>
                    <a:pt x="622" y="66"/>
                  </a:lnTo>
                  <a:lnTo>
                    <a:pt x="645" y="51"/>
                  </a:lnTo>
                  <a:lnTo>
                    <a:pt x="733" y="13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4224" name="Freeform 9"/>
            <p:cNvSpPr>
              <a:spLocks/>
            </p:cNvSpPr>
            <p:nvPr/>
          </p:nvSpPr>
          <p:spPr bwMode="auto">
            <a:xfrm>
              <a:off x="329" y="1510"/>
              <a:ext cx="707" cy="1110"/>
            </a:xfrm>
            <a:custGeom>
              <a:avLst/>
              <a:gdLst>
                <a:gd name="T0" fmla="*/ 620 w 707"/>
                <a:gd name="T1" fmla="*/ 16 h 1110"/>
                <a:gd name="T2" fmla="*/ 556 w 707"/>
                <a:gd name="T3" fmla="*/ 41 h 1110"/>
                <a:gd name="T4" fmla="*/ 498 w 707"/>
                <a:gd name="T5" fmla="*/ 70 h 1110"/>
                <a:gd name="T6" fmla="*/ 435 w 707"/>
                <a:gd name="T7" fmla="*/ 109 h 1110"/>
                <a:gd name="T8" fmla="*/ 388 w 707"/>
                <a:gd name="T9" fmla="*/ 145 h 1110"/>
                <a:gd name="T10" fmla="*/ 332 w 707"/>
                <a:gd name="T11" fmla="*/ 199 h 1110"/>
                <a:gd name="T12" fmla="*/ 259 w 707"/>
                <a:gd name="T13" fmla="*/ 276 h 1110"/>
                <a:gd name="T14" fmla="*/ 209 w 707"/>
                <a:gd name="T15" fmla="*/ 346 h 1110"/>
                <a:gd name="T16" fmla="*/ 159 w 707"/>
                <a:gd name="T17" fmla="*/ 428 h 1110"/>
                <a:gd name="T18" fmla="*/ 124 w 707"/>
                <a:gd name="T19" fmla="*/ 502 h 1110"/>
                <a:gd name="T20" fmla="*/ 103 w 707"/>
                <a:gd name="T21" fmla="*/ 579 h 1110"/>
                <a:gd name="T22" fmla="*/ 95 w 707"/>
                <a:gd name="T23" fmla="*/ 651 h 1110"/>
                <a:gd name="T24" fmla="*/ 101 w 707"/>
                <a:gd name="T25" fmla="*/ 727 h 1110"/>
                <a:gd name="T26" fmla="*/ 124 w 707"/>
                <a:gd name="T27" fmla="*/ 797 h 1110"/>
                <a:gd name="T28" fmla="*/ 155 w 707"/>
                <a:gd name="T29" fmla="*/ 856 h 1110"/>
                <a:gd name="T30" fmla="*/ 0 w 707"/>
                <a:gd name="T31" fmla="*/ 911 h 1110"/>
                <a:gd name="T32" fmla="*/ 71 w 707"/>
                <a:gd name="T33" fmla="*/ 932 h 1110"/>
                <a:gd name="T34" fmla="*/ 141 w 707"/>
                <a:gd name="T35" fmla="*/ 957 h 1110"/>
                <a:gd name="T36" fmla="*/ 206 w 707"/>
                <a:gd name="T37" fmla="*/ 987 h 1110"/>
                <a:gd name="T38" fmla="*/ 267 w 707"/>
                <a:gd name="T39" fmla="*/ 1024 h 1110"/>
                <a:gd name="T40" fmla="*/ 340 w 707"/>
                <a:gd name="T41" fmla="*/ 1071 h 1110"/>
                <a:gd name="T42" fmla="*/ 389 w 707"/>
                <a:gd name="T43" fmla="*/ 1109 h 1110"/>
                <a:gd name="T44" fmla="*/ 394 w 707"/>
                <a:gd name="T45" fmla="*/ 1055 h 1110"/>
                <a:gd name="T46" fmla="*/ 411 w 707"/>
                <a:gd name="T47" fmla="*/ 998 h 1110"/>
                <a:gd name="T48" fmla="*/ 429 w 707"/>
                <a:gd name="T49" fmla="*/ 968 h 1110"/>
                <a:gd name="T50" fmla="*/ 461 w 707"/>
                <a:gd name="T51" fmla="*/ 924 h 1110"/>
                <a:gd name="T52" fmla="*/ 500 w 707"/>
                <a:gd name="T53" fmla="*/ 889 h 1110"/>
                <a:gd name="T54" fmla="*/ 562 w 707"/>
                <a:gd name="T55" fmla="*/ 844 h 1110"/>
                <a:gd name="T56" fmla="*/ 345 w 707"/>
                <a:gd name="T57" fmla="*/ 834 h 1110"/>
                <a:gd name="T58" fmla="*/ 318 w 707"/>
                <a:gd name="T59" fmla="*/ 751 h 1110"/>
                <a:gd name="T60" fmla="*/ 302 w 707"/>
                <a:gd name="T61" fmla="*/ 671 h 1110"/>
                <a:gd name="T62" fmla="*/ 293 w 707"/>
                <a:gd name="T63" fmla="*/ 602 h 1110"/>
                <a:gd name="T64" fmla="*/ 297 w 707"/>
                <a:gd name="T65" fmla="*/ 523 h 1110"/>
                <a:gd name="T66" fmla="*/ 314 w 707"/>
                <a:gd name="T67" fmla="*/ 452 h 1110"/>
                <a:gd name="T68" fmla="*/ 335 w 707"/>
                <a:gd name="T69" fmla="*/ 383 h 1110"/>
                <a:gd name="T70" fmla="*/ 375 w 707"/>
                <a:gd name="T71" fmla="*/ 312 h 1110"/>
                <a:gd name="T72" fmla="*/ 418 w 707"/>
                <a:gd name="T73" fmla="*/ 241 h 1110"/>
                <a:gd name="T74" fmla="*/ 473 w 707"/>
                <a:gd name="T75" fmla="*/ 165 h 1110"/>
                <a:gd name="T76" fmla="*/ 525 w 707"/>
                <a:gd name="T77" fmla="*/ 107 h 1110"/>
                <a:gd name="T78" fmla="*/ 573 w 707"/>
                <a:gd name="T79" fmla="*/ 67 h 1110"/>
                <a:gd name="T80" fmla="*/ 620 w 707"/>
                <a:gd name="T81" fmla="*/ 40 h 111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707" h="1110">
                  <a:moveTo>
                    <a:pt x="706" y="0"/>
                  </a:moveTo>
                  <a:lnTo>
                    <a:pt x="620" y="16"/>
                  </a:lnTo>
                  <a:lnTo>
                    <a:pt x="591" y="25"/>
                  </a:lnTo>
                  <a:lnTo>
                    <a:pt x="556" y="41"/>
                  </a:lnTo>
                  <a:lnTo>
                    <a:pt x="531" y="52"/>
                  </a:lnTo>
                  <a:lnTo>
                    <a:pt x="498" y="70"/>
                  </a:lnTo>
                  <a:lnTo>
                    <a:pt x="469" y="86"/>
                  </a:lnTo>
                  <a:lnTo>
                    <a:pt x="435" y="109"/>
                  </a:lnTo>
                  <a:lnTo>
                    <a:pt x="411" y="128"/>
                  </a:lnTo>
                  <a:lnTo>
                    <a:pt x="388" y="145"/>
                  </a:lnTo>
                  <a:lnTo>
                    <a:pt x="354" y="171"/>
                  </a:lnTo>
                  <a:lnTo>
                    <a:pt x="332" y="199"/>
                  </a:lnTo>
                  <a:lnTo>
                    <a:pt x="297" y="233"/>
                  </a:lnTo>
                  <a:lnTo>
                    <a:pt x="259" y="276"/>
                  </a:lnTo>
                  <a:lnTo>
                    <a:pt x="230" y="313"/>
                  </a:lnTo>
                  <a:lnTo>
                    <a:pt x="209" y="346"/>
                  </a:lnTo>
                  <a:lnTo>
                    <a:pt x="179" y="391"/>
                  </a:lnTo>
                  <a:lnTo>
                    <a:pt x="159" y="428"/>
                  </a:lnTo>
                  <a:lnTo>
                    <a:pt x="142" y="464"/>
                  </a:lnTo>
                  <a:lnTo>
                    <a:pt x="124" y="502"/>
                  </a:lnTo>
                  <a:lnTo>
                    <a:pt x="113" y="543"/>
                  </a:lnTo>
                  <a:lnTo>
                    <a:pt x="103" y="579"/>
                  </a:lnTo>
                  <a:lnTo>
                    <a:pt x="96" y="617"/>
                  </a:lnTo>
                  <a:lnTo>
                    <a:pt x="95" y="651"/>
                  </a:lnTo>
                  <a:lnTo>
                    <a:pt x="95" y="688"/>
                  </a:lnTo>
                  <a:lnTo>
                    <a:pt x="101" y="727"/>
                  </a:lnTo>
                  <a:lnTo>
                    <a:pt x="112" y="766"/>
                  </a:lnTo>
                  <a:lnTo>
                    <a:pt x="124" y="797"/>
                  </a:lnTo>
                  <a:lnTo>
                    <a:pt x="141" y="831"/>
                  </a:lnTo>
                  <a:lnTo>
                    <a:pt x="155" y="856"/>
                  </a:lnTo>
                  <a:lnTo>
                    <a:pt x="175" y="893"/>
                  </a:lnTo>
                  <a:lnTo>
                    <a:pt x="0" y="911"/>
                  </a:lnTo>
                  <a:lnTo>
                    <a:pt x="37" y="920"/>
                  </a:lnTo>
                  <a:lnTo>
                    <a:pt x="71" y="932"/>
                  </a:lnTo>
                  <a:lnTo>
                    <a:pt x="105" y="942"/>
                  </a:lnTo>
                  <a:lnTo>
                    <a:pt x="141" y="957"/>
                  </a:lnTo>
                  <a:lnTo>
                    <a:pt x="175" y="973"/>
                  </a:lnTo>
                  <a:lnTo>
                    <a:pt x="206" y="987"/>
                  </a:lnTo>
                  <a:lnTo>
                    <a:pt x="238" y="1005"/>
                  </a:lnTo>
                  <a:lnTo>
                    <a:pt x="267" y="1024"/>
                  </a:lnTo>
                  <a:lnTo>
                    <a:pt x="307" y="1049"/>
                  </a:lnTo>
                  <a:lnTo>
                    <a:pt x="340" y="1071"/>
                  </a:lnTo>
                  <a:lnTo>
                    <a:pt x="361" y="1088"/>
                  </a:lnTo>
                  <a:lnTo>
                    <a:pt x="389" y="1109"/>
                  </a:lnTo>
                  <a:lnTo>
                    <a:pt x="391" y="1081"/>
                  </a:lnTo>
                  <a:lnTo>
                    <a:pt x="394" y="1055"/>
                  </a:lnTo>
                  <a:lnTo>
                    <a:pt x="401" y="1024"/>
                  </a:lnTo>
                  <a:lnTo>
                    <a:pt x="411" y="998"/>
                  </a:lnTo>
                  <a:lnTo>
                    <a:pt x="419" y="983"/>
                  </a:lnTo>
                  <a:lnTo>
                    <a:pt x="429" y="968"/>
                  </a:lnTo>
                  <a:lnTo>
                    <a:pt x="443" y="944"/>
                  </a:lnTo>
                  <a:lnTo>
                    <a:pt x="461" y="924"/>
                  </a:lnTo>
                  <a:lnTo>
                    <a:pt x="476" y="908"/>
                  </a:lnTo>
                  <a:lnTo>
                    <a:pt x="500" y="889"/>
                  </a:lnTo>
                  <a:lnTo>
                    <a:pt x="523" y="870"/>
                  </a:lnTo>
                  <a:lnTo>
                    <a:pt x="562" y="844"/>
                  </a:lnTo>
                  <a:lnTo>
                    <a:pt x="363" y="872"/>
                  </a:lnTo>
                  <a:lnTo>
                    <a:pt x="345" y="834"/>
                  </a:lnTo>
                  <a:lnTo>
                    <a:pt x="331" y="789"/>
                  </a:lnTo>
                  <a:lnTo>
                    <a:pt x="318" y="751"/>
                  </a:lnTo>
                  <a:lnTo>
                    <a:pt x="306" y="700"/>
                  </a:lnTo>
                  <a:lnTo>
                    <a:pt x="302" y="671"/>
                  </a:lnTo>
                  <a:lnTo>
                    <a:pt x="297" y="642"/>
                  </a:lnTo>
                  <a:lnTo>
                    <a:pt x="293" y="602"/>
                  </a:lnTo>
                  <a:lnTo>
                    <a:pt x="292" y="565"/>
                  </a:lnTo>
                  <a:lnTo>
                    <a:pt x="297" y="523"/>
                  </a:lnTo>
                  <a:lnTo>
                    <a:pt x="304" y="489"/>
                  </a:lnTo>
                  <a:lnTo>
                    <a:pt x="314" y="452"/>
                  </a:lnTo>
                  <a:lnTo>
                    <a:pt x="324" y="413"/>
                  </a:lnTo>
                  <a:lnTo>
                    <a:pt x="335" y="383"/>
                  </a:lnTo>
                  <a:lnTo>
                    <a:pt x="354" y="349"/>
                  </a:lnTo>
                  <a:lnTo>
                    <a:pt x="375" y="312"/>
                  </a:lnTo>
                  <a:lnTo>
                    <a:pt x="394" y="278"/>
                  </a:lnTo>
                  <a:lnTo>
                    <a:pt x="418" y="241"/>
                  </a:lnTo>
                  <a:lnTo>
                    <a:pt x="446" y="203"/>
                  </a:lnTo>
                  <a:lnTo>
                    <a:pt x="473" y="165"/>
                  </a:lnTo>
                  <a:lnTo>
                    <a:pt x="506" y="130"/>
                  </a:lnTo>
                  <a:lnTo>
                    <a:pt x="525" y="107"/>
                  </a:lnTo>
                  <a:lnTo>
                    <a:pt x="550" y="84"/>
                  </a:lnTo>
                  <a:lnTo>
                    <a:pt x="573" y="67"/>
                  </a:lnTo>
                  <a:lnTo>
                    <a:pt x="595" y="50"/>
                  </a:lnTo>
                  <a:lnTo>
                    <a:pt x="620" y="40"/>
                  </a:lnTo>
                  <a:lnTo>
                    <a:pt x="706" y="0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94216" name="AutoShape 10"/>
          <p:cNvSpPr>
            <a:spLocks noChangeArrowheads="1"/>
          </p:cNvSpPr>
          <p:nvPr/>
        </p:nvSpPr>
        <p:spPr bwMode="auto">
          <a:xfrm>
            <a:off x="2546350" y="4227517"/>
            <a:ext cx="700088" cy="536575"/>
          </a:xfrm>
          <a:prstGeom prst="triangle">
            <a:avLst>
              <a:gd name="adj" fmla="val 49875"/>
            </a:avLst>
          </a:prstGeom>
          <a:solidFill>
            <a:schemeClr val="tx2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IN"/>
          </a:p>
        </p:txBody>
      </p:sp>
      <p:sp>
        <p:nvSpPr>
          <p:cNvPr id="94217" name="Rectangle 11"/>
          <p:cNvSpPr>
            <a:spLocks noChangeArrowheads="1"/>
          </p:cNvSpPr>
          <p:nvPr/>
        </p:nvSpPr>
        <p:spPr bwMode="auto">
          <a:xfrm>
            <a:off x="376238" y="4186242"/>
            <a:ext cx="1000125" cy="708025"/>
          </a:xfrm>
          <a:prstGeom prst="rect">
            <a:avLst/>
          </a:prstGeom>
          <a:solidFill>
            <a:srgbClr val="FFFF99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i="1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94218" name="Rectangle 12"/>
          <p:cNvSpPr>
            <a:spLocks noChangeArrowheads="1"/>
          </p:cNvSpPr>
          <p:nvPr/>
        </p:nvSpPr>
        <p:spPr bwMode="auto">
          <a:xfrm>
            <a:off x="4414838" y="3043242"/>
            <a:ext cx="1077912" cy="708025"/>
          </a:xfrm>
          <a:prstGeom prst="rect">
            <a:avLst/>
          </a:prstGeom>
          <a:solidFill>
            <a:srgbClr val="FFFF99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i="1">
                <a:latin typeface="Symbol" panose="05050102010706020507" pitchFamily="18" charset="2"/>
              </a:rPr>
              <a:t>b</a:t>
            </a:r>
          </a:p>
        </p:txBody>
      </p:sp>
      <p:grpSp>
        <p:nvGrpSpPr>
          <p:cNvPr id="94219" name="Group 13"/>
          <p:cNvGrpSpPr>
            <a:grpSpLocks/>
          </p:cNvGrpSpPr>
          <p:nvPr/>
        </p:nvGrpSpPr>
        <p:grpSpPr bwMode="auto">
          <a:xfrm>
            <a:off x="2590800" y="1600200"/>
            <a:ext cx="5715000" cy="914400"/>
            <a:chOff x="1920" y="960"/>
            <a:chExt cx="3600" cy="816"/>
          </a:xfrm>
        </p:grpSpPr>
        <p:sp>
          <p:nvSpPr>
            <p:cNvPr id="94221" name="AutoShape 14"/>
            <p:cNvSpPr>
              <a:spLocks noChangeArrowheads="1"/>
            </p:cNvSpPr>
            <p:nvPr/>
          </p:nvSpPr>
          <p:spPr bwMode="auto">
            <a:xfrm flipH="1">
              <a:off x="1920" y="960"/>
              <a:ext cx="3600" cy="816"/>
            </a:xfrm>
            <a:prstGeom prst="flowChartProcess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sz="2400">
                <a:latin typeface="Tahoma" panose="020B0604030504040204" pitchFamily="34" charset="0"/>
              </a:endParaRPr>
            </a:p>
          </p:txBody>
        </p:sp>
        <p:sp>
          <p:nvSpPr>
            <p:cNvPr id="94222" name="Rectangle 15"/>
            <p:cNvSpPr>
              <a:spLocks noChangeArrowheads="1"/>
            </p:cNvSpPr>
            <p:nvPr/>
          </p:nvSpPr>
          <p:spPr bwMode="auto">
            <a:xfrm>
              <a:off x="2016" y="960"/>
              <a:ext cx="3456" cy="7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 b="1" dirty="0"/>
                <a:t>If you reduce the probability of one error, the other one increases. </a:t>
              </a:r>
            </a:p>
          </p:txBody>
        </p:sp>
      </p:grpSp>
      <p:graphicFrame>
        <p:nvGraphicFramePr>
          <p:cNvPr id="94220" name="Object 1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9039192"/>
              </p:ext>
            </p:extLst>
          </p:nvPr>
        </p:nvGraphicFramePr>
        <p:xfrm>
          <a:off x="5654164" y="2478088"/>
          <a:ext cx="3255962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lip" r:id="rId3" imgW="3255963" imgH="4572000" progId="MS_ClipArt_Gallery.2">
                  <p:embed/>
                </p:oleObj>
              </mc:Choice>
              <mc:Fallback>
                <p:oleObj name="Clip" r:id="rId3" imgW="3255963" imgH="457200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164" y="2478088"/>
                        <a:ext cx="3255962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7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16280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Power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7772400" cy="1417638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  <a:defRPr/>
            </a:pPr>
            <a:r>
              <a:rPr lang="en-US" sz="2400" dirty="0" smtClean="0"/>
              <a:t>Power is a function of the drug effect (how much the drug is better than placebo)</a:t>
            </a:r>
          </a:p>
          <a:p>
            <a:pPr marL="0" indent="0" eaLnBrk="1" fontAlgn="auto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  <a:defRPr/>
            </a:pPr>
            <a:r>
              <a:rPr lang="en-US" sz="2400" dirty="0" smtClean="0"/>
              <a:t>Larger differences are easier to detect </a:t>
            </a:r>
          </a:p>
        </p:txBody>
      </p:sp>
      <p:pic>
        <p:nvPicPr>
          <p:cNvPr id="95236" name="Picture 4" descr="power curv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2636838"/>
            <a:ext cx="6248400" cy="37909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89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ample Siz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Factors influencing sample size</a:t>
            </a:r>
          </a:p>
          <a:p>
            <a:pPr eaLnBrk="1" hangingPunct="1"/>
            <a:r>
              <a:rPr lang="en-US" sz="2400" dirty="0" smtClean="0"/>
              <a:t>Power (1- </a:t>
            </a:r>
            <a:r>
              <a:rPr lang="en-US" sz="2400" dirty="0" smtClean="0">
                <a:sym typeface="Symbol" panose="05050102010706020507" pitchFamily="18" charset="2"/>
              </a:rPr>
              <a:t></a:t>
            </a:r>
            <a:r>
              <a:rPr lang="en-US" sz="2400" dirty="0" smtClean="0"/>
              <a:t>)      </a:t>
            </a:r>
          </a:p>
          <a:p>
            <a:pPr eaLnBrk="1" hangingPunct="1"/>
            <a:r>
              <a:rPr lang="en-US" sz="2400" dirty="0" smtClean="0"/>
              <a:t>Type I error probability (</a:t>
            </a:r>
            <a:r>
              <a:rPr lang="en-US" sz="2400" dirty="0" smtClean="0">
                <a:sym typeface="Symbol" panose="05050102010706020507" pitchFamily="18" charset="2"/>
              </a:rPr>
              <a:t></a:t>
            </a:r>
            <a:r>
              <a:rPr lang="en-US" sz="2400" dirty="0" smtClean="0"/>
              <a:t>)  </a:t>
            </a:r>
          </a:p>
          <a:p>
            <a:pPr eaLnBrk="1" hangingPunct="1"/>
            <a:r>
              <a:rPr lang="en-US" sz="2400" dirty="0" smtClean="0"/>
              <a:t>Variability         </a:t>
            </a:r>
          </a:p>
          <a:p>
            <a:pPr eaLnBrk="1" hangingPunct="1"/>
            <a:r>
              <a:rPr lang="en-US" sz="2400" dirty="0" smtClean="0"/>
              <a:t>Clinically meaningful difference we wish (need) to detect or detectable difference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6506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1628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ample Siz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marL="457200" indent="-457200" eaLnBrk="1" hangingPunct="1"/>
            <a:r>
              <a:rPr lang="en-US" sz="2400" dirty="0" smtClean="0"/>
              <a:t>Power (1- </a:t>
            </a:r>
            <a:r>
              <a:rPr lang="en-US" sz="2400" dirty="0" smtClean="0">
                <a:sym typeface="Symbol" panose="05050102010706020507" pitchFamily="18" charset="2"/>
              </a:rPr>
              <a:t></a:t>
            </a:r>
            <a:r>
              <a:rPr lang="en-US" sz="2400" dirty="0" smtClean="0"/>
              <a:t>) 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 smtClean="0"/>
              <a:t>As power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  <a:r>
              <a:rPr lang="en-US" sz="2400" dirty="0" smtClean="0"/>
              <a:t>, sample size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</a:p>
          <a:p>
            <a:pPr marL="1257300" lvl="2" indent="-342900" eaLnBrk="1" hangingPunct="1">
              <a:buFontTx/>
              <a:buNone/>
            </a:pPr>
            <a:endParaRPr lang="en-US" dirty="0" smtClean="0"/>
          </a:p>
          <a:p>
            <a:pPr marL="457200" indent="-457200" eaLnBrk="1" hangingPunct="1"/>
            <a:r>
              <a:rPr lang="en-US" sz="2400" dirty="0" smtClean="0"/>
              <a:t>Type I error probability (</a:t>
            </a:r>
            <a:r>
              <a:rPr lang="en-US" sz="2400" dirty="0" smtClean="0">
                <a:sym typeface="Symbol" panose="05050102010706020507" pitchFamily="18" charset="2"/>
              </a:rPr>
              <a:t></a:t>
            </a:r>
            <a:r>
              <a:rPr lang="en-US" sz="2400" dirty="0" smtClean="0"/>
              <a:t>) </a:t>
            </a:r>
            <a:r>
              <a:rPr lang="en-US" sz="2400" dirty="0" smtClean="0">
                <a:sym typeface="Symbol" panose="05050102010706020507" pitchFamily="18" charset="2"/>
              </a:rPr>
              <a:t>(usually fixed at 0.05)</a:t>
            </a:r>
            <a:endParaRPr lang="en-US" sz="2400" dirty="0" smtClean="0"/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 smtClean="0"/>
              <a:t>As </a:t>
            </a:r>
            <a:r>
              <a:rPr lang="en-US" sz="2400" dirty="0" smtClean="0">
                <a:sym typeface="Symbol" panose="05050102010706020507" pitchFamily="18" charset="2"/>
              </a:rPr>
              <a:t></a:t>
            </a:r>
            <a:r>
              <a:rPr lang="en-US" sz="2400" dirty="0" smtClean="0"/>
              <a:t>-level </a:t>
            </a:r>
            <a:r>
              <a:rPr lang="en-US" sz="2400" dirty="0" smtClean="0">
                <a:sym typeface="Symbol" panose="05050102010706020507" pitchFamily="18" charset="2"/>
              </a:rPr>
              <a:t></a:t>
            </a:r>
            <a:r>
              <a:rPr lang="en-US" sz="2400" dirty="0" smtClean="0"/>
              <a:t>, sample size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</a:p>
          <a:p>
            <a:pPr marL="838200" lvl="1" indent="-381000" eaLnBrk="1" hangingPunct="1">
              <a:buFont typeface="Monotype Sorts" pitchFamily="2" charset="2"/>
              <a:buNone/>
            </a:pPr>
            <a:endParaRPr lang="en-US" sz="2400" dirty="0" smtClean="0">
              <a:sym typeface="Symbol" panose="05050102010706020507" pitchFamily="18" charset="2"/>
            </a:endParaRPr>
          </a:p>
          <a:p>
            <a:pPr marL="457200" indent="-457200" eaLnBrk="1" hangingPunct="1"/>
            <a:r>
              <a:rPr lang="en-US" sz="2400" dirty="0" smtClean="0"/>
              <a:t>Variability         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/>
              <a:t>A</a:t>
            </a:r>
            <a:r>
              <a:rPr lang="en-US" sz="2400" dirty="0" smtClean="0"/>
              <a:t>s variability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  <a:r>
              <a:rPr lang="en-US" sz="2400" dirty="0" smtClean="0"/>
              <a:t>, sample size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</a:p>
          <a:p>
            <a:pPr marL="838200" lvl="1" indent="-381000"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marL="457200" indent="-457200" eaLnBrk="1" hangingPunct="1"/>
            <a:r>
              <a:rPr lang="en-US" sz="2400" dirty="0" smtClean="0"/>
              <a:t>Detectable difference  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sz="2400" dirty="0"/>
              <a:t>A</a:t>
            </a:r>
            <a:r>
              <a:rPr lang="en-US" sz="2400" dirty="0" smtClean="0"/>
              <a:t>s difference </a:t>
            </a:r>
            <a:r>
              <a:rPr lang="en-US" sz="2400" dirty="0" smtClean="0">
                <a:sym typeface="Symbol" panose="05050102010706020507" pitchFamily="18" charset="2"/>
              </a:rPr>
              <a:t></a:t>
            </a:r>
            <a:r>
              <a:rPr lang="en-US" sz="2400" dirty="0" smtClean="0"/>
              <a:t>, sample size </a:t>
            </a:r>
            <a:r>
              <a:rPr lang="en-US" sz="2400" dirty="0" smtClean="0">
                <a:sym typeface="Symbol" panose="05050102010706020507" pitchFamily="18" charset="2"/>
              </a:rPr>
              <a:t></a:t>
            </a:r>
            <a:endParaRPr lang="en-US" sz="2400" dirty="0" smtClean="0"/>
          </a:p>
          <a:p>
            <a:pPr marL="838200" lvl="1" indent="-381000" eaLnBrk="1" hangingPunct="1">
              <a:buFont typeface="Monotype Sorts" pitchFamily="2" charset="2"/>
              <a:buNone/>
            </a:pPr>
            <a:endParaRPr lang="en-US" sz="2400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063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1"/>
            <a:ext cx="714375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Goals: Endpoin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066800"/>
            <a:ext cx="7391400" cy="5029200"/>
          </a:xfrm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en-US" sz="2400" dirty="0" smtClean="0"/>
              <a:t>Results</a:t>
            </a:r>
            <a:r>
              <a:rPr lang="en-US" sz="2400" dirty="0"/>
              <a:t>, condition or events associated with individual study patients that are used to assess study </a:t>
            </a:r>
            <a:r>
              <a:rPr lang="en-US" sz="2400" dirty="0" smtClean="0"/>
              <a:t>treatments</a:t>
            </a:r>
          </a:p>
          <a:p>
            <a:pPr eaLnBrk="1" hangingPunct="1">
              <a:defRPr/>
            </a:pPr>
            <a:r>
              <a:rPr lang="en-US" sz="2400" dirty="0" smtClean="0"/>
              <a:t>Should be easy to diagnose, reliable and clinically relevant</a:t>
            </a:r>
          </a:p>
          <a:p>
            <a:pPr eaLnBrk="1" hangingPunct="1">
              <a:defRPr/>
            </a:pPr>
            <a:r>
              <a:rPr lang="en-US" sz="2400" dirty="0" smtClean="0"/>
              <a:t>Should have internal and external validity</a:t>
            </a:r>
          </a:p>
          <a:p>
            <a:pPr eaLnBrk="1" hangingPunct="1"/>
            <a:r>
              <a:rPr lang="en-US" sz="2400" dirty="0" smtClean="0"/>
              <a:t>Example: In Depression/Anxiety trial</a:t>
            </a:r>
            <a:endParaRPr lang="en-US" sz="2400" dirty="0"/>
          </a:p>
          <a:p>
            <a:pPr lvl="1" eaLnBrk="1" hangingPunct="1">
              <a:buFont typeface="Wingdings" pitchFamily="2" charset="2"/>
              <a:buNone/>
            </a:pPr>
            <a:r>
              <a:rPr lang="en-US" dirty="0"/>
              <a:t>“Result” of Interest: Functional improvement/ symptom relief</a:t>
            </a:r>
          </a:p>
          <a:p>
            <a:pPr lvl="1" eaLnBrk="1" hangingPunct="1"/>
            <a:r>
              <a:rPr lang="en-US" dirty="0"/>
              <a:t>Hamilton Scale for Depression (HAM-D)</a:t>
            </a:r>
          </a:p>
          <a:p>
            <a:pPr lvl="1" eaLnBrk="1" hangingPunct="1"/>
            <a:r>
              <a:rPr lang="en-US" dirty="0"/>
              <a:t>Hamilton Scale for Anxiety (HAM-A)</a:t>
            </a:r>
          </a:p>
          <a:p>
            <a:pPr lvl="1" eaLnBrk="1" hangingPunct="1"/>
            <a:r>
              <a:rPr lang="en-US" dirty="0"/>
              <a:t>Global Impression of Change</a:t>
            </a:r>
          </a:p>
          <a:p>
            <a:pPr lvl="1" eaLnBrk="1" hangingPunct="1"/>
            <a:r>
              <a:rPr lang="en-US" dirty="0"/>
              <a:t>Suicide rates (small numbers of events, efficacy and safety issue)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marL="0" indent="0" eaLnBrk="1" hangingPunct="1">
              <a:buNone/>
              <a:defRPr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01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5389" y="0"/>
            <a:ext cx="7262812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ample Size</a:t>
            </a:r>
          </a:p>
        </p:txBody>
      </p:sp>
      <p:pic>
        <p:nvPicPr>
          <p:cNvPr id="98307" name="Picture 8" descr="normal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7863" y="1104900"/>
            <a:ext cx="5400675" cy="40005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8310" name="Text Box 3"/>
          <p:cNvSpPr txBox="1">
            <a:spLocks noChangeArrowheads="1"/>
          </p:cNvSpPr>
          <p:nvPr/>
        </p:nvSpPr>
        <p:spPr bwMode="auto">
          <a:xfrm>
            <a:off x="3653599" y="1109196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A</a:t>
            </a:r>
          </a:p>
        </p:txBody>
      </p:sp>
      <p:sp>
        <p:nvSpPr>
          <p:cNvPr id="98311" name="Text Box 4"/>
          <p:cNvSpPr txBox="1">
            <a:spLocks noChangeArrowheads="1"/>
          </p:cNvSpPr>
          <p:nvPr/>
        </p:nvSpPr>
        <p:spPr bwMode="auto">
          <a:xfrm>
            <a:off x="4882425" y="1104903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B</a:t>
            </a:r>
          </a:p>
        </p:txBody>
      </p:sp>
      <p:sp>
        <p:nvSpPr>
          <p:cNvPr id="98312" name="Text Box 5"/>
          <p:cNvSpPr txBox="1">
            <a:spLocks noChangeArrowheads="1"/>
          </p:cNvSpPr>
          <p:nvPr/>
        </p:nvSpPr>
        <p:spPr bwMode="auto">
          <a:xfrm>
            <a:off x="3649602" y="31623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A</a:t>
            </a:r>
          </a:p>
        </p:txBody>
      </p:sp>
      <p:sp>
        <p:nvSpPr>
          <p:cNvPr id="98313" name="Text Box 6"/>
          <p:cNvSpPr txBox="1">
            <a:spLocks noChangeArrowheads="1"/>
          </p:cNvSpPr>
          <p:nvPr/>
        </p:nvSpPr>
        <p:spPr bwMode="auto">
          <a:xfrm>
            <a:off x="5023428" y="317223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B</a:t>
            </a:r>
          </a:p>
        </p:txBody>
      </p:sp>
      <p:sp>
        <p:nvSpPr>
          <p:cNvPr id="98314" name="Text Box 7"/>
          <p:cNvSpPr txBox="1">
            <a:spLocks noChangeArrowheads="1"/>
          </p:cNvSpPr>
          <p:nvPr/>
        </p:nvSpPr>
        <p:spPr bwMode="auto">
          <a:xfrm>
            <a:off x="1154406" y="5171945"/>
            <a:ext cx="70342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dirty="0"/>
              <a:t> </a:t>
            </a:r>
            <a:r>
              <a:rPr lang="en-US" sz="2400" b="1" dirty="0" smtClean="0">
                <a:latin typeface="+mn-lt"/>
              </a:rPr>
              <a:t>Question</a:t>
            </a:r>
            <a:r>
              <a:rPr lang="en-US" sz="2400" dirty="0" smtClean="0">
                <a:latin typeface="+mn-lt"/>
              </a:rPr>
              <a:t>: Which </a:t>
            </a:r>
            <a:r>
              <a:rPr lang="en-US" sz="2400" dirty="0">
                <a:latin typeface="+mn-lt"/>
              </a:rPr>
              <a:t>requires the larger sample size </a:t>
            </a:r>
          </a:p>
          <a:p>
            <a:r>
              <a:rPr lang="en-US" sz="2400" dirty="0">
                <a:latin typeface="+mn-lt"/>
              </a:rPr>
              <a:t>to show that A and B are different ? (similar </a:t>
            </a:r>
            <a:r>
              <a:rPr lang="el-GR" sz="2400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)</a:t>
            </a:r>
            <a:endParaRPr lang="el-GR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98315" name="Line 9"/>
          <p:cNvSpPr>
            <a:spLocks noChangeShapeType="1"/>
          </p:cNvSpPr>
          <p:nvPr/>
        </p:nvSpPr>
        <p:spPr bwMode="auto">
          <a:xfrm>
            <a:off x="4017637" y="15240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8316" name="Line 10"/>
          <p:cNvSpPr>
            <a:spLocks noChangeShapeType="1"/>
          </p:cNvSpPr>
          <p:nvPr/>
        </p:nvSpPr>
        <p:spPr bwMode="auto">
          <a:xfrm flipH="1" flipV="1">
            <a:off x="4879975" y="1610127"/>
            <a:ext cx="762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8468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976" y="122241"/>
            <a:ext cx="7261225" cy="455613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ample Siz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411165" y="914400"/>
            <a:ext cx="8428037" cy="5334000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dirty="0" smtClean="0"/>
              <a:t> </a:t>
            </a:r>
          </a:p>
        </p:txBody>
      </p:sp>
      <p:pic>
        <p:nvPicPr>
          <p:cNvPr id="99334" name="Picture 4" descr="normal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48" y="990600"/>
            <a:ext cx="54006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1001425" y="160020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/>
          </a:p>
        </p:txBody>
      </p:sp>
      <p:sp>
        <p:nvSpPr>
          <p:cNvPr id="99336" name="Text Box 6"/>
          <p:cNvSpPr txBox="1">
            <a:spLocks noChangeArrowheads="1"/>
          </p:cNvSpPr>
          <p:nvPr/>
        </p:nvSpPr>
        <p:spPr bwMode="auto">
          <a:xfrm>
            <a:off x="1209476" y="5029204"/>
            <a:ext cx="68802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 </a:t>
            </a:r>
            <a:r>
              <a:rPr lang="en-US" sz="2400" b="1" dirty="0" smtClean="0">
                <a:latin typeface="+mn-lt"/>
              </a:rPr>
              <a:t>Question</a:t>
            </a:r>
            <a:r>
              <a:rPr lang="en-US" sz="2400" dirty="0" smtClean="0">
                <a:latin typeface="+mn-lt"/>
              </a:rPr>
              <a:t>: Which </a:t>
            </a:r>
            <a:r>
              <a:rPr lang="en-US" sz="2400" dirty="0">
                <a:latin typeface="+mn-lt"/>
              </a:rPr>
              <a:t>requires the larger sample size </a:t>
            </a:r>
          </a:p>
          <a:p>
            <a:pPr algn="ctr"/>
            <a:r>
              <a:rPr lang="en-US" sz="2400" dirty="0">
                <a:latin typeface="+mn-lt"/>
              </a:rPr>
              <a:t>to show that A and B are different ? (similar </a:t>
            </a:r>
            <a:r>
              <a:rPr lang="el-GR" sz="2400" dirty="0">
                <a:latin typeface="+mn-lt"/>
                <a:cs typeface="Times New Roman" panose="02020603050405020304" pitchFamily="18" charset="0"/>
              </a:rPr>
              <a:t>σ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)</a:t>
            </a:r>
            <a:endParaRPr lang="el-GR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4159816" y="990603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A</a:t>
            </a:r>
          </a:p>
        </p:txBody>
      </p:sp>
      <p:sp>
        <p:nvSpPr>
          <p:cNvPr id="99338" name="Text Box 8"/>
          <p:cNvSpPr txBox="1">
            <a:spLocks noChangeArrowheads="1"/>
          </p:cNvSpPr>
          <p:nvPr/>
        </p:nvSpPr>
        <p:spPr bwMode="auto">
          <a:xfrm>
            <a:off x="4433344" y="2962144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A</a:t>
            </a:r>
          </a:p>
        </p:txBody>
      </p:sp>
      <p:sp>
        <p:nvSpPr>
          <p:cNvPr id="99339" name="Text Box 9"/>
          <p:cNvSpPr txBox="1">
            <a:spLocks noChangeArrowheads="1"/>
          </p:cNvSpPr>
          <p:nvPr/>
        </p:nvSpPr>
        <p:spPr bwMode="auto">
          <a:xfrm>
            <a:off x="5516498" y="98309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B</a:t>
            </a:r>
          </a:p>
        </p:txBody>
      </p:sp>
      <p:sp>
        <p:nvSpPr>
          <p:cNvPr id="99340" name="Text Box 10"/>
          <p:cNvSpPr txBox="1">
            <a:spLocks noChangeArrowheads="1"/>
          </p:cNvSpPr>
          <p:nvPr/>
        </p:nvSpPr>
        <p:spPr bwMode="auto">
          <a:xfrm>
            <a:off x="5105401" y="299111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2400" dirty="0"/>
              <a:t>B</a:t>
            </a:r>
          </a:p>
        </p:txBody>
      </p:sp>
      <p:sp>
        <p:nvSpPr>
          <p:cNvPr id="99341" name="Line 11"/>
          <p:cNvSpPr>
            <a:spLocks noChangeShapeType="1"/>
          </p:cNvSpPr>
          <p:nvPr/>
        </p:nvSpPr>
        <p:spPr bwMode="auto">
          <a:xfrm>
            <a:off x="4218468" y="14478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9342" name="Line 12"/>
          <p:cNvSpPr>
            <a:spLocks noChangeShapeType="1"/>
          </p:cNvSpPr>
          <p:nvPr/>
        </p:nvSpPr>
        <p:spPr bwMode="auto">
          <a:xfrm>
            <a:off x="5635223" y="1493837"/>
            <a:ext cx="1524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9343" name="Line 13"/>
          <p:cNvSpPr>
            <a:spLocks noChangeShapeType="1"/>
          </p:cNvSpPr>
          <p:nvPr/>
        </p:nvSpPr>
        <p:spPr bwMode="auto">
          <a:xfrm>
            <a:off x="4744992" y="3505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99344" name="Line 14"/>
          <p:cNvSpPr>
            <a:spLocks noChangeShapeType="1"/>
          </p:cNvSpPr>
          <p:nvPr/>
        </p:nvSpPr>
        <p:spPr bwMode="auto">
          <a:xfrm>
            <a:off x="5119096" y="3475037"/>
            <a:ext cx="76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227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2390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Study Planning: Sample Siz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A sponsor would always like to detect a clinically meaningful difference, if it exists. That means, the power has to be close to 100%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However, for a power close to 100%, we need to enroll a </a:t>
            </a:r>
            <a:r>
              <a:rPr lang="en-US" sz="2400" u="sng" dirty="0" smtClean="0"/>
              <a:t>LARGE</a:t>
            </a:r>
            <a:r>
              <a:rPr lang="en-US" sz="2400" dirty="0" smtClean="0"/>
              <a:t> number of patients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So a compromise has to be made depending on</a:t>
            </a:r>
            <a:r>
              <a:rPr lang="en-US" sz="2400" dirty="0" smtClean="0">
                <a:sym typeface="Symbol" panose="05050102010706020507" pitchFamily="18" charset="2"/>
              </a:rPr>
              <a:t> study goals: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/>
              <a:t>80% in Phase I/</a:t>
            </a:r>
            <a:r>
              <a:rPr lang="en-US" sz="2000" dirty="0" err="1" smtClean="0"/>
              <a:t>IIa</a:t>
            </a:r>
            <a:r>
              <a:rPr lang="en-US" sz="2000" dirty="0" smtClean="0"/>
              <a:t> studies</a:t>
            </a:r>
          </a:p>
          <a:p>
            <a:pPr lvl="2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/>
              <a:t>90-95% in Phase </a:t>
            </a:r>
            <a:r>
              <a:rPr lang="en-US" sz="2000" dirty="0" err="1" smtClean="0"/>
              <a:t>IIb</a:t>
            </a:r>
            <a:r>
              <a:rPr lang="en-US" sz="2000" dirty="0" smtClean="0"/>
              <a:t>/III studies</a:t>
            </a:r>
          </a:p>
        </p:txBody>
      </p:sp>
    </p:spTree>
    <p:extLst>
      <p:ext uri="{BB962C8B-B14F-4D97-AF65-F5344CB8AC3E}">
        <p14:creationId xmlns:p14="http://schemas.microsoft.com/office/powerpoint/2010/main" val="213781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udy Planning: Sample Siz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</a:rPr>
              <a:t>On the other hand, regulatory agencies would always like to minimize the type I error, ideally as close to zero. But, to do that, we need to enroll a LARGE number of patients!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</a:rPr>
              <a:t>So, again, a compromise has to be made. Usually, the type I error rate is set as 0.05.</a:t>
            </a:r>
          </a:p>
        </p:txBody>
      </p:sp>
    </p:spTree>
    <p:extLst>
      <p:ext uri="{BB962C8B-B14F-4D97-AF65-F5344CB8AC3E}">
        <p14:creationId xmlns:p14="http://schemas.microsoft.com/office/powerpoint/2010/main" val="423195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239000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udy Planning: Sample Siz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7772400" cy="5334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For a continuous endpoint, </a:t>
            </a:r>
            <a:r>
              <a:rPr lang="el-GR" sz="2400" dirty="0" smtClean="0"/>
              <a:t>α</a:t>
            </a:r>
            <a:r>
              <a:rPr lang="en-US" sz="2400" dirty="0" smtClean="0"/>
              <a:t>=0.05, and trial with 2 groups: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     Sample Size/Group = 2 x Factor x (SD/Diff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buFont typeface="Monotype Sorts" pitchFamily="2" charset="2"/>
              <a:buNone/>
            </a:pPr>
            <a:endParaRPr lang="en-US" sz="2000" dirty="0" smtClean="0"/>
          </a:p>
          <a:p>
            <a:pPr lvl="1" eaLnBrk="1" hangingPunct="1">
              <a:buFont typeface="Monotype Sorts" pitchFamily="2" charset="2"/>
              <a:buNone/>
            </a:pPr>
            <a:r>
              <a:rPr lang="en-US" sz="2400" dirty="0" smtClean="0"/>
              <a:t>Factor=function of </a:t>
            </a:r>
            <a:r>
              <a:rPr lang="el-GR" sz="2400" dirty="0" smtClean="0"/>
              <a:t>α</a:t>
            </a:r>
            <a:r>
              <a:rPr lang="en-US" sz="2400" dirty="0" smtClean="0"/>
              <a:t> and </a:t>
            </a:r>
            <a:r>
              <a:rPr lang="el-GR" sz="2400" dirty="0" smtClean="0"/>
              <a:t>β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en-US" sz="2400" dirty="0" smtClean="0"/>
              <a:t>SD=standard deviation </a:t>
            </a:r>
          </a:p>
          <a:p>
            <a:pPr lvl="1" eaLnBrk="1" hangingPunct="1">
              <a:buFont typeface="Monotype Sorts" pitchFamily="2" charset="2"/>
              <a:buNone/>
            </a:pPr>
            <a:r>
              <a:rPr lang="en-US" sz="2400" dirty="0" smtClean="0"/>
              <a:t>Diff= detectable difference, (SD/Diff)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=constant</a:t>
            </a:r>
          </a:p>
          <a:p>
            <a:pPr eaLnBrk="1" hangingPunct="1">
              <a:buFont typeface="Monotype Sorts" pitchFamily="2" charset="2"/>
              <a:buNone/>
            </a:pPr>
            <a:endParaRPr lang="el-GR" sz="2000" dirty="0" smtClean="0"/>
          </a:p>
        </p:txBody>
      </p:sp>
      <p:graphicFrame>
        <p:nvGraphicFramePr>
          <p:cNvPr id="359428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58282873"/>
              </p:ext>
            </p:extLst>
          </p:nvPr>
        </p:nvGraphicFramePr>
        <p:xfrm>
          <a:off x="2209802" y="2362200"/>
          <a:ext cx="3863975" cy="1981200"/>
        </p:xfrm>
        <a:graphic>
          <a:graphicData uri="http://schemas.openxmlformats.org/drawingml/2006/table">
            <a:tbl>
              <a:tblPr/>
              <a:tblGrid>
                <a:gridCol w="1794111"/>
                <a:gridCol w="2069864"/>
              </a:tblGrid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ower (1-</a:t>
                      </a:r>
                      <a:r>
                        <a:rPr kumimoji="1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β</a:t>
                      </a: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1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Monotype Sorts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50000"/>
                        <a:buFont typeface="Monotype Sorts" pitchFamily="2" charset="2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1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8506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atistical Analysis Method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Two methods: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dirty="0" smtClean="0"/>
              <a:t>Estimation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dirty="0" smtClean="0"/>
              <a:t>Hypothesis testing</a:t>
            </a:r>
          </a:p>
          <a:p>
            <a:pPr lvl="1" eaLnBrk="1" hangingPunct="1">
              <a:buFont typeface="Monotype Sorts" pitchFamily="2" charset="2"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8444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2390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Statistical Analysis Methods: Estimatio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oint estimation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/>
              <a:t>A single value that is the best guess of true parameter based on sampl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/>
              <a:t>Example: Sample mean is a point estimate of the population mean</a:t>
            </a:r>
          </a:p>
          <a:p>
            <a:pPr lvl="1"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Interval estimation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/>
              <a:t>Confidence interval (CI) 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/>
              <a:t>Interval surrounding the point estimat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/>
              <a:t>Provides more information than a point estimate</a:t>
            </a:r>
          </a:p>
        </p:txBody>
      </p:sp>
    </p:spTree>
    <p:extLst>
      <p:ext uri="{BB962C8B-B14F-4D97-AF65-F5344CB8AC3E}">
        <p14:creationId xmlns:p14="http://schemas.microsoft.com/office/powerpoint/2010/main" val="333491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3152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atistical Analysis Methods: Estimati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2" y="1676400"/>
            <a:ext cx="3814763" cy="4114800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</a:pPr>
            <a:r>
              <a:rPr lang="en-US" sz="2400" u="sng" dirty="0" smtClean="0"/>
              <a:t>Example</a:t>
            </a:r>
            <a:r>
              <a:rPr lang="en-US" sz="2400" dirty="0" smtClean="0"/>
              <a:t>:  </a:t>
            </a:r>
          </a:p>
          <a:p>
            <a:pPr marL="0" indent="0" eaLnBrk="1" hangingPunct="1">
              <a:buFont typeface="Monotype Sorts" pitchFamily="2" charset="2"/>
              <a:buNone/>
            </a:pPr>
            <a:r>
              <a:rPr lang="en-US" sz="2400" dirty="0" smtClean="0"/>
              <a:t>100  </a:t>
            </a:r>
            <a:r>
              <a:rPr lang="en-US" sz="2400" i="1" dirty="0" smtClean="0"/>
              <a:t>95%</a:t>
            </a:r>
            <a:r>
              <a:rPr lang="en-US" sz="2400" dirty="0" smtClean="0"/>
              <a:t> CIs for the difference in 2 means when the true difference is 0 (N=50) </a:t>
            </a:r>
          </a:p>
        </p:txBody>
      </p:sp>
      <p:pic>
        <p:nvPicPr>
          <p:cNvPr id="105476" name="Picture 4" descr="1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19" t="17091" r="12473" b="5818"/>
          <a:stretch>
            <a:fillRect/>
          </a:stretch>
        </p:blipFill>
        <p:spPr>
          <a:xfrm>
            <a:off x="4419600" y="1752600"/>
            <a:ext cx="3886200" cy="43434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749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tistical Analysis Methods: Estimatio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400" b="1" u="sng" dirty="0" smtClean="0"/>
              <a:t>95% CI: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u="sng" dirty="0" smtClean="0"/>
          </a:p>
          <a:p>
            <a:pPr eaLnBrk="1" hangingPunct="1"/>
            <a:r>
              <a:rPr lang="en-US" sz="2400" dirty="0" smtClean="0"/>
              <a:t>Definition:  If we repeat a study 100 times and compute a 95% CI based on each study, expect </a:t>
            </a:r>
            <a:r>
              <a:rPr lang="en-US" sz="2400" u="sng" dirty="0" smtClean="0"/>
              <a:t>on average</a:t>
            </a:r>
            <a:r>
              <a:rPr lang="en-US" sz="2400" dirty="0" smtClean="0"/>
              <a:t>, 95 out of 100 of the intervals would include the true mean.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95% confident that the interval includes the true mean </a:t>
            </a:r>
          </a:p>
        </p:txBody>
      </p:sp>
    </p:spTree>
    <p:extLst>
      <p:ext uri="{BB962C8B-B14F-4D97-AF65-F5344CB8AC3E}">
        <p14:creationId xmlns:p14="http://schemas.microsoft.com/office/powerpoint/2010/main" val="192748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tistical Analysis Methods: Estima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Confidence level ↑, width of CI ↑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400" dirty="0" smtClean="0"/>
              <a:t>	(ex. 95% CI is longer than 90% CI)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Sample size ↑, width of CI ↓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Standard deviation ↑, width of CI ↑</a:t>
            </a:r>
          </a:p>
        </p:txBody>
      </p:sp>
    </p:spTree>
    <p:extLst>
      <p:ext uri="{BB962C8B-B14F-4D97-AF65-F5344CB8AC3E}">
        <p14:creationId xmlns:p14="http://schemas.microsoft.com/office/powerpoint/2010/main" val="66596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239000" cy="609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Goals: Primary Endpoint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Example: In oncology trials, endpoints are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Overall Survival (OS)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Progression Free Survival (PFS)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Time to Progression (TTP)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+mn-lt"/>
                <a:cs typeface="Arial" panose="020B0604020202020204" pitchFamily="34" charset="0"/>
              </a:rPr>
              <a:t>Objective response rate</a:t>
            </a: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The measure which can provide the best evidence directly related to the primary objective and hypothesis</a:t>
            </a:r>
          </a:p>
          <a:p>
            <a:pPr marL="358775" indent="-358775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A single primary endpoint  should be identified to answer the primary question</a:t>
            </a:r>
          </a:p>
          <a:p>
            <a:pPr marL="358775" indent="-358775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Acceptable precision</a:t>
            </a:r>
          </a:p>
        </p:txBody>
      </p:sp>
    </p:spTree>
    <p:extLst>
      <p:ext uri="{BB962C8B-B14F-4D97-AF65-F5344CB8AC3E}">
        <p14:creationId xmlns:p14="http://schemas.microsoft.com/office/powerpoint/2010/main" val="391579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03188"/>
            <a:ext cx="7772400" cy="487362"/>
          </a:xfrm>
        </p:spPr>
        <p:txBody>
          <a:bodyPr/>
          <a:lstStyle/>
          <a:p>
            <a:pPr eaLnBrk="1" hangingPunct="1"/>
            <a:r>
              <a:rPr lang="en-US" dirty="0" smtClean="0"/>
              <a:t>Statistical Analysis Methods: Hypothesis Testing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>
                <a:latin typeface="+mn-lt"/>
              </a:rPr>
              <a:t>Coin Tossing Experiment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 p = Probability{Head}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 1- p = Probability{Tail} </a:t>
            </a: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Hypothesis: The coin is unbiased, i.e., p = 0.5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Conduct following experiment to test hypothesis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Now I toss the coin, and the “Head” appears</a:t>
            </a:r>
          </a:p>
          <a:p>
            <a:pPr eaLnBrk="1" hangingPunct="1"/>
            <a:r>
              <a:rPr lang="en-US" sz="2400" dirty="0" smtClean="0">
                <a:latin typeface="+mn-lt"/>
              </a:rPr>
              <a:t>Given that the coin is unbiased, what is the chance that we observe Head?   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0.5</a:t>
            </a:r>
          </a:p>
          <a:p>
            <a:pPr eaLnBrk="1" hangingPunct="1">
              <a:buFont typeface="Monotype Sorts" pitchFamily="2" charset="2"/>
              <a:buNone/>
            </a:pPr>
            <a:endParaRPr lang="en-US" sz="2800" dirty="0" smtClean="0">
              <a:solidFill>
                <a:srgbClr val="FF0000"/>
              </a:solidFill>
            </a:endParaRPr>
          </a:p>
        </p:txBody>
      </p:sp>
      <p:pic>
        <p:nvPicPr>
          <p:cNvPr id="108550" name="Picture 4" descr="cointo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800100"/>
            <a:ext cx="14097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3782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Statistical Analysis Methods: Hypothesis Testing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924800" cy="5105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Now I toss the coin twice, and the outcome is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/>
              <a:t>	{H, H}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Given that the coin is unbiased, what is the chance that both trials result in “Head”? </a:t>
            </a:r>
            <a:r>
              <a:rPr lang="en-US" sz="2400" dirty="0" smtClean="0">
                <a:solidFill>
                  <a:srgbClr val="FF0000"/>
                </a:solidFill>
              </a:rPr>
              <a:t>0.5 x 0.5 = 0.25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Now I toss the coin ten times, and each time I observe “Head”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Given that the coin is unbiased, what is the chance that all the trials result in “Head”?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0.5 x 0.5 x …. x 0.5 (10 times) = 0.00098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Result highly unlikely, so conclude coin is biased</a:t>
            </a:r>
          </a:p>
          <a:p>
            <a:pPr eaLnBrk="1" hangingPunct="1">
              <a:lnSpc>
                <a:spcPct val="80000"/>
              </a:lnSpc>
            </a:pPr>
            <a:endParaRPr lang="en-US" sz="28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190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9248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Statistical Analysis Methods: Hypothesis Testing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400" b="1" u="sng" dirty="0" smtClean="0"/>
              <a:t>P-Value: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Probability of observing the study outcome or something more extreme if H</a:t>
            </a:r>
            <a:r>
              <a:rPr lang="en-US" sz="2400" baseline="-15000" dirty="0" smtClean="0"/>
              <a:t>0</a:t>
            </a:r>
            <a:r>
              <a:rPr lang="en-US" sz="2400" dirty="0" smtClean="0"/>
              <a:t> is true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Probability that the study outcome is due to chance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Measure of evidence against H</a:t>
            </a:r>
            <a:r>
              <a:rPr lang="en-US" sz="2400" baseline="-15000" dirty="0" smtClean="0"/>
              <a:t>0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dirty="0" smtClean="0"/>
              <a:t>	(lower p-value, higher evidence against H</a:t>
            </a:r>
            <a:r>
              <a:rPr lang="en-US" sz="2400" baseline="-15000" dirty="0" smtClean="0"/>
              <a:t>0</a:t>
            </a:r>
            <a:r>
              <a:rPr lang="en-US" sz="2400" dirty="0" smtClean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73416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924800" cy="487362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Statistical Analysis Methods: Hypothesis Test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 eaLnBrk="1" hangingPunct="1">
              <a:buFont typeface="Monotype Sorts" pitchFamily="2" charset="2"/>
              <a:buNone/>
            </a:pPr>
            <a:r>
              <a:rPr lang="en-US" sz="2400" b="1" u="sng" dirty="0" smtClean="0"/>
              <a:t>P-Value:</a:t>
            </a:r>
          </a:p>
          <a:p>
            <a:pPr eaLnBrk="1" hangingPunct="1"/>
            <a:r>
              <a:rPr lang="en-US" sz="2400" dirty="0" smtClean="0"/>
              <a:t>Criteria for success based on pre-specified </a:t>
            </a:r>
            <a:r>
              <a:rPr lang="en-US" sz="2400" dirty="0" smtClean="0">
                <a:sym typeface="Symbol" panose="05050102010706020507" pitchFamily="18" charset="2"/>
              </a:rPr>
              <a:t></a:t>
            </a:r>
            <a:r>
              <a:rPr lang="en-US" sz="2400" dirty="0" smtClean="0"/>
              <a:t>, the maximum chance we are willing to take to make a false positive</a:t>
            </a:r>
          </a:p>
          <a:p>
            <a:pPr eaLnBrk="1" hangingPunct="1">
              <a:buFont typeface="Monotype Sort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If p-value &lt; </a:t>
            </a:r>
            <a:r>
              <a:rPr lang="el-GR" sz="2400" dirty="0" smtClean="0"/>
              <a:t>α</a:t>
            </a:r>
            <a:endParaRPr lang="en-US" sz="2400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dirty="0" smtClean="0"/>
              <a:t>Reject H</a:t>
            </a:r>
            <a:r>
              <a:rPr lang="en-US" sz="2400" baseline="-15000" dirty="0" smtClean="0"/>
              <a:t>0</a:t>
            </a:r>
            <a:endParaRPr lang="en-US" sz="2400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400" dirty="0" smtClean="0"/>
              <a:t>Positive (significant) outcome</a:t>
            </a:r>
          </a:p>
        </p:txBody>
      </p:sp>
    </p:spTree>
    <p:extLst>
      <p:ext uri="{BB962C8B-B14F-4D97-AF65-F5344CB8AC3E}">
        <p14:creationId xmlns:p14="http://schemas.microsoft.com/office/powerpoint/2010/main" val="86318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ChangeArrowheads="1"/>
          </p:cNvSpPr>
          <p:nvPr/>
        </p:nvSpPr>
        <p:spPr bwMode="auto">
          <a:xfrm>
            <a:off x="1150938" y="76200"/>
            <a:ext cx="78406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kumimoji="1" lang="en-US" sz="2800" dirty="0">
                <a:solidFill>
                  <a:schemeClr val="bg1"/>
                </a:solidFill>
                <a:latin typeface="+mj-lt"/>
              </a:rPr>
              <a:t>Statistical Analysis Methods: Hypothesis Testing</a:t>
            </a:r>
          </a:p>
        </p:txBody>
      </p:sp>
      <p:sp>
        <p:nvSpPr>
          <p:cNvPr id="112645" name="Rectangle 3"/>
          <p:cNvSpPr>
            <a:spLocks noChangeArrowheads="1"/>
          </p:cNvSpPr>
          <p:nvPr/>
        </p:nvSpPr>
        <p:spPr bwMode="auto">
          <a:xfrm>
            <a:off x="4800602" y="2895601"/>
            <a:ext cx="349454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</a:rPr>
              <a:t>Identify the Population</a:t>
            </a: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1066800" y="1752601"/>
            <a:ext cx="1981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</a:rPr>
              <a:t>Assume the</a:t>
            </a:r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1143000" y="2133601"/>
            <a:ext cx="1981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population</a:t>
            </a:r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762000" y="2514601"/>
            <a:ext cx="24384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mean age is 50</a:t>
            </a:r>
          </a:p>
        </p:txBody>
      </p:sp>
      <p:sp>
        <p:nvSpPr>
          <p:cNvPr id="112649" name="Rectangle 7"/>
          <p:cNvSpPr>
            <a:spLocks noChangeArrowheads="1"/>
          </p:cNvSpPr>
          <p:nvPr/>
        </p:nvSpPr>
        <p:spPr bwMode="auto">
          <a:xfrm>
            <a:off x="606428" y="3025778"/>
            <a:ext cx="2311531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800" b="1">
                <a:solidFill>
                  <a:schemeClr val="tx2"/>
                </a:solidFill>
                <a:latin typeface="Arial" panose="020B0604020202020204" pitchFamily="34" charset="0"/>
              </a:rPr>
              <a:t>(                   )</a:t>
            </a:r>
          </a:p>
        </p:txBody>
      </p:sp>
      <p:sp>
        <p:nvSpPr>
          <p:cNvPr id="112650" name="Freeform 8"/>
          <p:cNvSpPr>
            <a:spLocks/>
          </p:cNvSpPr>
          <p:nvPr/>
        </p:nvSpPr>
        <p:spPr bwMode="auto">
          <a:xfrm>
            <a:off x="6934202" y="3429000"/>
            <a:ext cx="677863" cy="704850"/>
          </a:xfrm>
          <a:custGeom>
            <a:avLst/>
            <a:gdLst>
              <a:gd name="T0" fmla="*/ 2147483646 w 427"/>
              <a:gd name="T1" fmla="*/ 0 h 444"/>
              <a:gd name="T2" fmla="*/ 2147483646 w 427"/>
              <a:gd name="T3" fmla="*/ 0 h 444"/>
              <a:gd name="T4" fmla="*/ 2147483646 w 427"/>
              <a:gd name="T5" fmla="*/ 2147483646 h 444"/>
              <a:gd name="T6" fmla="*/ 2147483646 w 427"/>
              <a:gd name="T7" fmla="*/ 2147483646 h 444"/>
              <a:gd name="T8" fmla="*/ 2147483646 w 427"/>
              <a:gd name="T9" fmla="*/ 2147483646 h 444"/>
              <a:gd name="T10" fmla="*/ 0 w 427"/>
              <a:gd name="T11" fmla="*/ 2147483646 h 444"/>
              <a:gd name="T12" fmla="*/ 2147483646 w 427"/>
              <a:gd name="T13" fmla="*/ 2147483646 h 444"/>
              <a:gd name="T14" fmla="*/ 2147483646 w 427"/>
              <a:gd name="T15" fmla="*/ 0 h 4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27" h="444">
                <a:moveTo>
                  <a:pt x="107" y="0"/>
                </a:moveTo>
                <a:lnTo>
                  <a:pt x="320" y="0"/>
                </a:lnTo>
                <a:lnTo>
                  <a:pt x="320" y="335"/>
                </a:lnTo>
                <a:lnTo>
                  <a:pt x="426" y="335"/>
                </a:lnTo>
                <a:lnTo>
                  <a:pt x="214" y="443"/>
                </a:lnTo>
                <a:lnTo>
                  <a:pt x="0" y="335"/>
                </a:lnTo>
                <a:lnTo>
                  <a:pt x="107" y="335"/>
                </a:lnTo>
                <a:lnTo>
                  <a:pt x="107" y="0"/>
                </a:lnTo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1" name="Freeform 9"/>
          <p:cNvSpPr>
            <a:spLocks/>
          </p:cNvSpPr>
          <p:nvPr/>
        </p:nvSpPr>
        <p:spPr bwMode="auto">
          <a:xfrm>
            <a:off x="3124200" y="5105400"/>
            <a:ext cx="914400" cy="687388"/>
          </a:xfrm>
          <a:custGeom>
            <a:avLst/>
            <a:gdLst>
              <a:gd name="T0" fmla="*/ 2147483646 w 576"/>
              <a:gd name="T1" fmla="*/ 2147483646 h 433"/>
              <a:gd name="T2" fmla="*/ 2147483646 w 576"/>
              <a:gd name="T3" fmla="*/ 2147483646 h 433"/>
              <a:gd name="T4" fmla="*/ 2147483646 w 576"/>
              <a:gd name="T5" fmla="*/ 2147483646 h 433"/>
              <a:gd name="T6" fmla="*/ 0 w 576"/>
              <a:gd name="T7" fmla="*/ 2147483646 h 433"/>
              <a:gd name="T8" fmla="*/ 2147483646 w 576"/>
              <a:gd name="T9" fmla="*/ 0 h 433"/>
              <a:gd name="T10" fmla="*/ 2147483646 w 576"/>
              <a:gd name="T11" fmla="*/ 2147483646 h 433"/>
              <a:gd name="T12" fmla="*/ 2147483646 w 576"/>
              <a:gd name="T13" fmla="*/ 2147483646 h 4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6" h="433">
                <a:moveTo>
                  <a:pt x="575" y="324"/>
                </a:moveTo>
                <a:lnTo>
                  <a:pt x="107" y="324"/>
                </a:lnTo>
                <a:lnTo>
                  <a:pt x="107" y="432"/>
                </a:lnTo>
                <a:lnTo>
                  <a:pt x="0" y="215"/>
                </a:lnTo>
                <a:lnTo>
                  <a:pt x="107" y="0"/>
                </a:lnTo>
                <a:lnTo>
                  <a:pt x="107" y="107"/>
                </a:lnTo>
                <a:lnTo>
                  <a:pt x="575" y="107"/>
                </a:lnTo>
              </a:path>
            </a:pathLst>
          </a:custGeom>
          <a:solidFill>
            <a:srgbClr val="FFFF99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2" name="Freeform 10"/>
          <p:cNvSpPr>
            <a:spLocks/>
          </p:cNvSpPr>
          <p:nvPr/>
        </p:nvSpPr>
        <p:spPr bwMode="auto">
          <a:xfrm>
            <a:off x="628650" y="5257800"/>
            <a:ext cx="1962150" cy="533400"/>
          </a:xfrm>
          <a:custGeom>
            <a:avLst/>
            <a:gdLst>
              <a:gd name="T0" fmla="*/ 0 w 945"/>
              <a:gd name="T1" fmla="*/ 2147483646 h 456"/>
              <a:gd name="T2" fmla="*/ 0 w 945"/>
              <a:gd name="T3" fmla="*/ 2147483646 h 456"/>
              <a:gd name="T4" fmla="*/ 2147483646 w 945"/>
              <a:gd name="T5" fmla="*/ 0 h 456"/>
              <a:gd name="T6" fmla="*/ 2147483646 w 945"/>
              <a:gd name="T7" fmla="*/ 0 h 456"/>
              <a:gd name="T8" fmla="*/ 2147483646 w 945"/>
              <a:gd name="T9" fmla="*/ 2147483646 h 456"/>
              <a:gd name="T10" fmla="*/ 2147483646 w 945"/>
              <a:gd name="T11" fmla="*/ 2147483646 h 456"/>
              <a:gd name="T12" fmla="*/ 2147483646 w 945"/>
              <a:gd name="T13" fmla="*/ 2147483646 h 456"/>
              <a:gd name="T14" fmla="*/ 2147483646 w 945"/>
              <a:gd name="T15" fmla="*/ 2147483646 h 456"/>
              <a:gd name="T16" fmla="*/ 0 w 945"/>
              <a:gd name="T17" fmla="*/ 2147483646 h 456"/>
              <a:gd name="T18" fmla="*/ 2147483646 w 945"/>
              <a:gd name="T19" fmla="*/ 2147483646 h 456"/>
              <a:gd name="T20" fmla="*/ 2147483646 w 945"/>
              <a:gd name="T21" fmla="*/ 2147483646 h 456"/>
              <a:gd name="T22" fmla="*/ 2147483646 w 945"/>
              <a:gd name="T23" fmla="*/ 2147483646 h 456"/>
              <a:gd name="T24" fmla="*/ 2147483646 w 945"/>
              <a:gd name="T25" fmla="*/ 2147483646 h 456"/>
              <a:gd name="T26" fmla="*/ 2147483646 w 945"/>
              <a:gd name="T27" fmla="*/ 2147483646 h 456"/>
              <a:gd name="T28" fmla="*/ 2147483646 w 945"/>
              <a:gd name="T29" fmla="*/ 2147483646 h 456"/>
              <a:gd name="T30" fmla="*/ 2147483646 w 945"/>
              <a:gd name="T31" fmla="*/ 2147483646 h 456"/>
              <a:gd name="T32" fmla="*/ 2147483646 w 945"/>
              <a:gd name="T33" fmla="*/ 2147483646 h 456"/>
              <a:gd name="T34" fmla="*/ 2147483646 w 945"/>
              <a:gd name="T35" fmla="*/ 2147483646 h 456"/>
              <a:gd name="T36" fmla="*/ 0 w 945"/>
              <a:gd name="T37" fmla="*/ 2147483646 h 45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45" h="456">
                <a:moveTo>
                  <a:pt x="0" y="360"/>
                </a:moveTo>
                <a:lnTo>
                  <a:pt x="0" y="95"/>
                </a:lnTo>
                <a:lnTo>
                  <a:pt x="95" y="0"/>
                </a:lnTo>
                <a:lnTo>
                  <a:pt x="849" y="0"/>
                </a:lnTo>
                <a:lnTo>
                  <a:pt x="944" y="95"/>
                </a:lnTo>
                <a:lnTo>
                  <a:pt x="944" y="360"/>
                </a:lnTo>
                <a:lnTo>
                  <a:pt x="849" y="455"/>
                </a:lnTo>
                <a:lnTo>
                  <a:pt x="95" y="455"/>
                </a:lnTo>
                <a:lnTo>
                  <a:pt x="0" y="360"/>
                </a:lnTo>
                <a:lnTo>
                  <a:pt x="48" y="347"/>
                </a:lnTo>
                <a:lnTo>
                  <a:pt x="48" y="111"/>
                </a:lnTo>
                <a:lnTo>
                  <a:pt x="108" y="47"/>
                </a:lnTo>
                <a:lnTo>
                  <a:pt x="834" y="47"/>
                </a:lnTo>
                <a:lnTo>
                  <a:pt x="896" y="111"/>
                </a:lnTo>
                <a:lnTo>
                  <a:pt x="896" y="347"/>
                </a:lnTo>
                <a:lnTo>
                  <a:pt x="834" y="408"/>
                </a:lnTo>
                <a:lnTo>
                  <a:pt x="108" y="408"/>
                </a:lnTo>
                <a:lnTo>
                  <a:pt x="48" y="347"/>
                </a:lnTo>
                <a:lnTo>
                  <a:pt x="0" y="360"/>
                </a:lnTo>
              </a:path>
            </a:pathLst>
          </a:custGeom>
          <a:solidFill>
            <a:srgbClr val="FFCCCC"/>
          </a:solidFill>
          <a:ln w="9525" cap="rnd">
            <a:solidFill>
              <a:srgbClr val="FFCCCC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3" name="Rectangle 11"/>
          <p:cNvSpPr>
            <a:spLocks noChangeArrowheads="1"/>
          </p:cNvSpPr>
          <p:nvPr/>
        </p:nvSpPr>
        <p:spPr bwMode="auto">
          <a:xfrm>
            <a:off x="835025" y="5257800"/>
            <a:ext cx="15890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</a:rPr>
              <a:t>REJECT</a:t>
            </a:r>
          </a:p>
        </p:txBody>
      </p:sp>
      <p:sp>
        <p:nvSpPr>
          <p:cNvPr id="112654" name="Freeform 12"/>
          <p:cNvSpPr>
            <a:spLocks/>
          </p:cNvSpPr>
          <p:nvPr/>
        </p:nvSpPr>
        <p:spPr bwMode="auto">
          <a:xfrm>
            <a:off x="5867400" y="5105400"/>
            <a:ext cx="533400" cy="611188"/>
          </a:xfrm>
          <a:custGeom>
            <a:avLst/>
            <a:gdLst>
              <a:gd name="T0" fmla="*/ 2147483646 w 336"/>
              <a:gd name="T1" fmla="*/ 2147483646 h 385"/>
              <a:gd name="T2" fmla="*/ 2147483646 w 336"/>
              <a:gd name="T3" fmla="*/ 2147483646 h 385"/>
              <a:gd name="T4" fmla="*/ 2147483646 w 336"/>
              <a:gd name="T5" fmla="*/ 2147483646 h 385"/>
              <a:gd name="T6" fmla="*/ 0 w 336"/>
              <a:gd name="T7" fmla="*/ 2147483646 h 385"/>
              <a:gd name="T8" fmla="*/ 2147483646 w 336"/>
              <a:gd name="T9" fmla="*/ 0 h 385"/>
              <a:gd name="T10" fmla="*/ 2147483646 w 336"/>
              <a:gd name="T11" fmla="*/ 2147483646 h 385"/>
              <a:gd name="T12" fmla="*/ 2147483646 w 336"/>
              <a:gd name="T13" fmla="*/ 2147483646 h 3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36" h="385">
                <a:moveTo>
                  <a:pt x="335" y="288"/>
                </a:moveTo>
                <a:lnTo>
                  <a:pt x="63" y="288"/>
                </a:lnTo>
                <a:lnTo>
                  <a:pt x="63" y="384"/>
                </a:lnTo>
                <a:lnTo>
                  <a:pt x="0" y="191"/>
                </a:lnTo>
                <a:lnTo>
                  <a:pt x="63" y="0"/>
                </a:lnTo>
                <a:lnTo>
                  <a:pt x="63" y="95"/>
                </a:lnTo>
                <a:lnTo>
                  <a:pt x="335" y="95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5" name="Freeform 13"/>
          <p:cNvSpPr>
            <a:spLocks/>
          </p:cNvSpPr>
          <p:nvPr/>
        </p:nvSpPr>
        <p:spPr bwMode="auto">
          <a:xfrm>
            <a:off x="3265488" y="2324104"/>
            <a:ext cx="933450" cy="677863"/>
          </a:xfrm>
          <a:custGeom>
            <a:avLst/>
            <a:gdLst>
              <a:gd name="T0" fmla="*/ 0 w 588"/>
              <a:gd name="T1" fmla="*/ 2147483646 h 427"/>
              <a:gd name="T2" fmla="*/ 0 w 588"/>
              <a:gd name="T3" fmla="*/ 2147483646 h 427"/>
              <a:gd name="T4" fmla="*/ 2147483646 w 588"/>
              <a:gd name="T5" fmla="*/ 2147483646 h 427"/>
              <a:gd name="T6" fmla="*/ 2147483646 w 588"/>
              <a:gd name="T7" fmla="*/ 0 h 427"/>
              <a:gd name="T8" fmla="*/ 2147483646 w 588"/>
              <a:gd name="T9" fmla="*/ 2147483646 h 427"/>
              <a:gd name="T10" fmla="*/ 2147483646 w 588"/>
              <a:gd name="T11" fmla="*/ 2147483646 h 427"/>
              <a:gd name="T12" fmla="*/ 2147483646 w 588"/>
              <a:gd name="T13" fmla="*/ 2147483646 h 427"/>
              <a:gd name="T14" fmla="*/ 0 w 588"/>
              <a:gd name="T15" fmla="*/ 2147483646 h 42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88" h="427">
                <a:moveTo>
                  <a:pt x="0" y="320"/>
                </a:moveTo>
                <a:lnTo>
                  <a:pt x="0" y="106"/>
                </a:lnTo>
                <a:lnTo>
                  <a:pt x="479" y="106"/>
                </a:lnTo>
                <a:lnTo>
                  <a:pt x="479" y="0"/>
                </a:lnTo>
                <a:lnTo>
                  <a:pt x="587" y="214"/>
                </a:lnTo>
                <a:lnTo>
                  <a:pt x="479" y="426"/>
                </a:lnTo>
                <a:lnTo>
                  <a:pt x="479" y="320"/>
                </a:lnTo>
                <a:lnTo>
                  <a:pt x="0" y="320"/>
                </a:lnTo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6" name="Freeform 14"/>
          <p:cNvSpPr>
            <a:spLocks/>
          </p:cNvSpPr>
          <p:nvPr/>
        </p:nvSpPr>
        <p:spPr bwMode="auto">
          <a:xfrm>
            <a:off x="3292476" y="2324100"/>
            <a:ext cx="915988" cy="687388"/>
          </a:xfrm>
          <a:custGeom>
            <a:avLst/>
            <a:gdLst>
              <a:gd name="T0" fmla="*/ 0 w 577"/>
              <a:gd name="T1" fmla="*/ 2147483646 h 433"/>
              <a:gd name="T2" fmla="*/ 2147483646 w 577"/>
              <a:gd name="T3" fmla="*/ 2147483646 h 433"/>
              <a:gd name="T4" fmla="*/ 2147483646 w 577"/>
              <a:gd name="T5" fmla="*/ 0 h 433"/>
              <a:gd name="T6" fmla="*/ 2147483646 w 577"/>
              <a:gd name="T7" fmla="*/ 2147483646 h 433"/>
              <a:gd name="T8" fmla="*/ 2147483646 w 577"/>
              <a:gd name="T9" fmla="*/ 2147483646 h 433"/>
              <a:gd name="T10" fmla="*/ 2147483646 w 577"/>
              <a:gd name="T11" fmla="*/ 2147483646 h 433"/>
              <a:gd name="T12" fmla="*/ 0 w 577"/>
              <a:gd name="T13" fmla="*/ 2147483646 h 4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7" h="433">
                <a:moveTo>
                  <a:pt x="0" y="107"/>
                </a:moveTo>
                <a:lnTo>
                  <a:pt x="467" y="107"/>
                </a:lnTo>
                <a:lnTo>
                  <a:pt x="467" y="0"/>
                </a:lnTo>
                <a:lnTo>
                  <a:pt x="576" y="217"/>
                </a:lnTo>
                <a:lnTo>
                  <a:pt x="467" y="432"/>
                </a:lnTo>
                <a:lnTo>
                  <a:pt x="467" y="324"/>
                </a:lnTo>
                <a:lnTo>
                  <a:pt x="0" y="324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112657" name="Group 15"/>
          <p:cNvGrpSpPr>
            <a:grpSpLocks/>
          </p:cNvGrpSpPr>
          <p:nvPr/>
        </p:nvGrpSpPr>
        <p:grpSpPr bwMode="auto">
          <a:xfrm>
            <a:off x="4572002" y="4191004"/>
            <a:ext cx="1027113" cy="1471613"/>
            <a:chOff x="2736" y="2832"/>
            <a:chExt cx="647" cy="927"/>
          </a:xfrm>
        </p:grpSpPr>
        <p:grpSp>
          <p:nvGrpSpPr>
            <p:cNvPr id="112693" name="Group 16"/>
            <p:cNvGrpSpPr>
              <a:grpSpLocks/>
            </p:cNvGrpSpPr>
            <p:nvPr/>
          </p:nvGrpSpPr>
          <p:grpSpPr bwMode="auto">
            <a:xfrm>
              <a:off x="2736" y="2832"/>
              <a:ext cx="647" cy="927"/>
              <a:chOff x="2736" y="2832"/>
              <a:chExt cx="647" cy="927"/>
            </a:xfrm>
          </p:grpSpPr>
          <p:grpSp>
            <p:nvGrpSpPr>
              <p:cNvPr id="112760" name="Group 17"/>
              <p:cNvGrpSpPr>
                <a:grpSpLocks/>
              </p:cNvGrpSpPr>
              <p:nvPr/>
            </p:nvGrpSpPr>
            <p:grpSpPr bwMode="auto">
              <a:xfrm>
                <a:off x="2736" y="2832"/>
                <a:ext cx="647" cy="927"/>
                <a:chOff x="2736" y="2832"/>
                <a:chExt cx="647" cy="927"/>
              </a:xfrm>
            </p:grpSpPr>
            <p:sp>
              <p:nvSpPr>
                <p:cNvPr id="112939" name="Freeform 18"/>
                <p:cNvSpPr>
                  <a:spLocks/>
                </p:cNvSpPr>
                <p:nvPr/>
              </p:nvSpPr>
              <p:spPr bwMode="auto">
                <a:xfrm>
                  <a:off x="2736" y="2832"/>
                  <a:ext cx="647" cy="5"/>
                </a:xfrm>
                <a:custGeom>
                  <a:avLst/>
                  <a:gdLst>
                    <a:gd name="T0" fmla="*/ 0 w 647"/>
                    <a:gd name="T1" fmla="*/ 0 h 5"/>
                    <a:gd name="T2" fmla="*/ 646 w 647"/>
                    <a:gd name="T3" fmla="*/ 0 h 5"/>
                    <a:gd name="T4" fmla="*/ 604 w 647"/>
                    <a:gd name="T5" fmla="*/ 4 h 5"/>
                    <a:gd name="T6" fmla="*/ 40 w 647"/>
                    <a:gd name="T7" fmla="*/ 4 h 5"/>
                    <a:gd name="T8" fmla="*/ 0 w 647"/>
                    <a:gd name="T9" fmla="*/ 0 h 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47" h="5">
                      <a:moveTo>
                        <a:pt x="0" y="0"/>
                      </a:moveTo>
                      <a:lnTo>
                        <a:pt x="646" y="0"/>
                      </a:lnTo>
                      <a:lnTo>
                        <a:pt x="604" y="4"/>
                      </a:lnTo>
                      <a:lnTo>
                        <a:pt x="40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940" name="Freeform 19"/>
                <p:cNvSpPr>
                  <a:spLocks/>
                </p:cNvSpPr>
                <p:nvPr/>
              </p:nvSpPr>
              <p:spPr bwMode="auto">
                <a:xfrm>
                  <a:off x="2736" y="2832"/>
                  <a:ext cx="647" cy="927"/>
                </a:xfrm>
                <a:custGeom>
                  <a:avLst/>
                  <a:gdLst>
                    <a:gd name="T0" fmla="*/ 0 w 647"/>
                    <a:gd name="T1" fmla="*/ 0 h 927"/>
                    <a:gd name="T2" fmla="*/ 43 w 647"/>
                    <a:gd name="T3" fmla="*/ 11 h 927"/>
                    <a:gd name="T4" fmla="*/ 602 w 647"/>
                    <a:gd name="T5" fmla="*/ 11 h 927"/>
                    <a:gd name="T6" fmla="*/ 646 w 647"/>
                    <a:gd name="T7" fmla="*/ 0 h 927"/>
                    <a:gd name="T8" fmla="*/ 646 w 647"/>
                    <a:gd name="T9" fmla="*/ 854 h 927"/>
                    <a:gd name="T10" fmla="*/ 641 w 647"/>
                    <a:gd name="T11" fmla="*/ 872 h 927"/>
                    <a:gd name="T12" fmla="*/ 633 w 647"/>
                    <a:gd name="T13" fmla="*/ 890 h 927"/>
                    <a:gd name="T14" fmla="*/ 624 w 647"/>
                    <a:gd name="T15" fmla="*/ 905 h 927"/>
                    <a:gd name="T16" fmla="*/ 611 w 647"/>
                    <a:gd name="T17" fmla="*/ 915 h 927"/>
                    <a:gd name="T18" fmla="*/ 598 w 647"/>
                    <a:gd name="T19" fmla="*/ 922 h 927"/>
                    <a:gd name="T20" fmla="*/ 580 w 647"/>
                    <a:gd name="T21" fmla="*/ 926 h 927"/>
                    <a:gd name="T22" fmla="*/ 65 w 647"/>
                    <a:gd name="T23" fmla="*/ 926 h 927"/>
                    <a:gd name="T24" fmla="*/ 42 w 647"/>
                    <a:gd name="T25" fmla="*/ 923 h 927"/>
                    <a:gd name="T26" fmla="*/ 27 w 647"/>
                    <a:gd name="T27" fmla="*/ 914 h 927"/>
                    <a:gd name="T28" fmla="*/ 16 w 647"/>
                    <a:gd name="T29" fmla="*/ 901 h 927"/>
                    <a:gd name="T30" fmla="*/ 7 w 647"/>
                    <a:gd name="T31" fmla="*/ 889 h 927"/>
                    <a:gd name="T32" fmla="*/ 2 w 647"/>
                    <a:gd name="T33" fmla="*/ 872 h 927"/>
                    <a:gd name="T34" fmla="*/ 0 w 647"/>
                    <a:gd name="T35" fmla="*/ 854 h 927"/>
                    <a:gd name="T36" fmla="*/ 0 w 647"/>
                    <a:gd name="T37" fmla="*/ 0 h 92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647" h="927">
                      <a:moveTo>
                        <a:pt x="0" y="0"/>
                      </a:moveTo>
                      <a:lnTo>
                        <a:pt x="43" y="11"/>
                      </a:lnTo>
                      <a:lnTo>
                        <a:pt x="602" y="11"/>
                      </a:lnTo>
                      <a:lnTo>
                        <a:pt x="646" y="0"/>
                      </a:lnTo>
                      <a:lnTo>
                        <a:pt x="646" y="854"/>
                      </a:lnTo>
                      <a:lnTo>
                        <a:pt x="641" y="872"/>
                      </a:lnTo>
                      <a:lnTo>
                        <a:pt x="633" y="890"/>
                      </a:lnTo>
                      <a:lnTo>
                        <a:pt x="624" y="905"/>
                      </a:lnTo>
                      <a:lnTo>
                        <a:pt x="611" y="915"/>
                      </a:lnTo>
                      <a:lnTo>
                        <a:pt x="598" y="922"/>
                      </a:lnTo>
                      <a:lnTo>
                        <a:pt x="580" y="926"/>
                      </a:lnTo>
                      <a:lnTo>
                        <a:pt x="65" y="926"/>
                      </a:lnTo>
                      <a:lnTo>
                        <a:pt x="42" y="923"/>
                      </a:lnTo>
                      <a:lnTo>
                        <a:pt x="27" y="914"/>
                      </a:lnTo>
                      <a:lnTo>
                        <a:pt x="16" y="901"/>
                      </a:lnTo>
                      <a:lnTo>
                        <a:pt x="7" y="889"/>
                      </a:lnTo>
                      <a:lnTo>
                        <a:pt x="2" y="872"/>
                      </a:lnTo>
                      <a:lnTo>
                        <a:pt x="0" y="85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FFB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761" name="Group 20"/>
              <p:cNvGrpSpPr>
                <a:grpSpLocks/>
              </p:cNvGrpSpPr>
              <p:nvPr/>
            </p:nvGrpSpPr>
            <p:grpSpPr bwMode="auto">
              <a:xfrm>
                <a:off x="2777" y="2843"/>
                <a:ext cx="565" cy="872"/>
                <a:chOff x="2777" y="2843"/>
                <a:chExt cx="565" cy="872"/>
              </a:xfrm>
            </p:grpSpPr>
            <p:grpSp>
              <p:nvGrpSpPr>
                <p:cNvPr id="112898" name="Group 21"/>
                <p:cNvGrpSpPr>
                  <a:grpSpLocks/>
                </p:cNvGrpSpPr>
                <p:nvPr/>
              </p:nvGrpSpPr>
              <p:grpSpPr bwMode="auto">
                <a:xfrm>
                  <a:off x="2777" y="2843"/>
                  <a:ext cx="565" cy="872"/>
                  <a:chOff x="2777" y="2843"/>
                  <a:chExt cx="565" cy="872"/>
                </a:xfrm>
              </p:grpSpPr>
              <p:grpSp>
                <p:nvGrpSpPr>
                  <p:cNvPr id="112912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777" y="2843"/>
                    <a:ext cx="565" cy="872"/>
                    <a:chOff x="2777" y="2843"/>
                    <a:chExt cx="565" cy="872"/>
                  </a:xfrm>
                </p:grpSpPr>
                <p:sp>
                  <p:nvSpPr>
                    <p:cNvPr id="112936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2777" y="2844"/>
                      <a:ext cx="564" cy="864"/>
                    </a:xfrm>
                    <a:custGeom>
                      <a:avLst/>
                      <a:gdLst>
                        <a:gd name="T0" fmla="*/ 0 w 564"/>
                        <a:gd name="T1" fmla="*/ 0 h 864"/>
                        <a:gd name="T2" fmla="*/ 563 w 564"/>
                        <a:gd name="T3" fmla="*/ 0 h 864"/>
                        <a:gd name="T4" fmla="*/ 558 w 564"/>
                        <a:gd name="T5" fmla="*/ 801 h 864"/>
                        <a:gd name="T6" fmla="*/ 554 w 564"/>
                        <a:gd name="T7" fmla="*/ 817 h 864"/>
                        <a:gd name="T8" fmla="*/ 547 w 564"/>
                        <a:gd name="T9" fmla="*/ 832 h 864"/>
                        <a:gd name="T10" fmla="*/ 539 w 564"/>
                        <a:gd name="T11" fmla="*/ 845 h 864"/>
                        <a:gd name="T12" fmla="*/ 528 w 564"/>
                        <a:gd name="T13" fmla="*/ 854 h 864"/>
                        <a:gd name="T14" fmla="*/ 516 w 564"/>
                        <a:gd name="T15" fmla="*/ 860 h 864"/>
                        <a:gd name="T16" fmla="*/ 500 w 564"/>
                        <a:gd name="T17" fmla="*/ 863 h 864"/>
                        <a:gd name="T18" fmla="*/ 57 w 564"/>
                        <a:gd name="T19" fmla="*/ 863 h 864"/>
                        <a:gd name="T20" fmla="*/ 37 w 564"/>
                        <a:gd name="T21" fmla="*/ 863 h 864"/>
                        <a:gd name="T22" fmla="*/ 25 w 564"/>
                        <a:gd name="T23" fmla="*/ 856 h 864"/>
                        <a:gd name="T24" fmla="*/ 15 w 564"/>
                        <a:gd name="T25" fmla="*/ 848 h 864"/>
                        <a:gd name="T26" fmla="*/ 7 w 564"/>
                        <a:gd name="T27" fmla="*/ 833 h 864"/>
                        <a:gd name="T28" fmla="*/ 2 w 564"/>
                        <a:gd name="T29" fmla="*/ 816 h 864"/>
                        <a:gd name="T30" fmla="*/ 0 w 564"/>
                        <a:gd name="T31" fmla="*/ 801 h 864"/>
                        <a:gd name="T32" fmla="*/ 0 w 564"/>
                        <a:gd name="T33" fmla="*/ 0 h 864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0" t="0" r="r" b="b"/>
                      <a:pathLst>
                        <a:path w="564" h="864">
                          <a:moveTo>
                            <a:pt x="0" y="0"/>
                          </a:moveTo>
                          <a:lnTo>
                            <a:pt x="563" y="0"/>
                          </a:lnTo>
                          <a:lnTo>
                            <a:pt x="558" y="801"/>
                          </a:lnTo>
                          <a:lnTo>
                            <a:pt x="554" y="817"/>
                          </a:lnTo>
                          <a:lnTo>
                            <a:pt x="547" y="832"/>
                          </a:lnTo>
                          <a:lnTo>
                            <a:pt x="539" y="845"/>
                          </a:lnTo>
                          <a:lnTo>
                            <a:pt x="528" y="854"/>
                          </a:lnTo>
                          <a:lnTo>
                            <a:pt x="516" y="860"/>
                          </a:lnTo>
                          <a:lnTo>
                            <a:pt x="500" y="863"/>
                          </a:lnTo>
                          <a:lnTo>
                            <a:pt x="57" y="863"/>
                          </a:lnTo>
                          <a:lnTo>
                            <a:pt x="37" y="863"/>
                          </a:lnTo>
                          <a:lnTo>
                            <a:pt x="25" y="856"/>
                          </a:lnTo>
                          <a:lnTo>
                            <a:pt x="15" y="848"/>
                          </a:lnTo>
                          <a:lnTo>
                            <a:pt x="7" y="833"/>
                          </a:lnTo>
                          <a:lnTo>
                            <a:pt x="2" y="816"/>
                          </a:lnTo>
                          <a:lnTo>
                            <a:pt x="0" y="80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EAEC5E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rnd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12937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2783" y="2843"/>
                      <a:ext cx="559" cy="872"/>
                    </a:xfrm>
                    <a:custGeom>
                      <a:avLst/>
                      <a:gdLst>
                        <a:gd name="T0" fmla="*/ 0 w 559"/>
                        <a:gd name="T1" fmla="*/ 10 h 872"/>
                        <a:gd name="T2" fmla="*/ 551 w 559"/>
                        <a:gd name="T3" fmla="*/ 6 h 872"/>
                        <a:gd name="T4" fmla="*/ 558 w 559"/>
                        <a:gd name="T5" fmla="*/ 0 h 872"/>
                        <a:gd name="T6" fmla="*/ 558 w 559"/>
                        <a:gd name="T7" fmla="*/ 809 h 872"/>
                        <a:gd name="T8" fmla="*/ 555 w 559"/>
                        <a:gd name="T9" fmla="*/ 825 h 872"/>
                        <a:gd name="T10" fmla="*/ 547 w 559"/>
                        <a:gd name="T11" fmla="*/ 840 h 872"/>
                        <a:gd name="T12" fmla="*/ 540 w 559"/>
                        <a:gd name="T13" fmla="*/ 853 h 872"/>
                        <a:gd name="T14" fmla="*/ 528 w 559"/>
                        <a:gd name="T15" fmla="*/ 862 h 872"/>
                        <a:gd name="T16" fmla="*/ 517 w 559"/>
                        <a:gd name="T17" fmla="*/ 868 h 872"/>
                        <a:gd name="T18" fmla="*/ 501 w 559"/>
                        <a:gd name="T19" fmla="*/ 871 h 872"/>
                        <a:gd name="T20" fmla="*/ 57 w 559"/>
                        <a:gd name="T21" fmla="*/ 871 h 872"/>
                        <a:gd name="T22" fmla="*/ 37 w 559"/>
                        <a:gd name="T23" fmla="*/ 868 h 872"/>
                        <a:gd name="T24" fmla="*/ 25 w 559"/>
                        <a:gd name="T25" fmla="*/ 864 h 872"/>
                        <a:gd name="T26" fmla="*/ 15 w 559"/>
                        <a:gd name="T27" fmla="*/ 856 h 872"/>
                        <a:gd name="T28" fmla="*/ 7 w 559"/>
                        <a:gd name="T29" fmla="*/ 841 h 872"/>
                        <a:gd name="T30" fmla="*/ 3 w 559"/>
                        <a:gd name="T31" fmla="*/ 824 h 872"/>
                        <a:gd name="T32" fmla="*/ 0 w 559"/>
                        <a:gd name="T33" fmla="*/ 809 h 872"/>
                        <a:gd name="T34" fmla="*/ 0 w 559"/>
                        <a:gd name="T35" fmla="*/ 10 h 872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0" t="0" r="r" b="b"/>
                      <a:pathLst>
                        <a:path w="559" h="872">
                          <a:moveTo>
                            <a:pt x="0" y="10"/>
                          </a:moveTo>
                          <a:lnTo>
                            <a:pt x="551" y="6"/>
                          </a:lnTo>
                          <a:lnTo>
                            <a:pt x="558" y="0"/>
                          </a:lnTo>
                          <a:lnTo>
                            <a:pt x="558" y="809"/>
                          </a:lnTo>
                          <a:lnTo>
                            <a:pt x="555" y="825"/>
                          </a:lnTo>
                          <a:lnTo>
                            <a:pt x="547" y="840"/>
                          </a:lnTo>
                          <a:lnTo>
                            <a:pt x="540" y="853"/>
                          </a:lnTo>
                          <a:lnTo>
                            <a:pt x="528" y="862"/>
                          </a:lnTo>
                          <a:lnTo>
                            <a:pt x="517" y="868"/>
                          </a:lnTo>
                          <a:lnTo>
                            <a:pt x="501" y="871"/>
                          </a:lnTo>
                          <a:lnTo>
                            <a:pt x="57" y="871"/>
                          </a:lnTo>
                          <a:lnTo>
                            <a:pt x="37" y="868"/>
                          </a:lnTo>
                          <a:lnTo>
                            <a:pt x="25" y="864"/>
                          </a:lnTo>
                          <a:lnTo>
                            <a:pt x="15" y="856"/>
                          </a:lnTo>
                          <a:lnTo>
                            <a:pt x="7" y="841"/>
                          </a:lnTo>
                          <a:lnTo>
                            <a:pt x="3" y="824"/>
                          </a:lnTo>
                          <a:lnTo>
                            <a:pt x="0" y="809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solidFill>
                      <a:srgbClr val="BFBF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rnd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12938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780" y="2846"/>
                      <a:ext cx="559" cy="865"/>
                    </a:xfrm>
                    <a:custGeom>
                      <a:avLst/>
                      <a:gdLst>
                        <a:gd name="T0" fmla="*/ 0 w 559"/>
                        <a:gd name="T1" fmla="*/ 0 h 865"/>
                        <a:gd name="T2" fmla="*/ 558 w 559"/>
                        <a:gd name="T3" fmla="*/ 0 h 865"/>
                        <a:gd name="T4" fmla="*/ 558 w 559"/>
                        <a:gd name="T5" fmla="*/ 802 h 865"/>
                        <a:gd name="T6" fmla="*/ 555 w 559"/>
                        <a:gd name="T7" fmla="*/ 818 h 865"/>
                        <a:gd name="T8" fmla="*/ 548 w 559"/>
                        <a:gd name="T9" fmla="*/ 832 h 865"/>
                        <a:gd name="T10" fmla="*/ 540 w 559"/>
                        <a:gd name="T11" fmla="*/ 845 h 865"/>
                        <a:gd name="T12" fmla="*/ 528 w 559"/>
                        <a:gd name="T13" fmla="*/ 854 h 865"/>
                        <a:gd name="T14" fmla="*/ 517 w 559"/>
                        <a:gd name="T15" fmla="*/ 861 h 865"/>
                        <a:gd name="T16" fmla="*/ 501 w 559"/>
                        <a:gd name="T17" fmla="*/ 864 h 865"/>
                        <a:gd name="T18" fmla="*/ 58 w 559"/>
                        <a:gd name="T19" fmla="*/ 864 h 865"/>
                        <a:gd name="T20" fmla="*/ 37 w 559"/>
                        <a:gd name="T21" fmla="*/ 861 h 865"/>
                        <a:gd name="T22" fmla="*/ 26 w 559"/>
                        <a:gd name="T23" fmla="*/ 856 h 865"/>
                        <a:gd name="T24" fmla="*/ 16 w 559"/>
                        <a:gd name="T25" fmla="*/ 848 h 865"/>
                        <a:gd name="T26" fmla="*/ 8 w 559"/>
                        <a:gd name="T27" fmla="*/ 834 h 865"/>
                        <a:gd name="T28" fmla="*/ 3 w 559"/>
                        <a:gd name="T29" fmla="*/ 816 h 865"/>
                        <a:gd name="T30" fmla="*/ 0 w 559"/>
                        <a:gd name="T31" fmla="*/ 802 h 865"/>
                        <a:gd name="T32" fmla="*/ 0 w 559"/>
                        <a:gd name="T33" fmla="*/ 0 h 865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0" t="0" r="r" b="b"/>
                      <a:pathLst>
                        <a:path w="559" h="865">
                          <a:moveTo>
                            <a:pt x="0" y="0"/>
                          </a:moveTo>
                          <a:lnTo>
                            <a:pt x="558" y="0"/>
                          </a:lnTo>
                          <a:lnTo>
                            <a:pt x="558" y="802"/>
                          </a:lnTo>
                          <a:lnTo>
                            <a:pt x="555" y="818"/>
                          </a:lnTo>
                          <a:lnTo>
                            <a:pt x="548" y="832"/>
                          </a:lnTo>
                          <a:lnTo>
                            <a:pt x="540" y="845"/>
                          </a:lnTo>
                          <a:lnTo>
                            <a:pt x="528" y="854"/>
                          </a:lnTo>
                          <a:lnTo>
                            <a:pt x="517" y="861"/>
                          </a:lnTo>
                          <a:lnTo>
                            <a:pt x="501" y="864"/>
                          </a:lnTo>
                          <a:lnTo>
                            <a:pt x="58" y="864"/>
                          </a:lnTo>
                          <a:lnTo>
                            <a:pt x="37" y="861"/>
                          </a:lnTo>
                          <a:lnTo>
                            <a:pt x="26" y="856"/>
                          </a:lnTo>
                          <a:lnTo>
                            <a:pt x="16" y="848"/>
                          </a:lnTo>
                          <a:lnTo>
                            <a:pt x="8" y="834"/>
                          </a:lnTo>
                          <a:lnTo>
                            <a:pt x="3" y="816"/>
                          </a:lnTo>
                          <a:lnTo>
                            <a:pt x="0" y="80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9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rnd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</p:grpSp>
              <p:grpSp>
                <p:nvGrpSpPr>
                  <p:cNvPr id="112913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801" y="2899"/>
                    <a:ext cx="519" cy="162"/>
                    <a:chOff x="2801" y="2899"/>
                    <a:chExt cx="519" cy="162"/>
                  </a:xfrm>
                </p:grpSpPr>
                <p:grpSp>
                  <p:nvGrpSpPr>
                    <p:cNvPr id="112914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1" y="2899"/>
                      <a:ext cx="519" cy="162"/>
                      <a:chOff x="2801" y="2899"/>
                      <a:chExt cx="519" cy="162"/>
                    </a:xfrm>
                  </p:grpSpPr>
                  <p:grpSp>
                    <p:nvGrpSpPr>
                      <p:cNvPr id="112918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01" y="3017"/>
                        <a:ext cx="517" cy="44"/>
                        <a:chOff x="2801" y="3017"/>
                        <a:chExt cx="517" cy="44"/>
                      </a:xfrm>
                    </p:grpSpPr>
                    <p:grpSp>
                      <p:nvGrpSpPr>
                        <p:cNvPr id="112931" name="Group 2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1" y="3017"/>
                          <a:ext cx="517" cy="44"/>
                          <a:chOff x="2801" y="3017"/>
                          <a:chExt cx="517" cy="44"/>
                        </a:xfrm>
                      </p:grpSpPr>
                      <p:sp>
                        <p:nvSpPr>
                          <p:cNvPr id="112933" name="AutoShape 3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01" y="3017"/>
                            <a:ext cx="517" cy="44"/>
                          </a:xfrm>
                          <a:prstGeom prst="roundRect">
                            <a:avLst>
                              <a:gd name="adj" fmla="val 21051"/>
                            </a:avLst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112934" name="AutoShape 3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002" y="3017"/>
                            <a:ext cx="316" cy="44"/>
                          </a:xfrm>
                          <a:prstGeom prst="roundRect">
                            <a:avLst>
                              <a:gd name="adj" fmla="val 15269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112935" name="Rectangle 3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997" y="3027"/>
                            <a:ext cx="13" cy="34"/>
                          </a:xfrm>
                          <a:prstGeom prst="rect">
                            <a:avLst/>
                          </a:prstGeom>
                          <a:solidFill>
                            <a:srgbClr val="8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40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endParaRPr lang="en-IN"/>
                          </a:p>
                        </p:txBody>
                      </p:sp>
                    </p:grpSp>
                    <p:sp>
                      <p:nvSpPr>
                        <p:cNvPr id="112932" name="Rectangle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19" y="3035"/>
                          <a:ext cx="172" cy="16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endParaRPr lang="en-IN"/>
                        </a:p>
                      </p:txBody>
                    </p:sp>
                  </p:grpSp>
                  <p:grpSp>
                    <p:nvGrpSpPr>
                      <p:cNvPr id="112919" name="Group 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01" y="2899"/>
                        <a:ext cx="519" cy="122"/>
                        <a:chOff x="2801" y="2899"/>
                        <a:chExt cx="519" cy="122"/>
                      </a:xfrm>
                    </p:grpSpPr>
                    <p:grpSp>
                      <p:nvGrpSpPr>
                        <p:cNvPr id="112920" name="Group 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801" y="2899"/>
                          <a:ext cx="519" cy="122"/>
                          <a:chOff x="2801" y="2899"/>
                          <a:chExt cx="519" cy="122"/>
                        </a:xfrm>
                      </p:grpSpPr>
                      <p:sp>
                        <p:nvSpPr>
                          <p:cNvPr id="112923" name="Freeform 3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1" y="3003"/>
                            <a:ext cx="519" cy="17"/>
                          </a:xfrm>
                          <a:custGeom>
                            <a:avLst/>
                            <a:gdLst>
                              <a:gd name="T0" fmla="*/ 0 w 519"/>
                              <a:gd name="T1" fmla="*/ 16 h 17"/>
                              <a:gd name="T2" fmla="*/ 24 w 519"/>
                              <a:gd name="T3" fmla="*/ 0 h 17"/>
                              <a:gd name="T4" fmla="*/ 491 w 519"/>
                              <a:gd name="T5" fmla="*/ 0 h 17"/>
                              <a:gd name="T6" fmla="*/ 518 w 519"/>
                              <a:gd name="T7" fmla="*/ 16 h 17"/>
                              <a:gd name="T8" fmla="*/ 0 w 519"/>
                              <a:gd name="T9" fmla="*/ 16 h 1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19" h="17">
                                <a:moveTo>
                                  <a:pt x="0" y="16"/>
                                </a:moveTo>
                                <a:lnTo>
                                  <a:pt x="24" y="0"/>
                                </a:lnTo>
                                <a:lnTo>
                                  <a:pt x="491" y="0"/>
                                </a:lnTo>
                                <a:lnTo>
                                  <a:pt x="518" y="16"/>
                                </a:lnTo>
                                <a:lnTo>
                                  <a:pt x="0" y="16"/>
                                </a:lnTo>
                              </a:path>
                            </a:pathLst>
                          </a:custGeom>
                          <a:solidFill>
                            <a:srgbClr val="FFFF9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112924" name="Freeform 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6" y="2899"/>
                            <a:ext cx="24" cy="122"/>
                          </a:xfrm>
                          <a:custGeom>
                            <a:avLst/>
                            <a:gdLst>
                              <a:gd name="T0" fmla="*/ 0 w 24"/>
                              <a:gd name="T1" fmla="*/ 95 h 122"/>
                              <a:gd name="T2" fmla="*/ 23 w 24"/>
                              <a:gd name="T3" fmla="*/ 121 h 122"/>
                              <a:gd name="T4" fmla="*/ 23 w 24"/>
                              <a:gd name="T5" fmla="*/ 0 h 122"/>
                              <a:gd name="T6" fmla="*/ 0 w 24"/>
                              <a:gd name="T7" fmla="*/ 25 h 122"/>
                              <a:gd name="T8" fmla="*/ 0 w 24"/>
                              <a:gd name="T9" fmla="*/ 95 h 12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" h="122">
                                <a:moveTo>
                                  <a:pt x="0" y="95"/>
                                </a:moveTo>
                                <a:lnTo>
                                  <a:pt x="23" y="121"/>
                                </a:lnTo>
                                <a:lnTo>
                                  <a:pt x="23" y="0"/>
                                </a:lnTo>
                                <a:lnTo>
                                  <a:pt x="0" y="25"/>
                                </a:lnTo>
                                <a:lnTo>
                                  <a:pt x="0" y="95"/>
                                </a:lnTo>
                              </a:path>
                            </a:pathLst>
                          </a:custGeom>
                          <a:solidFill>
                            <a:srgbClr val="FFFFD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112925" name="Freeform 3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1" y="2899"/>
                            <a:ext cx="519" cy="20"/>
                          </a:xfrm>
                          <a:custGeom>
                            <a:avLst/>
                            <a:gdLst>
                              <a:gd name="T0" fmla="*/ 0 w 519"/>
                              <a:gd name="T1" fmla="*/ 0 h 20"/>
                              <a:gd name="T2" fmla="*/ 30 w 519"/>
                              <a:gd name="T3" fmla="*/ 19 h 20"/>
                              <a:gd name="T4" fmla="*/ 491 w 519"/>
                              <a:gd name="T5" fmla="*/ 18 h 20"/>
                              <a:gd name="T6" fmla="*/ 518 w 519"/>
                              <a:gd name="T7" fmla="*/ 0 h 20"/>
                              <a:gd name="T8" fmla="*/ 0 w 519"/>
                              <a:gd name="T9" fmla="*/ 0 h 2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19" h="20">
                                <a:moveTo>
                                  <a:pt x="0" y="0"/>
                                </a:moveTo>
                                <a:lnTo>
                                  <a:pt x="30" y="19"/>
                                </a:lnTo>
                                <a:lnTo>
                                  <a:pt x="491" y="18"/>
                                </a:lnTo>
                                <a:lnTo>
                                  <a:pt x="518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F3F376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sp>
                        <p:nvSpPr>
                          <p:cNvPr id="112926" name="Freeform 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1" y="2899"/>
                            <a:ext cx="24" cy="121"/>
                          </a:xfrm>
                          <a:custGeom>
                            <a:avLst/>
                            <a:gdLst>
                              <a:gd name="T0" fmla="*/ 23 w 24"/>
                              <a:gd name="T1" fmla="*/ 94 h 121"/>
                              <a:gd name="T2" fmla="*/ 0 w 24"/>
                              <a:gd name="T3" fmla="*/ 120 h 121"/>
                              <a:gd name="T4" fmla="*/ 0 w 24"/>
                              <a:gd name="T5" fmla="*/ 0 h 121"/>
                              <a:gd name="T6" fmla="*/ 23 w 24"/>
                              <a:gd name="T7" fmla="*/ 26 h 121"/>
                              <a:gd name="T8" fmla="*/ 23 w 24"/>
                              <a:gd name="T9" fmla="*/ 94 h 12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4" h="121">
                                <a:moveTo>
                                  <a:pt x="23" y="94"/>
                                </a:moveTo>
                                <a:lnTo>
                                  <a:pt x="0" y="120"/>
                                </a:lnTo>
                                <a:lnTo>
                                  <a:pt x="0" y="0"/>
                                </a:lnTo>
                                <a:lnTo>
                                  <a:pt x="23" y="26"/>
                                </a:lnTo>
                                <a:lnTo>
                                  <a:pt x="23" y="94"/>
                                </a:lnTo>
                              </a:path>
                            </a:pathLst>
                          </a:custGeom>
                          <a:solidFill>
                            <a:srgbClr val="BFB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IN"/>
                          </a:p>
                        </p:txBody>
                      </p:sp>
                      <p:grpSp>
                        <p:nvGrpSpPr>
                          <p:cNvPr id="112927" name="Group 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825" y="2920"/>
                            <a:ext cx="468" cy="77"/>
                            <a:chOff x="2825" y="2920"/>
                            <a:chExt cx="468" cy="77"/>
                          </a:xfrm>
                        </p:grpSpPr>
                        <p:sp>
                          <p:nvSpPr>
                            <p:cNvPr id="112928" name="AutoShape 41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825" y="2923"/>
                              <a:ext cx="467" cy="74"/>
                            </a:xfrm>
                            <a:prstGeom prst="roundRect">
                              <a:avLst>
                                <a:gd name="adj" fmla="val 13329"/>
                              </a:avLst>
                            </a:prstGeom>
                            <a:solidFill>
                              <a:srgbClr val="80808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1pPr>
                              <a:lvl2pPr marL="742950" indent="-28575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2pPr>
                              <a:lvl3pPr marL="11430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3pPr>
                              <a:lvl4pPr marL="16002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4pPr>
                              <a:lvl5pPr marL="20574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9pPr>
                            </a:lstStyle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112929" name="AutoShape 42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827" y="2920"/>
                              <a:ext cx="466" cy="75"/>
                            </a:xfrm>
                            <a:prstGeom prst="roundRect">
                              <a:avLst>
                                <a:gd name="adj" fmla="val 13139"/>
                              </a:avLst>
                            </a:prstGeom>
                            <a:solidFill>
                              <a:srgbClr val="EAEC5E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1pPr>
                              <a:lvl2pPr marL="742950" indent="-28575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2pPr>
                              <a:lvl3pPr marL="11430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3pPr>
                              <a:lvl4pPr marL="16002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4pPr>
                              <a:lvl5pPr marL="20574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9pPr>
                            </a:lstStyle>
                            <a:p>
                              <a:endParaRPr lang="en-IN"/>
                            </a:p>
                          </p:txBody>
                        </p:sp>
                        <p:sp>
                          <p:nvSpPr>
                            <p:cNvPr id="112930" name="AutoShape 4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2827" y="2922"/>
                              <a:ext cx="466" cy="74"/>
                            </a:xfrm>
                            <a:prstGeom prst="roundRect">
                              <a:avLst>
                                <a:gd name="adj" fmla="val 13329"/>
                              </a:avLst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>
                              <a:lvl1pPr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1pPr>
                              <a:lvl2pPr marL="742950" indent="-28575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2pPr>
                              <a:lvl3pPr marL="11430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3pPr>
                              <a:lvl4pPr marL="16002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4pPr>
                              <a:lvl5pPr marL="2057400" indent="-228600"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Arial" panose="020B0604020202020204" pitchFamily="34" charset="0"/>
                                </a:defRPr>
                              </a:lvl9pPr>
                            </a:lstStyle>
                            <a:p>
                              <a:endParaRPr lang="en-IN"/>
                            </a:p>
                          </p:txBody>
                        </p:sp>
                      </p:grpSp>
                    </p:grpSp>
                    <p:sp>
                      <p:nvSpPr>
                        <p:cNvPr id="112921" name="AutoShape 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2927"/>
                          <a:ext cx="430" cy="63"/>
                        </a:xfrm>
                        <a:prstGeom prst="roundRect">
                          <a:avLst>
                            <a:gd name="adj" fmla="val 15380"/>
                          </a:avLst>
                        </a:prstGeom>
                        <a:solidFill>
                          <a:srgbClr val="3F3F3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endParaRPr lang="en-IN"/>
                        </a:p>
                      </p:txBody>
                    </p:sp>
                    <p:sp>
                      <p:nvSpPr>
                        <p:cNvPr id="112922" name="AutoShape 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7" y="2927"/>
                          <a:ext cx="426" cy="60"/>
                        </a:xfrm>
                        <a:prstGeom prst="roundRect">
                          <a:avLst>
                            <a:gd name="adj" fmla="val 16060"/>
                          </a:avLst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endParaRPr lang="en-IN"/>
                        </a:p>
                      </p:txBody>
                    </p:sp>
                  </p:grpSp>
                </p:grpSp>
                <p:sp>
                  <p:nvSpPr>
                    <p:cNvPr id="112915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78" y="3034"/>
                      <a:ext cx="24" cy="1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916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4" y="3039"/>
                      <a:ext cx="13" cy="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917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06" y="3038"/>
                      <a:ext cx="56" cy="4"/>
                    </a:xfrm>
                    <a:prstGeom prst="rect">
                      <a:avLst/>
                    </a:prstGeom>
                    <a:solidFill>
                      <a:srgbClr val="EAEC5E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</p:grpSp>
            <p:grpSp>
              <p:nvGrpSpPr>
                <p:cNvPr id="112899" name="Group 49"/>
                <p:cNvGrpSpPr>
                  <a:grpSpLocks/>
                </p:cNvGrpSpPr>
                <p:nvPr/>
              </p:nvGrpSpPr>
              <p:grpSpPr bwMode="auto">
                <a:xfrm>
                  <a:off x="3099" y="3084"/>
                  <a:ext cx="217" cy="62"/>
                  <a:chOff x="3099" y="3084"/>
                  <a:chExt cx="217" cy="62"/>
                </a:xfrm>
              </p:grpSpPr>
              <p:sp>
                <p:nvSpPr>
                  <p:cNvPr id="112900" name="AutoShape 50"/>
                  <p:cNvSpPr>
                    <a:spLocks noChangeArrowheads="1"/>
                  </p:cNvSpPr>
                  <p:nvPr/>
                </p:nvSpPr>
                <p:spPr bwMode="auto">
                  <a:xfrm>
                    <a:off x="3099" y="3086"/>
                    <a:ext cx="215" cy="60"/>
                  </a:xfrm>
                  <a:prstGeom prst="roundRect">
                    <a:avLst>
                      <a:gd name="adj" fmla="val 20486"/>
                    </a:avLst>
                  </a:prstGeom>
                  <a:solidFill>
                    <a:srgbClr val="808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901" name="AutoShape 51"/>
                  <p:cNvSpPr>
                    <a:spLocks noChangeArrowheads="1"/>
                  </p:cNvSpPr>
                  <p:nvPr/>
                </p:nvSpPr>
                <p:spPr bwMode="auto">
                  <a:xfrm>
                    <a:off x="3101" y="3084"/>
                    <a:ext cx="215" cy="60"/>
                  </a:xfrm>
                  <a:prstGeom prst="roundRect">
                    <a:avLst>
                      <a:gd name="adj" fmla="val 20486"/>
                    </a:avLst>
                  </a:prstGeom>
                  <a:solidFill>
                    <a:srgbClr val="BFB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902" name="AutoShape 52"/>
                  <p:cNvSpPr>
                    <a:spLocks noChangeArrowheads="1"/>
                  </p:cNvSpPr>
                  <p:nvPr/>
                </p:nvSpPr>
                <p:spPr bwMode="auto">
                  <a:xfrm>
                    <a:off x="3115" y="3091"/>
                    <a:ext cx="185" cy="46"/>
                  </a:xfrm>
                  <a:prstGeom prst="roundRect">
                    <a:avLst>
                      <a:gd name="adj" fmla="val 25838"/>
                    </a:avLst>
                  </a:prstGeom>
                  <a:solidFill>
                    <a:srgbClr val="3F3F3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903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3152" y="3091"/>
                    <a:ext cx="5" cy="46"/>
                    <a:chOff x="3152" y="3091"/>
                    <a:chExt cx="5" cy="46"/>
                  </a:xfrm>
                </p:grpSpPr>
                <p:sp>
                  <p:nvSpPr>
                    <p:cNvPr id="112910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4" y="3091"/>
                      <a:ext cx="3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911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2" y="3091"/>
                      <a:ext cx="4" cy="4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904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203" y="3091"/>
                    <a:ext cx="5" cy="46"/>
                    <a:chOff x="3203" y="3091"/>
                    <a:chExt cx="5" cy="46"/>
                  </a:xfrm>
                </p:grpSpPr>
                <p:sp>
                  <p:nvSpPr>
                    <p:cNvPr id="112908" name="Rectangl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04" y="3091"/>
                      <a:ext cx="4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909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03" y="3091"/>
                      <a:ext cx="3" cy="4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905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3256" y="3091"/>
                    <a:ext cx="4" cy="46"/>
                    <a:chOff x="3256" y="3091"/>
                    <a:chExt cx="4" cy="46"/>
                  </a:xfrm>
                </p:grpSpPr>
                <p:sp>
                  <p:nvSpPr>
                    <p:cNvPr id="112906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57" y="3091"/>
                      <a:ext cx="3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907" name="Rectangle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56" y="3091"/>
                      <a:ext cx="4" cy="4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</p:grpSp>
          </p:grpSp>
          <p:grpSp>
            <p:nvGrpSpPr>
              <p:cNvPr id="112762" name="Group 62"/>
              <p:cNvGrpSpPr>
                <a:grpSpLocks/>
              </p:cNvGrpSpPr>
              <p:nvPr/>
            </p:nvGrpSpPr>
            <p:grpSpPr bwMode="auto">
              <a:xfrm>
                <a:off x="2800" y="3216"/>
                <a:ext cx="512" cy="411"/>
                <a:chOff x="2800" y="3216"/>
                <a:chExt cx="512" cy="411"/>
              </a:xfrm>
            </p:grpSpPr>
            <p:grpSp>
              <p:nvGrpSpPr>
                <p:cNvPr id="112763" name="Group 63"/>
                <p:cNvGrpSpPr>
                  <a:grpSpLocks/>
                </p:cNvGrpSpPr>
                <p:nvPr/>
              </p:nvGrpSpPr>
              <p:grpSpPr bwMode="auto">
                <a:xfrm>
                  <a:off x="2800" y="3217"/>
                  <a:ext cx="508" cy="405"/>
                  <a:chOff x="2800" y="3217"/>
                  <a:chExt cx="508" cy="405"/>
                </a:xfrm>
              </p:grpSpPr>
              <p:sp>
                <p:nvSpPr>
                  <p:cNvPr id="11287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3239" y="3217"/>
                    <a:ext cx="69" cy="46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7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217"/>
                    <a:ext cx="70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7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217"/>
                    <a:ext cx="70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75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217"/>
                    <a:ext cx="69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76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217"/>
                    <a:ext cx="69" cy="46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877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00" y="3306"/>
                    <a:ext cx="508" cy="47"/>
                    <a:chOff x="2800" y="3306"/>
                    <a:chExt cx="508" cy="47"/>
                  </a:xfrm>
                </p:grpSpPr>
                <p:sp>
                  <p:nvSpPr>
                    <p:cNvPr id="112893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9" y="3306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4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306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5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306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6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306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7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306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878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800" y="3395"/>
                    <a:ext cx="508" cy="47"/>
                    <a:chOff x="2800" y="3395"/>
                    <a:chExt cx="508" cy="47"/>
                  </a:xfrm>
                </p:grpSpPr>
                <p:sp>
                  <p:nvSpPr>
                    <p:cNvPr id="112888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9" y="3395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89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395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0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395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1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395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92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395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sp>
                <p:nvSpPr>
                  <p:cNvPr id="112879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3239" y="3484"/>
                    <a:ext cx="69" cy="13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48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1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48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2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484"/>
                    <a:ext cx="69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3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484"/>
                    <a:ext cx="69" cy="48"/>
                  </a:xfrm>
                  <a:prstGeom prst="rect">
                    <a:avLst/>
                  </a:pr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4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57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5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57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6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574"/>
                    <a:ext cx="69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87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574"/>
                    <a:ext cx="69" cy="48"/>
                  </a:xfrm>
                  <a:prstGeom prst="rect">
                    <a:avLst/>
                  </a:pr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</p:grpSp>
            <p:grpSp>
              <p:nvGrpSpPr>
                <p:cNvPr id="112764" name="Group 90"/>
                <p:cNvGrpSpPr>
                  <a:grpSpLocks/>
                </p:cNvGrpSpPr>
                <p:nvPr/>
              </p:nvGrpSpPr>
              <p:grpSpPr bwMode="auto">
                <a:xfrm>
                  <a:off x="2804" y="3221"/>
                  <a:ext cx="508" cy="406"/>
                  <a:chOff x="2804" y="3221"/>
                  <a:chExt cx="508" cy="406"/>
                </a:xfrm>
              </p:grpSpPr>
              <p:sp>
                <p:nvSpPr>
                  <p:cNvPr id="112846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221"/>
                    <a:ext cx="70" cy="47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47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221"/>
                    <a:ext cx="70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48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221"/>
                    <a:ext cx="70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49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221"/>
                    <a:ext cx="69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0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221"/>
                    <a:ext cx="69" cy="47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851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804" y="3311"/>
                    <a:ext cx="508" cy="46"/>
                    <a:chOff x="2804" y="3311"/>
                    <a:chExt cx="508" cy="46"/>
                  </a:xfrm>
                </p:grpSpPr>
                <p:sp>
                  <p:nvSpPr>
                    <p:cNvPr id="112867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2" y="331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8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331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9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3" y="331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70" name="Rectangle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4" y="331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71" name="Rectangle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4" y="331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852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2804" y="3401"/>
                    <a:ext cx="508" cy="46"/>
                    <a:chOff x="2804" y="3401"/>
                    <a:chExt cx="508" cy="46"/>
                  </a:xfrm>
                </p:grpSpPr>
                <p:sp>
                  <p:nvSpPr>
                    <p:cNvPr id="112862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2" y="340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3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340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4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3" y="340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5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4" y="340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66" name="Rectangl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4" y="340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sp>
                <p:nvSpPr>
                  <p:cNvPr id="112853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489"/>
                    <a:ext cx="70" cy="13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4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48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5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48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6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489"/>
                    <a:ext cx="69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7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489"/>
                    <a:ext cx="69" cy="48"/>
                  </a:xfrm>
                  <a:prstGeom prst="rect">
                    <a:avLst/>
                  </a:prstGeom>
                  <a:solidFill>
                    <a:srgbClr val="FF5F7F"/>
                  </a:solidFill>
                  <a:ln w="12700">
                    <a:solidFill>
                      <a:srgbClr val="FF5F7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8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57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59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57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60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579"/>
                    <a:ext cx="69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61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579"/>
                    <a:ext cx="69" cy="48"/>
                  </a:xfrm>
                  <a:prstGeom prst="rect">
                    <a:avLst/>
                  </a:prstGeom>
                  <a:solidFill>
                    <a:srgbClr val="FF5F7F"/>
                  </a:solidFill>
                  <a:ln w="12700">
                    <a:solidFill>
                      <a:srgbClr val="FF5F7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</p:grpSp>
            <p:grpSp>
              <p:nvGrpSpPr>
                <p:cNvPr id="112765" name="Group 117"/>
                <p:cNvGrpSpPr>
                  <a:grpSpLocks/>
                </p:cNvGrpSpPr>
                <p:nvPr/>
              </p:nvGrpSpPr>
              <p:grpSpPr bwMode="auto">
                <a:xfrm>
                  <a:off x="2800" y="3221"/>
                  <a:ext cx="508" cy="406"/>
                  <a:chOff x="2800" y="3221"/>
                  <a:chExt cx="508" cy="406"/>
                </a:xfrm>
              </p:grpSpPr>
              <p:sp>
                <p:nvSpPr>
                  <p:cNvPr id="112820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3239" y="3221"/>
                    <a:ext cx="69" cy="47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1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221"/>
                    <a:ext cx="70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2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221"/>
                    <a:ext cx="70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3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221"/>
                    <a:ext cx="69" cy="47"/>
                  </a:xfrm>
                  <a:prstGeom prst="rect">
                    <a:avLst/>
                  </a:prstGeom>
                  <a:solidFill>
                    <a:srgbClr val="9FBFFF"/>
                  </a:solidFill>
                  <a:ln w="12700">
                    <a:solidFill>
                      <a:srgbClr val="9FB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4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221"/>
                    <a:ext cx="69" cy="47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825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2800" y="3311"/>
                    <a:ext cx="508" cy="46"/>
                    <a:chOff x="2800" y="3311"/>
                    <a:chExt cx="508" cy="46"/>
                  </a:xfrm>
                </p:grpSpPr>
                <p:sp>
                  <p:nvSpPr>
                    <p:cNvPr id="112841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9" y="331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42" name="Rectangle 1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31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43" name="Rectangle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31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44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31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45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31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826" name="Group 129"/>
                  <p:cNvGrpSpPr>
                    <a:grpSpLocks/>
                  </p:cNvGrpSpPr>
                  <p:nvPr/>
                </p:nvGrpSpPr>
                <p:grpSpPr bwMode="auto">
                  <a:xfrm>
                    <a:off x="2800" y="3401"/>
                    <a:ext cx="508" cy="46"/>
                    <a:chOff x="2800" y="3401"/>
                    <a:chExt cx="508" cy="46"/>
                  </a:xfrm>
                </p:grpSpPr>
                <p:sp>
                  <p:nvSpPr>
                    <p:cNvPr id="112836" name="Rectangl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9" y="340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37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40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38" name="Rectangle 1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401"/>
                      <a:ext cx="70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39" name="Rectangle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40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40" name="Rectangle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401"/>
                      <a:ext cx="69" cy="4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sp>
                <p:nvSpPr>
                  <p:cNvPr id="112827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3239" y="3489"/>
                    <a:ext cx="69" cy="13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8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48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29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48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0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489"/>
                    <a:ext cx="69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1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489"/>
                    <a:ext cx="69" cy="48"/>
                  </a:xfrm>
                  <a:prstGeom prst="rect">
                    <a:avLst/>
                  </a:prstGeom>
                  <a:solidFill>
                    <a:srgbClr val="FF5F7F"/>
                  </a:solidFill>
                  <a:ln w="12700">
                    <a:solidFill>
                      <a:srgbClr val="FF5F7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2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57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3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579"/>
                    <a:ext cx="70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4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579"/>
                    <a:ext cx="69" cy="48"/>
                  </a:xfrm>
                  <a:prstGeom prst="rect">
                    <a:avLst/>
                  </a:prstGeom>
                  <a:solidFill>
                    <a:srgbClr val="C0C0C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35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579"/>
                    <a:ext cx="69" cy="48"/>
                  </a:xfrm>
                  <a:prstGeom prst="rect">
                    <a:avLst/>
                  </a:prstGeom>
                  <a:solidFill>
                    <a:srgbClr val="FF5F7F"/>
                  </a:solidFill>
                  <a:ln w="12700">
                    <a:solidFill>
                      <a:srgbClr val="FF5F7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</p:grpSp>
            <p:grpSp>
              <p:nvGrpSpPr>
                <p:cNvPr id="112766" name="Group 144"/>
                <p:cNvGrpSpPr>
                  <a:grpSpLocks/>
                </p:cNvGrpSpPr>
                <p:nvPr/>
              </p:nvGrpSpPr>
              <p:grpSpPr bwMode="auto">
                <a:xfrm>
                  <a:off x="2804" y="3217"/>
                  <a:ext cx="508" cy="405"/>
                  <a:chOff x="2804" y="3217"/>
                  <a:chExt cx="508" cy="405"/>
                </a:xfrm>
              </p:grpSpPr>
              <p:sp>
                <p:nvSpPr>
                  <p:cNvPr id="112794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217"/>
                    <a:ext cx="70" cy="46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95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217"/>
                    <a:ext cx="70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96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217"/>
                    <a:ext cx="70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97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217"/>
                    <a:ext cx="69" cy="46"/>
                  </a:xfrm>
                  <a:prstGeom prst="rect">
                    <a:avLst/>
                  </a:prstGeom>
                  <a:solidFill>
                    <a:srgbClr val="0000FF"/>
                  </a:solidFill>
                  <a:ln w="1270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98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217"/>
                    <a:ext cx="69" cy="46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799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2804" y="3306"/>
                    <a:ext cx="508" cy="47"/>
                    <a:chOff x="2804" y="3306"/>
                    <a:chExt cx="508" cy="47"/>
                  </a:xfrm>
                </p:grpSpPr>
                <p:sp>
                  <p:nvSpPr>
                    <p:cNvPr id="112815" name="Rectangle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2" y="3306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6" name="Rectangle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3306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7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3" y="3306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8" name="Rectangle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4" y="3306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9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4" y="3306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800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2804" y="3395"/>
                    <a:ext cx="508" cy="47"/>
                    <a:chOff x="2804" y="3395"/>
                    <a:chExt cx="508" cy="47"/>
                  </a:xfrm>
                </p:grpSpPr>
                <p:sp>
                  <p:nvSpPr>
                    <p:cNvPr id="112810" name="Rectangle 1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42" y="3395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1" name="Rectangle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3395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2" name="Rectangle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3" y="3395"/>
                      <a:ext cx="70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3" name="Rectangle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4" y="3395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814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4" y="3395"/>
                      <a:ext cx="69" cy="47"/>
                    </a:xfrm>
                    <a:prstGeom prst="rect">
                      <a:avLst/>
                    </a:prstGeom>
                    <a:solidFill>
                      <a:srgbClr val="3F3F3F"/>
                    </a:solidFill>
                    <a:ln w="12700">
                      <a:solidFill>
                        <a:srgbClr val="3F3F3F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sp>
                <p:nvSpPr>
                  <p:cNvPr id="112801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3242" y="3484"/>
                    <a:ext cx="70" cy="13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2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48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3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48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4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484"/>
                    <a:ext cx="69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5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484"/>
                    <a:ext cx="69" cy="48"/>
                  </a:xfrm>
                  <a:prstGeom prst="rect">
                    <a:avLst/>
                  </a:pr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6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3132" y="357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7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3023" y="3574"/>
                    <a:ext cx="70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8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914" y="3574"/>
                    <a:ext cx="69" cy="48"/>
                  </a:xfrm>
                  <a:prstGeom prst="rect">
                    <a:avLst/>
                  </a:prstGeom>
                  <a:solidFill>
                    <a:srgbClr val="3F3F3F"/>
                  </a:solidFill>
                  <a:ln w="12700">
                    <a:solidFill>
                      <a:srgbClr val="3F3F3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809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3574"/>
                    <a:ext cx="69" cy="48"/>
                  </a:xfrm>
                  <a:prstGeom prst="rect">
                    <a:avLst/>
                  </a:pr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</p:grpSp>
            <p:grpSp>
              <p:nvGrpSpPr>
                <p:cNvPr id="112767" name="Group 171"/>
                <p:cNvGrpSpPr>
                  <a:grpSpLocks/>
                </p:cNvGrpSpPr>
                <p:nvPr/>
              </p:nvGrpSpPr>
              <p:grpSpPr bwMode="auto">
                <a:xfrm>
                  <a:off x="2800" y="3216"/>
                  <a:ext cx="512" cy="410"/>
                  <a:chOff x="2800" y="3216"/>
                  <a:chExt cx="512" cy="410"/>
                </a:xfrm>
              </p:grpSpPr>
              <p:sp>
                <p:nvSpPr>
                  <p:cNvPr id="112768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3238" y="3216"/>
                    <a:ext cx="74" cy="52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69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216"/>
                    <a:ext cx="74" cy="52"/>
                  </a:xfrm>
                  <a:prstGeom prst="rect">
                    <a:avLst/>
                  </a:prstGeom>
                  <a:solidFill>
                    <a:srgbClr val="3F7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0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216"/>
                    <a:ext cx="74" cy="52"/>
                  </a:xfrm>
                  <a:prstGeom prst="rect">
                    <a:avLst/>
                  </a:prstGeom>
                  <a:solidFill>
                    <a:srgbClr val="3F7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1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216"/>
                    <a:ext cx="74" cy="52"/>
                  </a:xfrm>
                  <a:prstGeom prst="rect">
                    <a:avLst/>
                  </a:prstGeom>
                  <a:solidFill>
                    <a:srgbClr val="3F7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2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216"/>
                    <a:ext cx="74" cy="52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grpSp>
                <p:nvGrpSpPr>
                  <p:cNvPr id="112773" name="Group 177"/>
                  <p:cNvGrpSpPr>
                    <a:grpSpLocks/>
                  </p:cNvGrpSpPr>
                  <p:nvPr/>
                </p:nvGrpSpPr>
                <p:grpSpPr bwMode="auto">
                  <a:xfrm>
                    <a:off x="2800" y="3305"/>
                    <a:ext cx="512" cy="52"/>
                    <a:chOff x="2800" y="3305"/>
                    <a:chExt cx="512" cy="52"/>
                  </a:xfrm>
                </p:grpSpPr>
                <p:sp>
                  <p:nvSpPr>
                    <p:cNvPr id="112789" name="Rectangle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8" y="330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90" name="Rectangle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30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91" name="Rectangl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30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92" name="Rectangle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30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93" name="Rectangle 1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30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grpSp>
                <p:nvGrpSpPr>
                  <p:cNvPr id="112774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2800" y="3395"/>
                    <a:ext cx="512" cy="52"/>
                    <a:chOff x="2800" y="3395"/>
                    <a:chExt cx="512" cy="52"/>
                  </a:xfrm>
                </p:grpSpPr>
                <p:sp>
                  <p:nvSpPr>
                    <p:cNvPr id="112784" name="Rectangle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38" y="339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85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" y="339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86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9" y="339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87" name="Rectangl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10" y="339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  <p:sp>
                  <p:nvSpPr>
                    <p:cNvPr id="112788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0" y="3395"/>
                      <a:ext cx="74" cy="52"/>
                    </a:xfrm>
                    <a:prstGeom prst="rect">
                      <a:avLst/>
                    </a:prstGeom>
                    <a:solidFill>
                      <a:srgbClr val="5F5F5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endParaRPr lang="en-IN"/>
                    </a:p>
                  </p:txBody>
                </p:sp>
              </p:grpSp>
              <p:sp>
                <p:nvSpPr>
                  <p:cNvPr id="112775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238" y="3485"/>
                    <a:ext cx="74" cy="14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6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48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7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48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8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48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79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485"/>
                    <a:ext cx="74" cy="51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80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3128" y="357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81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019" y="357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82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2910" y="3575"/>
                    <a:ext cx="74" cy="51"/>
                  </a:xfrm>
                  <a:prstGeom prst="rect">
                    <a:avLst/>
                  </a:prstGeom>
                  <a:solidFill>
                    <a:srgbClr val="5F5F5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  <p:sp>
                <p:nvSpPr>
                  <p:cNvPr id="112783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3575"/>
                    <a:ext cx="74" cy="51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Arial" panose="020B0604020202020204" pitchFamily="34" charset="0"/>
                      </a:defRPr>
                    </a:lvl9pPr>
                  </a:lstStyle>
                  <a:p>
                    <a:endParaRPr lang="en-IN"/>
                  </a:p>
                </p:txBody>
              </p:sp>
            </p:grpSp>
          </p:grpSp>
        </p:grpSp>
        <p:grpSp>
          <p:nvGrpSpPr>
            <p:cNvPr id="112694" name="Group 198"/>
            <p:cNvGrpSpPr>
              <a:grpSpLocks/>
            </p:cNvGrpSpPr>
            <p:nvPr/>
          </p:nvGrpSpPr>
          <p:grpSpPr bwMode="auto">
            <a:xfrm>
              <a:off x="2954" y="2936"/>
              <a:ext cx="306" cy="47"/>
              <a:chOff x="2954" y="2936"/>
              <a:chExt cx="306" cy="47"/>
            </a:xfrm>
          </p:grpSpPr>
          <p:grpSp>
            <p:nvGrpSpPr>
              <p:cNvPr id="112695" name="Group 199"/>
              <p:cNvGrpSpPr>
                <a:grpSpLocks/>
              </p:cNvGrpSpPr>
              <p:nvPr/>
            </p:nvGrpSpPr>
            <p:grpSpPr bwMode="auto">
              <a:xfrm>
                <a:off x="3225" y="2936"/>
                <a:ext cx="35" cy="46"/>
                <a:chOff x="3225" y="2936"/>
                <a:chExt cx="35" cy="46"/>
              </a:xfrm>
            </p:grpSpPr>
            <p:sp>
              <p:nvSpPr>
                <p:cNvPr id="112753" name="Freeform 200"/>
                <p:cNvSpPr>
                  <a:spLocks/>
                </p:cNvSpPr>
                <p:nvPr/>
              </p:nvSpPr>
              <p:spPr bwMode="auto">
                <a:xfrm>
                  <a:off x="3239" y="2936"/>
                  <a:ext cx="20" cy="4"/>
                </a:xfrm>
                <a:custGeom>
                  <a:avLst/>
                  <a:gdLst>
                    <a:gd name="T0" fmla="*/ 0 w 20"/>
                    <a:gd name="T1" fmla="*/ 3 h 4"/>
                    <a:gd name="T2" fmla="*/ 2 w 20"/>
                    <a:gd name="T3" fmla="*/ 0 h 4"/>
                    <a:gd name="T4" fmla="*/ 15 w 20"/>
                    <a:gd name="T5" fmla="*/ 0 h 4"/>
                    <a:gd name="T6" fmla="*/ 19 w 20"/>
                    <a:gd name="T7" fmla="*/ 3 h 4"/>
                    <a:gd name="T8" fmla="*/ 0 w 20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15" y="0"/>
                      </a:lnTo>
                      <a:lnTo>
                        <a:pt x="19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4" name="Freeform 201"/>
                <p:cNvSpPr>
                  <a:spLocks/>
                </p:cNvSpPr>
                <p:nvPr/>
              </p:nvSpPr>
              <p:spPr bwMode="auto">
                <a:xfrm>
                  <a:off x="3226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8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8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5" name="Freeform 202"/>
                <p:cNvSpPr>
                  <a:spLocks/>
                </p:cNvSpPr>
                <p:nvPr/>
              </p:nvSpPr>
              <p:spPr bwMode="auto">
                <a:xfrm>
                  <a:off x="3232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6" name="Freeform 203"/>
                <p:cNvSpPr>
                  <a:spLocks/>
                </p:cNvSpPr>
                <p:nvPr/>
              </p:nvSpPr>
              <p:spPr bwMode="auto">
                <a:xfrm>
                  <a:off x="3225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7" name="Freeform 204"/>
                <p:cNvSpPr>
                  <a:spLocks/>
                </p:cNvSpPr>
                <p:nvPr/>
              </p:nvSpPr>
              <p:spPr bwMode="auto">
                <a:xfrm>
                  <a:off x="3252" y="2964"/>
                  <a:ext cx="2" cy="14"/>
                </a:xfrm>
                <a:custGeom>
                  <a:avLst/>
                  <a:gdLst>
                    <a:gd name="T0" fmla="*/ 0 w 2"/>
                    <a:gd name="T1" fmla="*/ 10 h 14"/>
                    <a:gd name="T2" fmla="*/ 0 w 2"/>
                    <a:gd name="T3" fmla="*/ 13 h 14"/>
                    <a:gd name="T4" fmla="*/ 1 w 2"/>
                    <a:gd name="T5" fmla="*/ 0 h 14"/>
                    <a:gd name="T6" fmla="*/ 0 w 2"/>
                    <a:gd name="T7" fmla="*/ 2 h 14"/>
                    <a:gd name="T8" fmla="*/ 0 w 2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4">
                      <a:moveTo>
                        <a:pt x="0" y="10"/>
                      </a:moveTo>
                      <a:lnTo>
                        <a:pt x="0" y="13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8" name="Freeform 205"/>
                <p:cNvSpPr>
                  <a:spLocks/>
                </p:cNvSpPr>
                <p:nvPr/>
              </p:nvSpPr>
              <p:spPr bwMode="auto">
                <a:xfrm>
                  <a:off x="3258" y="2939"/>
                  <a:ext cx="2" cy="16"/>
                </a:xfrm>
                <a:custGeom>
                  <a:avLst/>
                  <a:gdLst>
                    <a:gd name="T0" fmla="*/ 0 w 2"/>
                    <a:gd name="T1" fmla="*/ 4 h 16"/>
                    <a:gd name="T2" fmla="*/ 1 w 2"/>
                    <a:gd name="T3" fmla="*/ 0 h 16"/>
                    <a:gd name="T4" fmla="*/ 0 w 2"/>
                    <a:gd name="T5" fmla="*/ 15 h 16"/>
                    <a:gd name="T6" fmla="*/ 0 w 2"/>
                    <a:gd name="T7" fmla="*/ 13 h 16"/>
                    <a:gd name="T8" fmla="*/ 0 w 2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6">
                      <a:moveTo>
                        <a:pt x="0" y="4"/>
                      </a:moveTo>
                      <a:lnTo>
                        <a:pt x="1" y="0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9" name="Freeform 206"/>
                <p:cNvSpPr>
                  <a:spLocks/>
                </p:cNvSpPr>
                <p:nvPr/>
              </p:nvSpPr>
              <p:spPr bwMode="auto">
                <a:xfrm>
                  <a:off x="3232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7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12696" name="Freeform 207"/>
              <p:cNvSpPr>
                <a:spLocks/>
              </p:cNvSpPr>
              <p:nvPr/>
            </p:nvSpPr>
            <p:spPr bwMode="auto">
              <a:xfrm>
                <a:off x="3176" y="2979"/>
                <a:ext cx="3" cy="4"/>
              </a:xfrm>
              <a:custGeom>
                <a:avLst/>
                <a:gdLst>
                  <a:gd name="T0" fmla="*/ 1 w 3"/>
                  <a:gd name="T1" fmla="*/ 3 h 4"/>
                  <a:gd name="T2" fmla="*/ 2 w 3"/>
                  <a:gd name="T3" fmla="*/ 0 h 4"/>
                  <a:gd name="T4" fmla="*/ 1 w 3"/>
                  <a:gd name="T5" fmla="*/ 0 h 4"/>
                  <a:gd name="T6" fmla="*/ 0 w 3"/>
                  <a:gd name="T7" fmla="*/ 3 h 4"/>
                  <a:gd name="T8" fmla="*/ 1 w 3"/>
                  <a:gd name="T9" fmla="*/ 3 h 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4">
                    <a:moveTo>
                      <a:pt x="1" y="3"/>
                    </a:moveTo>
                    <a:lnTo>
                      <a:pt x="2" y="0"/>
                    </a:lnTo>
                    <a:lnTo>
                      <a:pt x="1" y="0"/>
                    </a:lnTo>
                    <a:lnTo>
                      <a:pt x="0" y="3"/>
                    </a:lnTo>
                    <a:lnTo>
                      <a:pt x="1" y="3"/>
                    </a:lnTo>
                  </a:path>
                </a:pathLst>
              </a:cu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112697" name="Group 208"/>
              <p:cNvGrpSpPr>
                <a:grpSpLocks/>
              </p:cNvGrpSpPr>
              <p:nvPr/>
            </p:nvGrpSpPr>
            <p:grpSpPr bwMode="auto">
              <a:xfrm>
                <a:off x="3187" y="2936"/>
                <a:ext cx="36" cy="46"/>
                <a:chOff x="3187" y="2936"/>
                <a:chExt cx="36" cy="46"/>
              </a:xfrm>
            </p:grpSpPr>
            <p:sp>
              <p:nvSpPr>
                <p:cNvPr id="112746" name="Freeform 209"/>
                <p:cNvSpPr>
                  <a:spLocks/>
                </p:cNvSpPr>
                <p:nvPr/>
              </p:nvSpPr>
              <p:spPr bwMode="auto">
                <a:xfrm>
                  <a:off x="3200" y="2936"/>
                  <a:ext cx="21" cy="4"/>
                </a:xfrm>
                <a:custGeom>
                  <a:avLst/>
                  <a:gdLst>
                    <a:gd name="T0" fmla="*/ 0 w 21"/>
                    <a:gd name="T1" fmla="*/ 3 h 4"/>
                    <a:gd name="T2" fmla="*/ 3 w 21"/>
                    <a:gd name="T3" fmla="*/ 0 h 4"/>
                    <a:gd name="T4" fmla="*/ 16 w 21"/>
                    <a:gd name="T5" fmla="*/ 0 h 4"/>
                    <a:gd name="T6" fmla="*/ 20 w 21"/>
                    <a:gd name="T7" fmla="*/ 3 h 4"/>
                    <a:gd name="T8" fmla="*/ 0 w 21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6" y="0"/>
                      </a:lnTo>
                      <a:lnTo>
                        <a:pt x="20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7" name="Freeform 210"/>
                <p:cNvSpPr>
                  <a:spLocks/>
                </p:cNvSpPr>
                <p:nvPr/>
              </p:nvSpPr>
              <p:spPr bwMode="auto">
                <a:xfrm>
                  <a:off x="3188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8" name="Freeform 211"/>
                <p:cNvSpPr>
                  <a:spLocks/>
                </p:cNvSpPr>
                <p:nvPr/>
              </p:nvSpPr>
              <p:spPr bwMode="auto">
                <a:xfrm>
                  <a:off x="3193" y="2939"/>
                  <a:ext cx="3" cy="15"/>
                </a:xfrm>
                <a:custGeom>
                  <a:avLst/>
                  <a:gdLst>
                    <a:gd name="T0" fmla="*/ 1 w 3"/>
                    <a:gd name="T1" fmla="*/ 0 h 15"/>
                    <a:gd name="T2" fmla="*/ 2 w 3"/>
                    <a:gd name="T3" fmla="*/ 4 h 15"/>
                    <a:gd name="T4" fmla="*/ 1 w 3"/>
                    <a:gd name="T5" fmla="*/ 13 h 15"/>
                    <a:gd name="T6" fmla="*/ 0 w 3"/>
                    <a:gd name="T7" fmla="*/ 14 h 15"/>
                    <a:gd name="T8" fmla="*/ 1 w 3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1" y="0"/>
                      </a:moveTo>
                      <a:lnTo>
                        <a:pt x="2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9" name="Freeform 212"/>
                <p:cNvSpPr>
                  <a:spLocks/>
                </p:cNvSpPr>
                <p:nvPr/>
              </p:nvSpPr>
              <p:spPr bwMode="auto">
                <a:xfrm>
                  <a:off x="3187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0" name="Freeform 213"/>
                <p:cNvSpPr>
                  <a:spLocks/>
                </p:cNvSpPr>
                <p:nvPr/>
              </p:nvSpPr>
              <p:spPr bwMode="auto">
                <a:xfrm>
                  <a:off x="3214" y="2964"/>
                  <a:ext cx="2" cy="14"/>
                </a:xfrm>
                <a:custGeom>
                  <a:avLst/>
                  <a:gdLst>
                    <a:gd name="T0" fmla="*/ 0 w 2"/>
                    <a:gd name="T1" fmla="*/ 10 h 14"/>
                    <a:gd name="T2" fmla="*/ 0 w 2"/>
                    <a:gd name="T3" fmla="*/ 13 h 14"/>
                    <a:gd name="T4" fmla="*/ 1 w 2"/>
                    <a:gd name="T5" fmla="*/ 0 h 14"/>
                    <a:gd name="T6" fmla="*/ 0 w 2"/>
                    <a:gd name="T7" fmla="*/ 2 h 14"/>
                    <a:gd name="T8" fmla="*/ 0 w 2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4">
                      <a:moveTo>
                        <a:pt x="0" y="10"/>
                      </a:moveTo>
                      <a:lnTo>
                        <a:pt x="0" y="13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1" name="Freeform 214"/>
                <p:cNvSpPr>
                  <a:spLocks/>
                </p:cNvSpPr>
                <p:nvPr/>
              </p:nvSpPr>
              <p:spPr bwMode="auto">
                <a:xfrm>
                  <a:off x="3219" y="2939"/>
                  <a:ext cx="4" cy="16"/>
                </a:xfrm>
                <a:custGeom>
                  <a:avLst/>
                  <a:gdLst>
                    <a:gd name="T0" fmla="*/ 1 w 4"/>
                    <a:gd name="T1" fmla="*/ 4 h 16"/>
                    <a:gd name="T2" fmla="*/ 3 w 4"/>
                    <a:gd name="T3" fmla="*/ 0 h 16"/>
                    <a:gd name="T4" fmla="*/ 1 w 4"/>
                    <a:gd name="T5" fmla="*/ 15 h 16"/>
                    <a:gd name="T6" fmla="*/ 0 w 4"/>
                    <a:gd name="T7" fmla="*/ 13 h 16"/>
                    <a:gd name="T8" fmla="*/ 1 w 4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" h="16">
                      <a:moveTo>
                        <a:pt x="1" y="4"/>
                      </a:moveTo>
                      <a:lnTo>
                        <a:pt x="3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52" name="Freeform 215"/>
                <p:cNvSpPr>
                  <a:spLocks/>
                </p:cNvSpPr>
                <p:nvPr/>
              </p:nvSpPr>
              <p:spPr bwMode="auto">
                <a:xfrm>
                  <a:off x="3194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7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698" name="Group 216"/>
              <p:cNvGrpSpPr>
                <a:grpSpLocks/>
              </p:cNvGrpSpPr>
              <p:nvPr/>
            </p:nvGrpSpPr>
            <p:grpSpPr bwMode="auto">
              <a:xfrm>
                <a:off x="3068" y="2936"/>
                <a:ext cx="35" cy="46"/>
                <a:chOff x="3068" y="2936"/>
                <a:chExt cx="35" cy="46"/>
              </a:xfrm>
            </p:grpSpPr>
            <p:sp>
              <p:nvSpPr>
                <p:cNvPr id="112739" name="Freeform 217"/>
                <p:cNvSpPr>
                  <a:spLocks/>
                </p:cNvSpPr>
                <p:nvPr/>
              </p:nvSpPr>
              <p:spPr bwMode="auto">
                <a:xfrm>
                  <a:off x="3081" y="2936"/>
                  <a:ext cx="21" cy="4"/>
                </a:xfrm>
                <a:custGeom>
                  <a:avLst/>
                  <a:gdLst>
                    <a:gd name="T0" fmla="*/ 0 w 21"/>
                    <a:gd name="T1" fmla="*/ 3 h 4"/>
                    <a:gd name="T2" fmla="*/ 3 w 21"/>
                    <a:gd name="T3" fmla="*/ 0 h 4"/>
                    <a:gd name="T4" fmla="*/ 16 w 21"/>
                    <a:gd name="T5" fmla="*/ 0 h 4"/>
                    <a:gd name="T6" fmla="*/ 20 w 21"/>
                    <a:gd name="T7" fmla="*/ 3 h 4"/>
                    <a:gd name="T8" fmla="*/ 0 w 21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6" y="0"/>
                      </a:lnTo>
                      <a:lnTo>
                        <a:pt x="20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0" name="Freeform 218"/>
                <p:cNvSpPr>
                  <a:spLocks/>
                </p:cNvSpPr>
                <p:nvPr/>
              </p:nvSpPr>
              <p:spPr bwMode="auto">
                <a:xfrm>
                  <a:off x="3069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1" name="Freeform 219"/>
                <p:cNvSpPr>
                  <a:spLocks/>
                </p:cNvSpPr>
                <p:nvPr/>
              </p:nvSpPr>
              <p:spPr bwMode="auto">
                <a:xfrm>
                  <a:off x="3074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2" name="Freeform 220"/>
                <p:cNvSpPr>
                  <a:spLocks/>
                </p:cNvSpPr>
                <p:nvPr/>
              </p:nvSpPr>
              <p:spPr bwMode="auto">
                <a:xfrm>
                  <a:off x="3068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3" name="Freeform 221"/>
                <p:cNvSpPr>
                  <a:spLocks/>
                </p:cNvSpPr>
                <p:nvPr/>
              </p:nvSpPr>
              <p:spPr bwMode="auto">
                <a:xfrm>
                  <a:off x="3094" y="2964"/>
                  <a:ext cx="3" cy="14"/>
                </a:xfrm>
                <a:custGeom>
                  <a:avLst/>
                  <a:gdLst>
                    <a:gd name="T0" fmla="*/ 0 w 3"/>
                    <a:gd name="T1" fmla="*/ 10 h 14"/>
                    <a:gd name="T2" fmla="*/ 1 w 3"/>
                    <a:gd name="T3" fmla="*/ 13 h 14"/>
                    <a:gd name="T4" fmla="*/ 2 w 3"/>
                    <a:gd name="T5" fmla="*/ 0 h 14"/>
                    <a:gd name="T6" fmla="*/ 1 w 3"/>
                    <a:gd name="T7" fmla="*/ 2 h 14"/>
                    <a:gd name="T8" fmla="*/ 0 w 3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4">
                      <a:moveTo>
                        <a:pt x="0" y="10"/>
                      </a:moveTo>
                      <a:lnTo>
                        <a:pt x="1" y="13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4" name="Freeform 222"/>
                <p:cNvSpPr>
                  <a:spLocks/>
                </p:cNvSpPr>
                <p:nvPr/>
              </p:nvSpPr>
              <p:spPr bwMode="auto">
                <a:xfrm>
                  <a:off x="3100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45" name="Freeform 223"/>
                <p:cNvSpPr>
                  <a:spLocks/>
                </p:cNvSpPr>
                <p:nvPr/>
              </p:nvSpPr>
              <p:spPr bwMode="auto">
                <a:xfrm>
                  <a:off x="3075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7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699" name="Group 224"/>
              <p:cNvGrpSpPr>
                <a:grpSpLocks/>
              </p:cNvGrpSpPr>
              <p:nvPr/>
            </p:nvGrpSpPr>
            <p:grpSpPr bwMode="auto">
              <a:xfrm>
                <a:off x="3106" y="2936"/>
                <a:ext cx="35" cy="46"/>
                <a:chOff x="3106" y="2936"/>
                <a:chExt cx="35" cy="46"/>
              </a:xfrm>
            </p:grpSpPr>
            <p:sp>
              <p:nvSpPr>
                <p:cNvPr id="112732" name="Freeform 225"/>
                <p:cNvSpPr>
                  <a:spLocks/>
                </p:cNvSpPr>
                <p:nvPr/>
              </p:nvSpPr>
              <p:spPr bwMode="auto">
                <a:xfrm>
                  <a:off x="3119" y="2936"/>
                  <a:ext cx="21" cy="4"/>
                </a:xfrm>
                <a:custGeom>
                  <a:avLst/>
                  <a:gdLst>
                    <a:gd name="T0" fmla="*/ 0 w 21"/>
                    <a:gd name="T1" fmla="*/ 3 h 4"/>
                    <a:gd name="T2" fmla="*/ 3 w 21"/>
                    <a:gd name="T3" fmla="*/ 0 h 4"/>
                    <a:gd name="T4" fmla="*/ 15 w 21"/>
                    <a:gd name="T5" fmla="*/ 0 h 4"/>
                    <a:gd name="T6" fmla="*/ 20 w 21"/>
                    <a:gd name="T7" fmla="*/ 3 h 4"/>
                    <a:gd name="T8" fmla="*/ 0 w 21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5" y="0"/>
                      </a:lnTo>
                      <a:lnTo>
                        <a:pt x="20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3" name="Freeform 226"/>
                <p:cNvSpPr>
                  <a:spLocks/>
                </p:cNvSpPr>
                <p:nvPr/>
              </p:nvSpPr>
              <p:spPr bwMode="auto">
                <a:xfrm>
                  <a:off x="3107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4" name="Freeform 227"/>
                <p:cNvSpPr>
                  <a:spLocks/>
                </p:cNvSpPr>
                <p:nvPr/>
              </p:nvSpPr>
              <p:spPr bwMode="auto">
                <a:xfrm>
                  <a:off x="3112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5" name="Freeform 228"/>
                <p:cNvSpPr>
                  <a:spLocks/>
                </p:cNvSpPr>
                <p:nvPr/>
              </p:nvSpPr>
              <p:spPr bwMode="auto">
                <a:xfrm>
                  <a:off x="3106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6" name="Freeform 229"/>
                <p:cNvSpPr>
                  <a:spLocks/>
                </p:cNvSpPr>
                <p:nvPr/>
              </p:nvSpPr>
              <p:spPr bwMode="auto">
                <a:xfrm>
                  <a:off x="3132" y="2964"/>
                  <a:ext cx="3" cy="14"/>
                </a:xfrm>
                <a:custGeom>
                  <a:avLst/>
                  <a:gdLst>
                    <a:gd name="T0" fmla="*/ 0 w 3"/>
                    <a:gd name="T1" fmla="*/ 10 h 14"/>
                    <a:gd name="T2" fmla="*/ 1 w 3"/>
                    <a:gd name="T3" fmla="*/ 13 h 14"/>
                    <a:gd name="T4" fmla="*/ 2 w 3"/>
                    <a:gd name="T5" fmla="*/ 0 h 14"/>
                    <a:gd name="T6" fmla="*/ 1 w 3"/>
                    <a:gd name="T7" fmla="*/ 2 h 14"/>
                    <a:gd name="T8" fmla="*/ 0 w 3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4">
                      <a:moveTo>
                        <a:pt x="0" y="10"/>
                      </a:moveTo>
                      <a:lnTo>
                        <a:pt x="1" y="13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7" name="Freeform 230"/>
                <p:cNvSpPr>
                  <a:spLocks/>
                </p:cNvSpPr>
                <p:nvPr/>
              </p:nvSpPr>
              <p:spPr bwMode="auto">
                <a:xfrm>
                  <a:off x="3138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8" name="Freeform 231"/>
                <p:cNvSpPr>
                  <a:spLocks/>
                </p:cNvSpPr>
                <p:nvPr/>
              </p:nvSpPr>
              <p:spPr bwMode="auto">
                <a:xfrm>
                  <a:off x="3113" y="2958"/>
                  <a:ext cx="20" cy="3"/>
                </a:xfrm>
                <a:custGeom>
                  <a:avLst/>
                  <a:gdLst>
                    <a:gd name="T0" fmla="*/ 0 w 20"/>
                    <a:gd name="T1" fmla="*/ 1 h 3"/>
                    <a:gd name="T2" fmla="*/ 4 w 20"/>
                    <a:gd name="T3" fmla="*/ 2 h 3"/>
                    <a:gd name="T4" fmla="*/ 17 w 20"/>
                    <a:gd name="T5" fmla="*/ 2 h 3"/>
                    <a:gd name="T6" fmla="*/ 19 w 20"/>
                    <a:gd name="T7" fmla="*/ 1 h 3"/>
                    <a:gd name="T8" fmla="*/ 16 w 20"/>
                    <a:gd name="T9" fmla="*/ 0 h 3"/>
                    <a:gd name="T10" fmla="*/ 3 w 20"/>
                    <a:gd name="T11" fmla="*/ 0 h 3"/>
                    <a:gd name="T12" fmla="*/ 0 w 20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0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19" y="1"/>
                      </a:lnTo>
                      <a:lnTo>
                        <a:pt x="16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700" name="Group 232"/>
              <p:cNvGrpSpPr>
                <a:grpSpLocks/>
              </p:cNvGrpSpPr>
              <p:nvPr/>
            </p:nvGrpSpPr>
            <p:grpSpPr bwMode="auto">
              <a:xfrm>
                <a:off x="3144" y="2936"/>
                <a:ext cx="35" cy="46"/>
                <a:chOff x="3144" y="2936"/>
                <a:chExt cx="35" cy="46"/>
              </a:xfrm>
            </p:grpSpPr>
            <p:sp>
              <p:nvSpPr>
                <p:cNvPr id="112725" name="Freeform 233"/>
                <p:cNvSpPr>
                  <a:spLocks/>
                </p:cNvSpPr>
                <p:nvPr/>
              </p:nvSpPr>
              <p:spPr bwMode="auto">
                <a:xfrm>
                  <a:off x="3157" y="2936"/>
                  <a:ext cx="20" cy="4"/>
                </a:xfrm>
                <a:custGeom>
                  <a:avLst/>
                  <a:gdLst>
                    <a:gd name="T0" fmla="*/ 0 w 20"/>
                    <a:gd name="T1" fmla="*/ 3 h 4"/>
                    <a:gd name="T2" fmla="*/ 3 w 20"/>
                    <a:gd name="T3" fmla="*/ 0 h 4"/>
                    <a:gd name="T4" fmla="*/ 15 w 20"/>
                    <a:gd name="T5" fmla="*/ 0 h 4"/>
                    <a:gd name="T6" fmla="*/ 19 w 20"/>
                    <a:gd name="T7" fmla="*/ 3 h 4"/>
                    <a:gd name="T8" fmla="*/ 0 w 20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5" y="0"/>
                      </a:lnTo>
                      <a:lnTo>
                        <a:pt x="19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6" name="Freeform 234"/>
                <p:cNvSpPr>
                  <a:spLocks/>
                </p:cNvSpPr>
                <p:nvPr/>
              </p:nvSpPr>
              <p:spPr bwMode="auto">
                <a:xfrm>
                  <a:off x="3145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7" name="Freeform 235"/>
                <p:cNvSpPr>
                  <a:spLocks/>
                </p:cNvSpPr>
                <p:nvPr/>
              </p:nvSpPr>
              <p:spPr bwMode="auto">
                <a:xfrm>
                  <a:off x="3150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8" name="Freeform 236"/>
                <p:cNvSpPr>
                  <a:spLocks/>
                </p:cNvSpPr>
                <p:nvPr/>
              </p:nvSpPr>
              <p:spPr bwMode="auto">
                <a:xfrm>
                  <a:off x="3144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9" name="Freeform 237"/>
                <p:cNvSpPr>
                  <a:spLocks/>
                </p:cNvSpPr>
                <p:nvPr/>
              </p:nvSpPr>
              <p:spPr bwMode="auto">
                <a:xfrm>
                  <a:off x="3170" y="2964"/>
                  <a:ext cx="3" cy="14"/>
                </a:xfrm>
                <a:custGeom>
                  <a:avLst/>
                  <a:gdLst>
                    <a:gd name="T0" fmla="*/ 0 w 3"/>
                    <a:gd name="T1" fmla="*/ 10 h 14"/>
                    <a:gd name="T2" fmla="*/ 1 w 3"/>
                    <a:gd name="T3" fmla="*/ 13 h 14"/>
                    <a:gd name="T4" fmla="*/ 2 w 3"/>
                    <a:gd name="T5" fmla="*/ 0 h 14"/>
                    <a:gd name="T6" fmla="*/ 1 w 3"/>
                    <a:gd name="T7" fmla="*/ 2 h 14"/>
                    <a:gd name="T8" fmla="*/ 0 w 3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4">
                      <a:moveTo>
                        <a:pt x="0" y="10"/>
                      </a:moveTo>
                      <a:lnTo>
                        <a:pt x="1" y="13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0" name="Freeform 238"/>
                <p:cNvSpPr>
                  <a:spLocks/>
                </p:cNvSpPr>
                <p:nvPr/>
              </p:nvSpPr>
              <p:spPr bwMode="auto">
                <a:xfrm>
                  <a:off x="3176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31" name="Freeform 239"/>
                <p:cNvSpPr>
                  <a:spLocks/>
                </p:cNvSpPr>
                <p:nvPr/>
              </p:nvSpPr>
              <p:spPr bwMode="auto">
                <a:xfrm>
                  <a:off x="3150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8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8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701" name="Group 240"/>
              <p:cNvGrpSpPr>
                <a:grpSpLocks/>
              </p:cNvGrpSpPr>
              <p:nvPr/>
            </p:nvGrpSpPr>
            <p:grpSpPr bwMode="auto">
              <a:xfrm>
                <a:off x="2954" y="2936"/>
                <a:ext cx="35" cy="46"/>
                <a:chOff x="2954" y="2936"/>
                <a:chExt cx="35" cy="46"/>
              </a:xfrm>
            </p:grpSpPr>
            <p:sp>
              <p:nvSpPr>
                <p:cNvPr id="112718" name="Freeform 241"/>
                <p:cNvSpPr>
                  <a:spLocks/>
                </p:cNvSpPr>
                <p:nvPr/>
              </p:nvSpPr>
              <p:spPr bwMode="auto">
                <a:xfrm>
                  <a:off x="2968" y="2936"/>
                  <a:ext cx="20" cy="4"/>
                </a:xfrm>
                <a:custGeom>
                  <a:avLst/>
                  <a:gdLst>
                    <a:gd name="T0" fmla="*/ 0 w 20"/>
                    <a:gd name="T1" fmla="*/ 3 h 4"/>
                    <a:gd name="T2" fmla="*/ 2 w 20"/>
                    <a:gd name="T3" fmla="*/ 0 h 4"/>
                    <a:gd name="T4" fmla="*/ 15 w 20"/>
                    <a:gd name="T5" fmla="*/ 0 h 4"/>
                    <a:gd name="T6" fmla="*/ 19 w 20"/>
                    <a:gd name="T7" fmla="*/ 3 h 4"/>
                    <a:gd name="T8" fmla="*/ 0 w 20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" h="4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15" y="0"/>
                      </a:lnTo>
                      <a:lnTo>
                        <a:pt x="19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9" name="Freeform 242"/>
                <p:cNvSpPr>
                  <a:spLocks/>
                </p:cNvSpPr>
                <p:nvPr/>
              </p:nvSpPr>
              <p:spPr bwMode="auto">
                <a:xfrm>
                  <a:off x="2955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0" name="Freeform 243"/>
                <p:cNvSpPr>
                  <a:spLocks/>
                </p:cNvSpPr>
                <p:nvPr/>
              </p:nvSpPr>
              <p:spPr bwMode="auto">
                <a:xfrm>
                  <a:off x="2961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1" name="Freeform 244"/>
                <p:cNvSpPr>
                  <a:spLocks/>
                </p:cNvSpPr>
                <p:nvPr/>
              </p:nvSpPr>
              <p:spPr bwMode="auto">
                <a:xfrm>
                  <a:off x="2954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2" name="Freeform 245"/>
                <p:cNvSpPr>
                  <a:spLocks/>
                </p:cNvSpPr>
                <p:nvPr/>
              </p:nvSpPr>
              <p:spPr bwMode="auto">
                <a:xfrm>
                  <a:off x="2981" y="2964"/>
                  <a:ext cx="2" cy="14"/>
                </a:xfrm>
                <a:custGeom>
                  <a:avLst/>
                  <a:gdLst>
                    <a:gd name="T0" fmla="*/ 0 w 2"/>
                    <a:gd name="T1" fmla="*/ 10 h 14"/>
                    <a:gd name="T2" fmla="*/ 0 w 2"/>
                    <a:gd name="T3" fmla="*/ 13 h 14"/>
                    <a:gd name="T4" fmla="*/ 1 w 2"/>
                    <a:gd name="T5" fmla="*/ 0 h 14"/>
                    <a:gd name="T6" fmla="*/ 0 w 2"/>
                    <a:gd name="T7" fmla="*/ 2 h 14"/>
                    <a:gd name="T8" fmla="*/ 0 w 2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4">
                      <a:moveTo>
                        <a:pt x="0" y="10"/>
                      </a:moveTo>
                      <a:lnTo>
                        <a:pt x="0" y="13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3" name="Freeform 246"/>
                <p:cNvSpPr>
                  <a:spLocks/>
                </p:cNvSpPr>
                <p:nvPr/>
              </p:nvSpPr>
              <p:spPr bwMode="auto">
                <a:xfrm>
                  <a:off x="2986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24" name="Freeform 247"/>
                <p:cNvSpPr>
                  <a:spLocks/>
                </p:cNvSpPr>
                <p:nvPr/>
              </p:nvSpPr>
              <p:spPr bwMode="auto">
                <a:xfrm>
                  <a:off x="2961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7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702" name="Group 248"/>
              <p:cNvGrpSpPr>
                <a:grpSpLocks/>
              </p:cNvGrpSpPr>
              <p:nvPr/>
            </p:nvGrpSpPr>
            <p:grpSpPr bwMode="auto">
              <a:xfrm>
                <a:off x="2992" y="2936"/>
                <a:ext cx="35" cy="46"/>
                <a:chOff x="2992" y="2936"/>
                <a:chExt cx="35" cy="46"/>
              </a:xfrm>
            </p:grpSpPr>
            <p:sp>
              <p:nvSpPr>
                <p:cNvPr id="112711" name="Freeform 249"/>
                <p:cNvSpPr>
                  <a:spLocks/>
                </p:cNvSpPr>
                <p:nvPr/>
              </p:nvSpPr>
              <p:spPr bwMode="auto">
                <a:xfrm>
                  <a:off x="3005" y="2936"/>
                  <a:ext cx="21" cy="4"/>
                </a:xfrm>
                <a:custGeom>
                  <a:avLst/>
                  <a:gdLst>
                    <a:gd name="T0" fmla="*/ 0 w 21"/>
                    <a:gd name="T1" fmla="*/ 3 h 4"/>
                    <a:gd name="T2" fmla="*/ 3 w 21"/>
                    <a:gd name="T3" fmla="*/ 0 h 4"/>
                    <a:gd name="T4" fmla="*/ 16 w 21"/>
                    <a:gd name="T5" fmla="*/ 0 h 4"/>
                    <a:gd name="T6" fmla="*/ 20 w 21"/>
                    <a:gd name="T7" fmla="*/ 3 h 4"/>
                    <a:gd name="T8" fmla="*/ 0 w 21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6" y="0"/>
                      </a:lnTo>
                      <a:lnTo>
                        <a:pt x="20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2" name="Freeform 250"/>
                <p:cNvSpPr>
                  <a:spLocks/>
                </p:cNvSpPr>
                <p:nvPr/>
              </p:nvSpPr>
              <p:spPr bwMode="auto">
                <a:xfrm>
                  <a:off x="2993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3" name="Freeform 251"/>
                <p:cNvSpPr>
                  <a:spLocks/>
                </p:cNvSpPr>
                <p:nvPr/>
              </p:nvSpPr>
              <p:spPr bwMode="auto">
                <a:xfrm>
                  <a:off x="2998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4" name="Freeform 252"/>
                <p:cNvSpPr>
                  <a:spLocks/>
                </p:cNvSpPr>
                <p:nvPr/>
              </p:nvSpPr>
              <p:spPr bwMode="auto">
                <a:xfrm>
                  <a:off x="2992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5" name="Freeform 253"/>
                <p:cNvSpPr>
                  <a:spLocks/>
                </p:cNvSpPr>
                <p:nvPr/>
              </p:nvSpPr>
              <p:spPr bwMode="auto">
                <a:xfrm>
                  <a:off x="3018" y="2964"/>
                  <a:ext cx="3" cy="14"/>
                </a:xfrm>
                <a:custGeom>
                  <a:avLst/>
                  <a:gdLst>
                    <a:gd name="T0" fmla="*/ 0 w 3"/>
                    <a:gd name="T1" fmla="*/ 10 h 14"/>
                    <a:gd name="T2" fmla="*/ 1 w 3"/>
                    <a:gd name="T3" fmla="*/ 13 h 14"/>
                    <a:gd name="T4" fmla="*/ 2 w 3"/>
                    <a:gd name="T5" fmla="*/ 0 h 14"/>
                    <a:gd name="T6" fmla="*/ 1 w 3"/>
                    <a:gd name="T7" fmla="*/ 2 h 14"/>
                    <a:gd name="T8" fmla="*/ 0 w 3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4">
                      <a:moveTo>
                        <a:pt x="0" y="10"/>
                      </a:moveTo>
                      <a:lnTo>
                        <a:pt x="1" y="13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6" name="Freeform 254"/>
                <p:cNvSpPr>
                  <a:spLocks/>
                </p:cNvSpPr>
                <p:nvPr/>
              </p:nvSpPr>
              <p:spPr bwMode="auto">
                <a:xfrm>
                  <a:off x="3024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7" name="Freeform 255"/>
                <p:cNvSpPr>
                  <a:spLocks/>
                </p:cNvSpPr>
                <p:nvPr/>
              </p:nvSpPr>
              <p:spPr bwMode="auto">
                <a:xfrm>
                  <a:off x="2999" y="2958"/>
                  <a:ext cx="21" cy="3"/>
                </a:xfrm>
                <a:custGeom>
                  <a:avLst/>
                  <a:gdLst>
                    <a:gd name="T0" fmla="*/ 0 w 21"/>
                    <a:gd name="T1" fmla="*/ 1 h 3"/>
                    <a:gd name="T2" fmla="*/ 4 w 21"/>
                    <a:gd name="T3" fmla="*/ 2 h 3"/>
                    <a:gd name="T4" fmla="*/ 17 w 21"/>
                    <a:gd name="T5" fmla="*/ 2 h 3"/>
                    <a:gd name="T6" fmla="*/ 20 w 21"/>
                    <a:gd name="T7" fmla="*/ 1 h 3"/>
                    <a:gd name="T8" fmla="*/ 17 w 21"/>
                    <a:gd name="T9" fmla="*/ 0 h 3"/>
                    <a:gd name="T10" fmla="*/ 3 w 21"/>
                    <a:gd name="T11" fmla="*/ 0 h 3"/>
                    <a:gd name="T12" fmla="*/ 0 w 21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20" y="1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112703" name="Group 256"/>
              <p:cNvGrpSpPr>
                <a:grpSpLocks/>
              </p:cNvGrpSpPr>
              <p:nvPr/>
            </p:nvGrpSpPr>
            <p:grpSpPr bwMode="auto">
              <a:xfrm>
                <a:off x="3030" y="2936"/>
                <a:ext cx="35" cy="46"/>
                <a:chOff x="3030" y="2936"/>
                <a:chExt cx="35" cy="46"/>
              </a:xfrm>
            </p:grpSpPr>
            <p:sp>
              <p:nvSpPr>
                <p:cNvPr id="112704" name="Freeform 257"/>
                <p:cNvSpPr>
                  <a:spLocks/>
                </p:cNvSpPr>
                <p:nvPr/>
              </p:nvSpPr>
              <p:spPr bwMode="auto">
                <a:xfrm>
                  <a:off x="3043" y="2936"/>
                  <a:ext cx="21" cy="4"/>
                </a:xfrm>
                <a:custGeom>
                  <a:avLst/>
                  <a:gdLst>
                    <a:gd name="T0" fmla="*/ 0 w 21"/>
                    <a:gd name="T1" fmla="*/ 3 h 4"/>
                    <a:gd name="T2" fmla="*/ 3 w 21"/>
                    <a:gd name="T3" fmla="*/ 0 h 4"/>
                    <a:gd name="T4" fmla="*/ 15 w 21"/>
                    <a:gd name="T5" fmla="*/ 0 h 4"/>
                    <a:gd name="T6" fmla="*/ 20 w 21"/>
                    <a:gd name="T7" fmla="*/ 3 h 4"/>
                    <a:gd name="T8" fmla="*/ 0 w 21"/>
                    <a:gd name="T9" fmla="*/ 3 h 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15" y="0"/>
                      </a:lnTo>
                      <a:lnTo>
                        <a:pt x="20" y="3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05" name="Freeform 258"/>
                <p:cNvSpPr>
                  <a:spLocks/>
                </p:cNvSpPr>
                <p:nvPr/>
              </p:nvSpPr>
              <p:spPr bwMode="auto">
                <a:xfrm>
                  <a:off x="3031" y="2979"/>
                  <a:ext cx="21" cy="3"/>
                </a:xfrm>
                <a:custGeom>
                  <a:avLst/>
                  <a:gdLst>
                    <a:gd name="T0" fmla="*/ 0 w 21"/>
                    <a:gd name="T1" fmla="*/ 0 h 3"/>
                    <a:gd name="T2" fmla="*/ 5 w 21"/>
                    <a:gd name="T3" fmla="*/ 2 h 3"/>
                    <a:gd name="T4" fmla="*/ 17 w 21"/>
                    <a:gd name="T5" fmla="*/ 2 h 3"/>
                    <a:gd name="T6" fmla="*/ 20 w 21"/>
                    <a:gd name="T7" fmla="*/ 0 h 3"/>
                    <a:gd name="T8" fmla="*/ 0 w 21"/>
                    <a:gd name="T9" fmla="*/ 0 h 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5" y="2"/>
                      </a:lnTo>
                      <a:lnTo>
                        <a:pt x="17" y="2"/>
                      </a:lnTo>
                      <a:lnTo>
                        <a:pt x="20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06" name="Freeform 259"/>
                <p:cNvSpPr>
                  <a:spLocks/>
                </p:cNvSpPr>
                <p:nvPr/>
              </p:nvSpPr>
              <p:spPr bwMode="auto">
                <a:xfrm>
                  <a:off x="3036" y="2939"/>
                  <a:ext cx="2" cy="15"/>
                </a:xfrm>
                <a:custGeom>
                  <a:avLst/>
                  <a:gdLst>
                    <a:gd name="T0" fmla="*/ 1 w 2"/>
                    <a:gd name="T1" fmla="*/ 0 h 15"/>
                    <a:gd name="T2" fmla="*/ 1 w 2"/>
                    <a:gd name="T3" fmla="*/ 4 h 15"/>
                    <a:gd name="T4" fmla="*/ 1 w 2"/>
                    <a:gd name="T5" fmla="*/ 13 h 15"/>
                    <a:gd name="T6" fmla="*/ 0 w 2"/>
                    <a:gd name="T7" fmla="*/ 14 h 15"/>
                    <a:gd name="T8" fmla="*/ 1 w 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" h="15">
                      <a:moveTo>
                        <a:pt x="1" y="0"/>
                      </a:moveTo>
                      <a:lnTo>
                        <a:pt x="1" y="4"/>
                      </a:lnTo>
                      <a:lnTo>
                        <a:pt x="1" y="13"/>
                      </a:lnTo>
                      <a:lnTo>
                        <a:pt x="0" y="1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07" name="Freeform 260"/>
                <p:cNvSpPr>
                  <a:spLocks/>
                </p:cNvSpPr>
                <p:nvPr/>
              </p:nvSpPr>
              <p:spPr bwMode="auto">
                <a:xfrm>
                  <a:off x="3030" y="2964"/>
                  <a:ext cx="3" cy="15"/>
                </a:xfrm>
                <a:custGeom>
                  <a:avLst/>
                  <a:gdLst>
                    <a:gd name="T0" fmla="*/ 0 w 3"/>
                    <a:gd name="T1" fmla="*/ 14 h 15"/>
                    <a:gd name="T2" fmla="*/ 1 w 3"/>
                    <a:gd name="T3" fmla="*/ 10 h 15"/>
                    <a:gd name="T4" fmla="*/ 2 w 3"/>
                    <a:gd name="T5" fmla="*/ 1 h 15"/>
                    <a:gd name="T6" fmla="*/ 1 w 3"/>
                    <a:gd name="T7" fmla="*/ 0 h 15"/>
                    <a:gd name="T8" fmla="*/ 0 w 3"/>
                    <a:gd name="T9" fmla="*/ 14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5">
                      <a:moveTo>
                        <a:pt x="0" y="14"/>
                      </a:moveTo>
                      <a:lnTo>
                        <a:pt x="1" y="10"/>
                      </a:lnTo>
                      <a:lnTo>
                        <a:pt x="2" y="1"/>
                      </a:lnTo>
                      <a:lnTo>
                        <a:pt x="1" y="0"/>
                      </a:lnTo>
                      <a:lnTo>
                        <a:pt x="0" y="1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08" name="Freeform 261"/>
                <p:cNvSpPr>
                  <a:spLocks/>
                </p:cNvSpPr>
                <p:nvPr/>
              </p:nvSpPr>
              <p:spPr bwMode="auto">
                <a:xfrm>
                  <a:off x="3056" y="2964"/>
                  <a:ext cx="3" cy="14"/>
                </a:xfrm>
                <a:custGeom>
                  <a:avLst/>
                  <a:gdLst>
                    <a:gd name="T0" fmla="*/ 0 w 3"/>
                    <a:gd name="T1" fmla="*/ 10 h 14"/>
                    <a:gd name="T2" fmla="*/ 1 w 3"/>
                    <a:gd name="T3" fmla="*/ 13 h 14"/>
                    <a:gd name="T4" fmla="*/ 2 w 3"/>
                    <a:gd name="T5" fmla="*/ 0 h 14"/>
                    <a:gd name="T6" fmla="*/ 1 w 3"/>
                    <a:gd name="T7" fmla="*/ 2 h 14"/>
                    <a:gd name="T8" fmla="*/ 0 w 3"/>
                    <a:gd name="T9" fmla="*/ 1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4">
                      <a:moveTo>
                        <a:pt x="0" y="10"/>
                      </a:moveTo>
                      <a:lnTo>
                        <a:pt x="1" y="13"/>
                      </a:lnTo>
                      <a:lnTo>
                        <a:pt x="2" y="0"/>
                      </a:lnTo>
                      <a:lnTo>
                        <a:pt x="1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09" name="Freeform 262"/>
                <p:cNvSpPr>
                  <a:spLocks/>
                </p:cNvSpPr>
                <p:nvPr/>
              </p:nvSpPr>
              <p:spPr bwMode="auto">
                <a:xfrm>
                  <a:off x="3062" y="2939"/>
                  <a:ext cx="3" cy="16"/>
                </a:xfrm>
                <a:custGeom>
                  <a:avLst/>
                  <a:gdLst>
                    <a:gd name="T0" fmla="*/ 1 w 3"/>
                    <a:gd name="T1" fmla="*/ 4 h 16"/>
                    <a:gd name="T2" fmla="*/ 2 w 3"/>
                    <a:gd name="T3" fmla="*/ 0 h 16"/>
                    <a:gd name="T4" fmla="*/ 1 w 3"/>
                    <a:gd name="T5" fmla="*/ 15 h 16"/>
                    <a:gd name="T6" fmla="*/ 0 w 3"/>
                    <a:gd name="T7" fmla="*/ 13 h 16"/>
                    <a:gd name="T8" fmla="*/ 1 w 3"/>
                    <a:gd name="T9" fmla="*/ 4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" h="16">
                      <a:moveTo>
                        <a:pt x="1" y="4"/>
                      </a:moveTo>
                      <a:lnTo>
                        <a:pt x="2" y="0"/>
                      </a:lnTo>
                      <a:lnTo>
                        <a:pt x="1" y="15"/>
                      </a:lnTo>
                      <a:lnTo>
                        <a:pt x="0" y="13"/>
                      </a:lnTo>
                      <a:lnTo>
                        <a:pt x="1" y="4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710" name="Freeform 263"/>
                <p:cNvSpPr>
                  <a:spLocks/>
                </p:cNvSpPr>
                <p:nvPr/>
              </p:nvSpPr>
              <p:spPr bwMode="auto">
                <a:xfrm>
                  <a:off x="3037" y="2958"/>
                  <a:ext cx="20" cy="3"/>
                </a:xfrm>
                <a:custGeom>
                  <a:avLst/>
                  <a:gdLst>
                    <a:gd name="T0" fmla="*/ 0 w 20"/>
                    <a:gd name="T1" fmla="*/ 1 h 3"/>
                    <a:gd name="T2" fmla="*/ 4 w 20"/>
                    <a:gd name="T3" fmla="*/ 2 h 3"/>
                    <a:gd name="T4" fmla="*/ 17 w 20"/>
                    <a:gd name="T5" fmla="*/ 2 h 3"/>
                    <a:gd name="T6" fmla="*/ 19 w 20"/>
                    <a:gd name="T7" fmla="*/ 1 h 3"/>
                    <a:gd name="T8" fmla="*/ 16 w 20"/>
                    <a:gd name="T9" fmla="*/ 0 h 3"/>
                    <a:gd name="T10" fmla="*/ 3 w 20"/>
                    <a:gd name="T11" fmla="*/ 0 h 3"/>
                    <a:gd name="T12" fmla="*/ 0 w 20"/>
                    <a:gd name="T13" fmla="*/ 1 h 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0" h="3">
                      <a:moveTo>
                        <a:pt x="0" y="1"/>
                      </a:moveTo>
                      <a:lnTo>
                        <a:pt x="4" y="2"/>
                      </a:lnTo>
                      <a:lnTo>
                        <a:pt x="17" y="2"/>
                      </a:lnTo>
                      <a:lnTo>
                        <a:pt x="19" y="1"/>
                      </a:lnTo>
                      <a:lnTo>
                        <a:pt x="16" y="0"/>
                      </a:lnTo>
                      <a:lnTo>
                        <a:pt x="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112658" name="Freeform 264"/>
          <p:cNvSpPr>
            <a:spLocks/>
          </p:cNvSpPr>
          <p:nvPr/>
        </p:nvSpPr>
        <p:spPr bwMode="auto">
          <a:xfrm>
            <a:off x="6265865" y="2033588"/>
            <a:ext cx="365125" cy="709612"/>
          </a:xfrm>
          <a:custGeom>
            <a:avLst/>
            <a:gdLst>
              <a:gd name="T0" fmla="*/ 2147483646 w 230"/>
              <a:gd name="T1" fmla="*/ 2147483646 h 447"/>
              <a:gd name="T2" fmla="*/ 2147483646 w 230"/>
              <a:gd name="T3" fmla="*/ 2147483646 h 447"/>
              <a:gd name="T4" fmla="*/ 2147483646 w 230"/>
              <a:gd name="T5" fmla="*/ 2147483646 h 447"/>
              <a:gd name="T6" fmla="*/ 2147483646 w 230"/>
              <a:gd name="T7" fmla="*/ 2147483646 h 447"/>
              <a:gd name="T8" fmla="*/ 2147483646 w 230"/>
              <a:gd name="T9" fmla="*/ 2147483646 h 447"/>
              <a:gd name="T10" fmla="*/ 2147483646 w 230"/>
              <a:gd name="T11" fmla="*/ 2147483646 h 447"/>
              <a:gd name="T12" fmla="*/ 2147483646 w 230"/>
              <a:gd name="T13" fmla="*/ 2147483646 h 447"/>
              <a:gd name="T14" fmla="*/ 2147483646 w 230"/>
              <a:gd name="T15" fmla="*/ 2147483646 h 447"/>
              <a:gd name="T16" fmla="*/ 2147483646 w 230"/>
              <a:gd name="T17" fmla="*/ 2147483646 h 447"/>
              <a:gd name="T18" fmla="*/ 2147483646 w 230"/>
              <a:gd name="T19" fmla="*/ 2147483646 h 447"/>
              <a:gd name="T20" fmla="*/ 2147483646 w 230"/>
              <a:gd name="T21" fmla="*/ 2147483646 h 447"/>
              <a:gd name="T22" fmla="*/ 2147483646 w 230"/>
              <a:gd name="T23" fmla="*/ 2147483646 h 447"/>
              <a:gd name="T24" fmla="*/ 2147483646 w 230"/>
              <a:gd name="T25" fmla="*/ 2147483646 h 447"/>
              <a:gd name="T26" fmla="*/ 2147483646 w 230"/>
              <a:gd name="T27" fmla="*/ 2147483646 h 447"/>
              <a:gd name="T28" fmla="*/ 2147483646 w 230"/>
              <a:gd name="T29" fmla="*/ 2147483646 h 447"/>
              <a:gd name="T30" fmla="*/ 2147483646 w 230"/>
              <a:gd name="T31" fmla="*/ 2147483646 h 447"/>
              <a:gd name="T32" fmla="*/ 2147483646 w 230"/>
              <a:gd name="T33" fmla="*/ 2147483646 h 447"/>
              <a:gd name="T34" fmla="*/ 2147483646 w 230"/>
              <a:gd name="T35" fmla="*/ 2147483646 h 447"/>
              <a:gd name="T36" fmla="*/ 2147483646 w 230"/>
              <a:gd name="T37" fmla="*/ 2147483646 h 447"/>
              <a:gd name="T38" fmla="*/ 2147483646 w 230"/>
              <a:gd name="T39" fmla="*/ 2147483646 h 447"/>
              <a:gd name="T40" fmla="*/ 2147483646 w 230"/>
              <a:gd name="T41" fmla="*/ 2147483646 h 447"/>
              <a:gd name="T42" fmla="*/ 2147483646 w 230"/>
              <a:gd name="T43" fmla="*/ 2147483646 h 447"/>
              <a:gd name="T44" fmla="*/ 2147483646 w 230"/>
              <a:gd name="T45" fmla="*/ 2147483646 h 447"/>
              <a:gd name="T46" fmla="*/ 2147483646 w 230"/>
              <a:gd name="T47" fmla="*/ 2147483646 h 447"/>
              <a:gd name="T48" fmla="*/ 2147483646 w 230"/>
              <a:gd name="T49" fmla="*/ 0 h 447"/>
              <a:gd name="T50" fmla="*/ 2147483646 w 230"/>
              <a:gd name="T51" fmla="*/ 0 h 447"/>
              <a:gd name="T52" fmla="*/ 2147483646 w 230"/>
              <a:gd name="T53" fmla="*/ 2147483646 h 447"/>
              <a:gd name="T54" fmla="*/ 2147483646 w 230"/>
              <a:gd name="T55" fmla="*/ 2147483646 h 447"/>
              <a:gd name="T56" fmla="*/ 0 w 230"/>
              <a:gd name="T57" fmla="*/ 2147483646 h 447"/>
              <a:gd name="T58" fmla="*/ 0 w 230"/>
              <a:gd name="T59" fmla="*/ 2147483646 h 447"/>
              <a:gd name="T60" fmla="*/ 2147483646 w 230"/>
              <a:gd name="T61" fmla="*/ 2147483646 h 447"/>
              <a:gd name="T62" fmla="*/ 2147483646 w 230"/>
              <a:gd name="T63" fmla="*/ 2147483646 h 447"/>
              <a:gd name="T64" fmla="*/ 2147483646 w 230"/>
              <a:gd name="T65" fmla="*/ 2147483646 h 447"/>
              <a:gd name="T66" fmla="*/ 2147483646 w 230"/>
              <a:gd name="T67" fmla="*/ 2147483646 h 447"/>
              <a:gd name="T68" fmla="*/ 2147483646 w 230"/>
              <a:gd name="T69" fmla="*/ 2147483646 h 447"/>
              <a:gd name="T70" fmla="*/ 2147483646 w 230"/>
              <a:gd name="T71" fmla="*/ 2147483646 h 447"/>
              <a:gd name="T72" fmla="*/ 2147483646 w 230"/>
              <a:gd name="T73" fmla="*/ 2147483646 h 447"/>
              <a:gd name="T74" fmla="*/ 2147483646 w 230"/>
              <a:gd name="T75" fmla="*/ 2147483646 h 447"/>
              <a:gd name="T76" fmla="*/ 2147483646 w 230"/>
              <a:gd name="T77" fmla="*/ 2147483646 h 447"/>
              <a:gd name="T78" fmla="*/ 2147483646 w 230"/>
              <a:gd name="T79" fmla="*/ 2147483646 h 447"/>
              <a:gd name="T80" fmla="*/ 2147483646 w 230"/>
              <a:gd name="T81" fmla="*/ 2147483646 h 447"/>
              <a:gd name="T82" fmla="*/ 2147483646 w 230"/>
              <a:gd name="T83" fmla="*/ 2147483646 h 447"/>
              <a:gd name="T84" fmla="*/ 2147483646 w 230"/>
              <a:gd name="T85" fmla="*/ 2147483646 h 447"/>
              <a:gd name="T86" fmla="*/ 2147483646 w 230"/>
              <a:gd name="T87" fmla="*/ 2147483646 h 447"/>
              <a:gd name="T88" fmla="*/ 2147483646 w 230"/>
              <a:gd name="T89" fmla="*/ 2147483646 h 447"/>
              <a:gd name="T90" fmla="*/ 2147483646 w 230"/>
              <a:gd name="T91" fmla="*/ 2147483646 h 447"/>
              <a:gd name="T92" fmla="*/ 2147483646 w 230"/>
              <a:gd name="T93" fmla="*/ 2147483646 h 447"/>
              <a:gd name="T94" fmla="*/ 2147483646 w 230"/>
              <a:gd name="T95" fmla="*/ 2147483646 h 447"/>
              <a:gd name="T96" fmla="*/ 2147483646 w 230"/>
              <a:gd name="T97" fmla="*/ 2147483646 h 447"/>
              <a:gd name="T98" fmla="*/ 2147483646 w 230"/>
              <a:gd name="T99" fmla="*/ 2147483646 h 447"/>
              <a:gd name="T100" fmla="*/ 2147483646 w 230"/>
              <a:gd name="T101" fmla="*/ 2147483646 h 447"/>
              <a:gd name="T102" fmla="*/ 2147483646 w 230"/>
              <a:gd name="T103" fmla="*/ 2147483646 h 447"/>
              <a:gd name="T104" fmla="*/ 2147483646 w 230"/>
              <a:gd name="T105" fmla="*/ 2147483646 h 447"/>
              <a:gd name="T106" fmla="*/ 2147483646 w 230"/>
              <a:gd name="T107" fmla="*/ 2147483646 h 447"/>
              <a:gd name="T108" fmla="*/ 2147483646 w 230"/>
              <a:gd name="T109" fmla="*/ 2147483646 h 447"/>
              <a:gd name="T110" fmla="*/ 2147483646 w 230"/>
              <a:gd name="T111" fmla="*/ 2147483646 h 4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7">
                <a:moveTo>
                  <a:pt x="127" y="418"/>
                </a:moveTo>
                <a:lnTo>
                  <a:pt x="130" y="430"/>
                </a:lnTo>
                <a:lnTo>
                  <a:pt x="139" y="442"/>
                </a:lnTo>
                <a:lnTo>
                  <a:pt x="153" y="446"/>
                </a:lnTo>
                <a:lnTo>
                  <a:pt x="158" y="446"/>
                </a:lnTo>
                <a:lnTo>
                  <a:pt x="171" y="442"/>
                </a:lnTo>
                <a:lnTo>
                  <a:pt x="181" y="430"/>
                </a:lnTo>
                <a:lnTo>
                  <a:pt x="184" y="418"/>
                </a:lnTo>
                <a:lnTo>
                  <a:pt x="184" y="210"/>
                </a:lnTo>
                <a:lnTo>
                  <a:pt x="184" y="47"/>
                </a:lnTo>
                <a:lnTo>
                  <a:pt x="186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20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20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2" y="40"/>
                </a:lnTo>
                <a:lnTo>
                  <a:pt x="44" y="42"/>
                </a:lnTo>
                <a:lnTo>
                  <a:pt x="46" y="47"/>
                </a:lnTo>
                <a:lnTo>
                  <a:pt x="46" y="210"/>
                </a:lnTo>
                <a:lnTo>
                  <a:pt x="46" y="418"/>
                </a:lnTo>
                <a:lnTo>
                  <a:pt x="48" y="430"/>
                </a:lnTo>
                <a:lnTo>
                  <a:pt x="58" y="442"/>
                </a:lnTo>
                <a:lnTo>
                  <a:pt x="71" y="446"/>
                </a:lnTo>
                <a:lnTo>
                  <a:pt x="78" y="446"/>
                </a:lnTo>
                <a:lnTo>
                  <a:pt x="91" y="442"/>
                </a:lnTo>
                <a:lnTo>
                  <a:pt x="100" y="430"/>
                </a:lnTo>
                <a:lnTo>
                  <a:pt x="104" y="418"/>
                </a:lnTo>
                <a:lnTo>
                  <a:pt x="104" y="221"/>
                </a:lnTo>
                <a:lnTo>
                  <a:pt x="106" y="213"/>
                </a:lnTo>
                <a:lnTo>
                  <a:pt x="115" y="210"/>
                </a:lnTo>
                <a:lnTo>
                  <a:pt x="123" y="213"/>
                </a:lnTo>
                <a:lnTo>
                  <a:pt x="127" y="221"/>
                </a:lnTo>
                <a:lnTo>
                  <a:pt x="127" y="41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59" name="Freeform 265"/>
          <p:cNvSpPr>
            <a:spLocks/>
          </p:cNvSpPr>
          <p:nvPr/>
        </p:nvSpPr>
        <p:spPr bwMode="auto">
          <a:xfrm>
            <a:off x="6370640" y="1839913"/>
            <a:ext cx="155575" cy="158750"/>
          </a:xfrm>
          <a:custGeom>
            <a:avLst/>
            <a:gdLst>
              <a:gd name="T0" fmla="*/ 0 w 98"/>
              <a:gd name="T1" fmla="*/ 2147483646 h 100"/>
              <a:gd name="T2" fmla="*/ 2147483646 w 98"/>
              <a:gd name="T3" fmla="*/ 2147483646 h 100"/>
              <a:gd name="T4" fmla="*/ 2147483646 w 98"/>
              <a:gd name="T5" fmla="*/ 2147483646 h 100"/>
              <a:gd name="T6" fmla="*/ 2147483646 w 98"/>
              <a:gd name="T7" fmla="*/ 2147483646 h 100"/>
              <a:gd name="T8" fmla="*/ 2147483646 w 98"/>
              <a:gd name="T9" fmla="*/ 0 h 100"/>
              <a:gd name="T10" fmla="*/ 2147483646 w 98"/>
              <a:gd name="T11" fmla="*/ 0 h 100"/>
              <a:gd name="T12" fmla="*/ 2147483646 w 98"/>
              <a:gd name="T13" fmla="*/ 2147483646 h 100"/>
              <a:gd name="T14" fmla="*/ 2147483646 w 98"/>
              <a:gd name="T15" fmla="*/ 2147483646 h 100"/>
              <a:gd name="T16" fmla="*/ 2147483646 w 98"/>
              <a:gd name="T17" fmla="*/ 2147483646 h 100"/>
              <a:gd name="T18" fmla="*/ 2147483646 w 98"/>
              <a:gd name="T19" fmla="*/ 2147483646 h 100"/>
              <a:gd name="T20" fmla="*/ 2147483646 w 98"/>
              <a:gd name="T21" fmla="*/ 2147483646 h 100"/>
              <a:gd name="T22" fmla="*/ 2147483646 w 98"/>
              <a:gd name="T23" fmla="*/ 2147483646 h 100"/>
              <a:gd name="T24" fmla="*/ 2147483646 w 98"/>
              <a:gd name="T25" fmla="*/ 2147483646 h 100"/>
              <a:gd name="T26" fmla="*/ 2147483646 w 98"/>
              <a:gd name="T27" fmla="*/ 2147483646 h 100"/>
              <a:gd name="T28" fmla="*/ 2147483646 w 98"/>
              <a:gd name="T29" fmla="*/ 2147483646 h 100"/>
              <a:gd name="T30" fmla="*/ 2147483646 w 98"/>
              <a:gd name="T31" fmla="*/ 2147483646 h 100"/>
              <a:gd name="T32" fmla="*/ 2147483646 w 98"/>
              <a:gd name="T33" fmla="*/ 2147483646 h 100"/>
              <a:gd name="T34" fmla="*/ 2147483646 w 98"/>
              <a:gd name="T35" fmla="*/ 2147483646 h 100"/>
              <a:gd name="T36" fmla="*/ 0 w 98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0">
                <a:moveTo>
                  <a:pt x="0" y="49"/>
                </a:moveTo>
                <a:lnTo>
                  <a:pt x="3" y="31"/>
                </a:lnTo>
                <a:lnTo>
                  <a:pt x="12" y="18"/>
                </a:lnTo>
                <a:lnTo>
                  <a:pt x="25" y="6"/>
                </a:lnTo>
                <a:lnTo>
                  <a:pt x="41" y="0"/>
                </a:lnTo>
                <a:lnTo>
                  <a:pt x="56" y="0"/>
                </a:lnTo>
                <a:lnTo>
                  <a:pt x="72" y="6"/>
                </a:lnTo>
                <a:lnTo>
                  <a:pt x="87" y="18"/>
                </a:lnTo>
                <a:lnTo>
                  <a:pt x="93" y="31"/>
                </a:lnTo>
                <a:lnTo>
                  <a:pt x="97" y="49"/>
                </a:lnTo>
                <a:lnTo>
                  <a:pt x="93" y="68"/>
                </a:lnTo>
                <a:lnTo>
                  <a:pt x="87" y="83"/>
                </a:lnTo>
                <a:lnTo>
                  <a:pt x="72" y="93"/>
                </a:lnTo>
                <a:lnTo>
                  <a:pt x="56" y="99"/>
                </a:lnTo>
                <a:lnTo>
                  <a:pt x="41" y="99"/>
                </a:lnTo>
                <a:lnTo>
                  <a:pt x="25" y="93"/>
                </a:lnTo>
                <a:lnTo>
                  <a:pt x="12" y="83"/>
                </a:lnTo>
                <a:lnTo>
                  <a:pt x="3" y="68"/>
                </a:lnTo>
                <a:lnTo>
                  <a:pt x="0" y="49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0" name="Freeform 266"/>
          <p:cNvSpPr>
            <a:spLocks/>
          </p:cNvSpPr>
          <p:nvPr/>
        </p:nvSpPr>
        <p:spPr bwMode="auto">
          <a:xfrm>
            <a:off x="4953002" y="1828800"/>
            <a:ext cx="365125" cy="903288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6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9" y="320"/>
                </a:lnTo>
                <a:lnTo>
                  <a:pt x="229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8" y="34"/>
                </a:lnTo>
                <a:lnTo>
                  <a:pt x="76" y="19"/>
                </a:lnTo>
                <a:lnTo>
                  <a:pt x="90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90" y="100"/>
                </a:lnTo>
                <a:lnTo>
                  <a:pt x="76" y="89"/>
                </a:lnTo>
                <a:lnTo>
                  <a:pt x="68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1" name="Freeform 267"/>
          <p:cNvSpPr>
            <a:spLocks/>
          </p:cNvSpPr>
          <p:nvPr/>
        </p:nvSpPr>
        <p:spPr bwMode="auto">
          <a:xfrm>
            <a:off x="5334002" y="2057404"/>
            <a:ext cx="365125" cy="709613"/>
          </a:xfrm>
          <a:custGeom>
            <a:avLst/>
            <a:gdLst>
              <a:gd name="T0" fmla="*/ 2147483646 w 230"/>
              <a:gd name="T1" fmla="*/ 2147483646 h 447"/>
              <a:gd name="T2" fmla="*/ 2147483646 w 230"/>
              <a:gd name="T3" fmla="*/ 2147483646 h 447"/>
              <a:gd name="T4" fmla="*/ 2147483646 w 230"/>
              <a:gd name="T5" fmla="*/ 2147483646 h 447"/>
              <a:gd name="T6" fmla="*/ 2147483646 w 230"/>
              <a:gd name="T7" fmla="*/ 2147483646 h 447"/>
              <a:gd name="T8" fmla="*/ 2147483646 w 230"/>
              <a:gd name="T9" fmla="*/ 2147483646 h 447"/>
              <a:gd name="T10" fmla="*/ 2147483646 w 230"/>
              <a:gd name="T11" fmla="*/ 2147483646 h 447"/>
              <a:gd name="T12" fmla="*/ 2147483646 w 230"/>
              <a:gd name="T13" fmla="*/ 2147483646 h 447"/>
              <a:gd name="T14" fmla="*/ 2147483646 w 230"/>
              <a:gd name="T15" fmla="*/ 2147483646 h 447"/>
              <a:gd name="T16" fmla="*/ 2147483646 w 230"/>
              <a:gd name="T17" fmla="*/ 2147483646 h 447"/>
              <a:gd name="T18" fmla="*/ 2147483646 w 230"/>
              <a:gd name="T19" fmla="*/ 2147483646 h 447"/>
              <a:gd name="T20" fmla="*/ 2147483646 w 230"/>
              <a:gd name="T21" fmla="*/ 2147483646 h 447"/>
              <a:gd name="T22" fmla="*/ 2147483646 w 230"/>
              <a:gd name="T23" fmla="*/ 2147483646 h 447"/>
              <a:gd name="T24" fmla="*/ 2147483646 w 230"/>
              <a:gd name="T25" fmla="*/ 2147483646 h 447"/>
              <a:gd name="T26" fmla="*/ 2147483646 w 230"/>
              <a:gd name="T27" fmla="*/ 2147483646 h 447"/>
              <a:gd name="T28" fmla="*/ 2147483646 w 230"/>
              <a:gd name="T29" fmla="*/ 2147483646 h 447"/>
              <a:gd name="T30" fmla="*/ 2147483646 w 230"/>
              <a:gd name="T31" fmla="*/ 2147483646 h 447"/>
              <a:gd name="T32" fmla="*/ 2147483646 w 230"/>
              <a:gd name="T33" fmla="*/ 2147483646 h 447"/>
              <a:gd name="T34" fmla="*/ 2147483646 w 230"/>
              <a:gd name="T35" fmla="*/ 2147483646 h 447"/>
              <a:gd name="T36" fmla="*/ 2147483646 w 230"/>
              <a:gd name="T37" fmla="*/ 2147483646 h 447"/>
              <a:gd name="T38" fmla="*/ 2147483646 w 230"/>
              <a:gd name="T39" fmla="*/ 2147483646 h 447"/>
              <a:gd name="T40" fmla="*/ 2147483646 w 230"/>
              <a:gd name="T41" fmla="*/ 2147483646 h 447"/>
              <a:gd name="T42" fmla="*/ 2147483646 w 230"/>
              <a:gd name="T43" fmla="*/ 2147483646 h 447"/>
              <a:gd name="T44" fmla="*/ 2147483646 w 230"/>
              <a:gd name="T45" fmla="*/ 2147483646 h 447"/>
              <a:gd name="T46" fmla="*/ 2147483646 w 230"/>
              <a:gd name="T47" fmla="*/ 2147483646 h 447"/>
              <a:gd name="T48" fmla="*/ 2147483646 w 230"/>
              <a:gd name="T49" fmla="*/ 0 h 447"/>
              <a:gd name="T50" fmla="*/ 2147483646 w 230"/>
              <a:gd name="T51" fmla="*/ 0 h 447"/>
              <a:gd name="T52" fmla="*/ 2147483646 w 230"/>
              <a:gd name="T53" fmla="*/ 2147483646 h 447"/>
              <a:gd name="T54" fmla="*/ 2147483646 w 230"/>
              <a:gd name="T55" fmla="*/ 2147483646 h 447"/>
              <a:gd name="T56" fmla="*/ 0 w 230"/>
              <a:gd name="T57" fmla="*/ 2147483646 h 447"/>
              <a:gd name="T58" fmla="*/ 0 w 230"/>
              <a:gd name="T59" fmla="*/ 2147483646 h 447"/>
              <a:gd name="T60" fmla="*/ 2147483646 w 230"/>
              <a:gd name="T61" fmla="*/ 2147483646 h 447"/>
              <a:gd name="T62" fmla="*/ 2147483646 w 230"/>
              <a:gd name="T63" fmla="*/ 2147483646 h 447"/>
              <a:gd name="T64" fmla="*/ 2147483646 w 230"/>
              <a:gd name="T65" fmla="*/ 2147483646 h 447"/>
              <a:gd name="T66" fmla="*/ 2147483646 w 230"/>
              <a:gd name="T67" fmla="*/ 2147483646 h 447"/>
              <a:gd name="T68" fmla="*/ 2147483646 w 230"/>
              <a:gd name="T69" fmla="*/ 2147483646 h 447"/>
              <a:gd name="T70" fmla="*/ 2147483646 w 230"/>
              <a:gd name="T71" fmla="*/ 2147483646 h 447"/>
              <a:gd name="T72" fmla="*/ 2147483646 w 230"/>
              <a:gd name="T73" fmla="*/ 2147483646 h 447"/>
              <a:gd name="T74" fmla="*/ 2147483646 w 230"/>
              <a:gd name="T75" fmla="*/ 2147483646 h 447"/>
              <a:gd name="T76" fmla="*/ 2147483646 w 230"/>
              <a:gd name="T77" fmla="*/ 2147483646 h 447"/>
              <a:gd name="T78" fmla="*/ 2147483646 w 230"/>
              <a:gd name="T79" fmla="*/ 2147483646 h 447"/>
              <a:gd name="T80" fmla="*/ 2147483646 w 230"/>
              <a:gd name="T81" fmla="*/ 2147483646 h 447"/>
              <a:gd name="T82" fmla="*/ 2147483646 w 230"/>
              <a:gd name="T83" fmla="*/ 2147483646 h 447"/>
              <a:gd name="T84" fmla="*/ 2147483646 w 230"/>
              <a:gd name="T85" fmla="*/ 2147483646 h 447"/>
              <a:gd name="T86" fmla="*/ 2147483646 w 230"/>
              <a:gd name="T87" fmla="*/ 2147483646 h 447"/>
              <a:gd name="T88" fmla="*/ 2147483646 w 230"/>
              <a:gd name="T89" fmla="*/ 2147483646 h 447"/>
              <a:gd name="T90" fmla="*/ 2147483646 w 230"/>
              <a:gd name="T91" fmla="*/ 2147483646 h 447"/>
              <a:gd name="T92" fmla="*/ 2147483646 w 230"/>
              <a:gd name="T93" fmla="*/ 2147483646 h 447"/>
              <a:gd name="T94" fmla="*/ 2147483646 w 230"/>
              <a:gd name="T95" fmla="*/ 2147483646 h 447"/>
              <a:gd name="T96" fmla="*/ 2147483646 w 230"/>
              <a:gd name="T97" fmla="*/ 2147483646 h 447"/>
              <a:gd name="T98" fmla="*/ 2147483646 w 230"/>
              <a:gd name="T99" fmla="*/ 2147483646 h 447"/>
              <a:gd name="T100" fmla="*/ 2147483646 w 230"/>
              <a:gd name="T101" fmla="*/ 2147483646 h 447"/>
              <a:gd name="T102" fmla="*/ 2147483646 w 230"/>
              <a:gd name="T103" fmla="*/ 2147483646 h 447"/>
              <a:gd name="T104" fmla="*/ 2147483646 w 230"/>
              <a:gd name="T105" fmla="*/ 2147483646 h 447"/>
              <a:gd name="T106" fmla="*/ 2147483646 w 230"/>
              <a:gd name="T107" fmla="*/ 2147483646 h 447"/>
              <a:gd name="T108" fmla="*/ 2147483646 w 230"/>
              <a:gd name="T109" fmla="*/ 2147483646 h 447"/>
              <a:gd name="T110" fmla="*/ 2147483646 w 230"/>
              <a:gd name="T111" fmla="*/ 2147483646 h 4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7">
                <a:moveTo>
                  <a:pt x="127" y="418"/>
                </a:moveTo>
                <a:lnTo>
                  <a:pt x="130" y="430"/>
                </a:lnTo>
                <a:lnTo>
                  <a:pt x="139" y="442"/>
                </a:lnTo>
                <a:lnTo>
                  <a:pt x="153" y="446"/>
                </a:lnTo>
                <a:lnTo>
                  <a:pt x="158" y="446"/>
                </a:lnTo>
                <a:lnTo>
                  <a:pt x="171" y="442"/>
                </a:lnTo>
                <a:lnTo>
                  <a:pt x="181" y="430"/>
                </a:lnTo>
                <a:lnTo>
                  <a:pt x="184" y="418"/>
                </a:lnTo>
                <a:lnTo>
                  <a:pt x="184" y="210"/>
                </a:lnTo>
                <a:lnTo>
                  <a:pt x="184" y="47"/>
                </a:lnTo>
                <a:lnTo>
                  <a:pt x="186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20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20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2" y="40"/>
                </a:lnTo>
                <a:lnTo>
                  <a:pt x="44" y="42"/>
                </a:lnTo>
                <a:lnTo>
                  <a:pt x="46" y="47"/>
                </a:lnTo>
                <a:lnTo>
                  <a:pt x="46" y="210"/>
                </a:lnTo>
                <a:lnTo>
                  <a:pt x="46" y="418"/>
                </a:lnTo>
                <a:lnTo>
                  <a:pt x="48" y="430"/>
                </a:lnTo>
                <a:lnTo>
                  <a:pt x="58" y="442"/>
                </a:lnTo>
                <a:lnTo>
                  <a:pt x="71" y="446"/>
                </a:lnTo>
                <a:lnTo>
                  <a:pt x="78" y="446"/>
                </a:lnTo>
                <a:lnTo>
                  <a:pt x="91" y="442"/>
                </a:lnTo>
                <a:lnTo>
                  <a:pt x="100" y="430"/>
                </a:lnTo>
                <a:lnTo>
                  <a:pt x="104" y="418"/>
                </a:lnTo>
                <a:lnTo>
                  <a:pt x="104" y="221"/>
                </a:lnTo>
                <a:lnTo>
                  <a:pt x="106" y="213"/>
                </a:lnTo>
                <a:lnTo>
                  <a:pt x="115" y="210"/>
                </a:lnTo>
                <a:lnTo>
                  <a:pt x="123" y="213"/>
                </a:lnTo>
                <a:lnTo>
                  <a:pt x="127" y="221"/>
                </a:lnTo>
                <a:lnTo>
                  <a:pt x="127" y="418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2" name="Freeform 268"/>
          <p:cNvSpPr>
            <a:spLocks/>
          </p:cNvSpPr>
          <p:nvPr/>
        </p:nvSpPr>
        <p:spPr bwMode="auto">
          <a:xfrm>
            <a:off x="5456240" y="1839913"/>
            <a:ext cx="155575" cy="158750"/>
          </a:xfrm>
          <a:custGeom>
            <a:avLst/>
            <a:gdLst>
              <a:gd name="T0" fmla="*/ 0 w 98"/>
              <a:gd name="T1" fmla="*/ 2147483646 h 100"/>
              <a:gd name="T2" fmla="*/ 2147483646 w 98"/>
              <a:gd name="T3" fmla="*/ 2147483646 h 100"/>
              <a:gd name="T4" fmla="*/ 2147483646 w 98"/>
              <a:gd name="T5" fmla="*/ 2147483646 h 100"/>
              <a:gd name="T6" fmla="*/ 2147483646 w 98"/>
              <a:gd name="T7" fmla="*/ 2147483646 h 100"/>
              <a:gd name="T8" fmla="*/ 2147483646 w 98"/>
              <a:gd name="T9" fmla="*/ 0 h 100"/>
              <a:gd name="T10" fmla="*/ 2147483646 w 98"/>
              <a:gd name="T11" fmla="*/ 0 h 100"/>
              <a:gd name="T12" fmla="*/ 2147483646 w 98"/>
              <a:gd name="T13" fmla="*/ 2147483646 h 100"/>
              <a:gd name="T14" fmla="*/ 2147483646 w 98"/>
              <a:gd name="T15" fmla="*/ 2147483646 h 100"/>
              <a:gd name="T16" fmla="*/ 2147483646 w 98"/>
              <a:gd name="T17" fmla="*/ 2147483646 h 100"/>
              <a:gd name="T18" fmla="*/ 2147483646 w 98"/>
              <a:gd name="T19" fmla="*/ 2147483646 h 100"/>
              <a:gd name="T20" fmla="*/ 2147483646 w 98"/>
              <a:gd name="T21" fmla="*/ 2147483646 h 100"/>
              <a:gd name="T22" fmla="*/ 2147483646 w 98"/>
              <a:gd name="T23" fmla="*/ 2147483646 h 100"/>
              <a:gd name="T24" fmla="*/ 2147483646 w 98"/>
              <a:gd name="T25" fmla="*/ 2147483646 h 100"/>
              <a:gd name="T26" fmla="*/ 2147483646 w 98"/>
              <a:gd name="T27" fmla="*/ 2147483646 h 100"/>
              <a:gd name="T28" fmla="*/ 2147483646 w 98"/>
              <a:gd name="T29" fmla="*/ 2147483646 h 100"/>
              <a:gd name="T30" fmla="*/ 2147483646 w 98"/>
              <a:gd name="T31" fmla="*/ 2147483646 h 100"/>
              <a:gd name="T32" fmla="*/ 2147483646 w 98"/>
              <a:gd name="T33" fmla="*/ 2147483646 h 100"/>
              <a:gd name="T34" fmla="*/ 2147483646 w 98"/>
              <a:gd name="T35" fmla="*/ 2147483646 h 100"/>
              <a:gd name="T36" fmla="*/ 0 w 98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0">
                <a:moveTo>
                  <a:pt x="0" y="49"/>
                </a:moveTo>
                <a:lnTo>
                  <a:pt x="4" y="31"/>
                </a:lnTo>
                <a:lnTo>
                  <a:pt x="12" y="18"/>
                </a:lnTo>
                <a:lnTo>
                  <a:pt x="25" y="6"/>
                </a:lnTo>
                <a:lnTo>
                  <a:pt x="41" y="0"/>
                </a:lnTo>
                <a:lnTo>
                  <a:pt x="56" y="0"/>
                </a:lnTo>
                <a:lnTo>
                  <a:pt x="72" y="6"/>
                </a:lnTo>
                <a:lnTo>
                  <a:pt x="87" y="18"/>
                </a:lnTo>
                <a:lnTo>
                  <a:pt x="93" y="31"/>
                </a:lnTo>
                <a:lnTo>
                  <a:pt x="97" y="49"/>
                </a:lnTo>
                <a:lnTo>
                  <a:pt x="93" y="68"/>
                </a:lnTo>
                <a:lnTo>
                  <a:pt x="87" y="83"/>
                </a:lnTo>
                <a:lnTo>
                  <a:pt x="72" y="93"/>
                </a:lnTo>
                <a:lnTo>
                  <a:pt x="56" y="99"/>
                </a:lnTo>
                <a:lnTo>
                  <a:pt x="41" y="99"/>
                </a:lnTo>
                <a:lnTo>
                  <a:pt x="25" y="93"/>
                </a:lnTo>
                <a:lnTo>
                  <a:pt x="12" y="83"/>
                </a:lnTo>
                <a:lnTo>
                  <a:pt x="4" y="68"/>
                </a:lnTo>
                <a:lnTo>
                  <a:pt x="0" y="49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3" name="Freeform 269"/>
          <p:cNvSpPr>
            <a:spLocks/>
          </p:cNvSpPr>
          <p:nvPr/>
        </p:nvSpPr>
        <p:spPr bwMode="auto">
          <a:xfrm>
            <a:off x="6248400" y="1828800"/>
            <a:ext cx="439738" cy="903288"/>
          </a:xfrm>
          <a:custGeom>
            <a:avLst/>
            <a:gdLst>
              <a:gd name="T0" fmla="*/ 2147483646 w 229"/>
              <a:gd name="T1" fmla="*/ 2147483646 h 569"/>
              <a:gd name="T2" fmla="*/ 2147483646 w 229"/>
              <a:gd name="T3" fmla="*/ 2147483646 h 569"/>
              <a:gd name="T4" fmla="*/ 2147483646 w 229"/>
              <a:gd name="T5" fmla="*/ 2147483646 h 569"/>
              <a:gd name="T6" fmla="*/ 2147483646 w 229"/>
              <a:gd name="T7" fmla="*/ 2147483646 h 569"/>
              <a:gd name="T8" fmla="*/ 2147483646 w 229"/>
              <a:gd name="T9" fmla="*/ 2147483646 h 569"/>
              <a:gd name="T10" fmla="*/ 2147483646 w 229"/>
              <a:gd name="T11" fmla="*/ 2147483646 h 569"/>
              <a:gd name="T12" fmla="*/ 2147483646 w 229"/>
              <a:gd name="T13" fmla="*/ 2147483646 h 569"/>
              <a:gd name="T14" fmla="*/ 2147483646 w 229"/>
              <a:gd name="T15" fmla="*/ 2147483646 h 569"/>
              <a:gd name="T16" fmla="*/ 2147483646 w 229"/>
              <a:gd name="T17" fmla="*/ 2147483646 h 569"/>
              <a:gd name="T18" fmla="*/ 2147483646 w 229"/>
              <a:gd name="T19" fmla="*/ 2147483646 h 569"/>
              <a:gd name="T20" fmla="*/ 2147483646 w 229"/>
              <a:gd name="T21" fmla="*/ 2147483646 h 569"/>
              <a:gd name="T22" fmla="*/ 2147483646 w 229"/>
              <a:gd name="T23" fmla="*/ 2147483646 h 569"/>
              <a:gd name="T24" fmla="*/ 2147483646 w 229"/>
              <a:gd name="T25" fmla="*/ 2147483646 h 569"/>
              <a:gd name="T26" fmla="*/ 2147483646 w 229"/>
              <a:gd name="T27" fmla="*/ 2147483646 h 569"/>
              <a:gd name="T28" fmla="*/ 0 w 229"/>
              <a:gd name="T29" fmla="*/ 2147483646 h 569"/>
              <a:gd name="T30" fmla="*/ 2147483646 w 229"/>
              <a:gd name="T31" fmla="*/ 2147483646 h 569"/>
              <a:gd name="T32" fmla="*/ 2147483646 w 229"/>
              <a:gd name="T33" fmla="*/ 2147483646 h 569"/>
              <a:gd name="T34" fmla="*/ 2147483646 w 229"/>
              <a:gd name="T35" fmla="*/ 2147483646 h 569"/>
              <a:gd name="T36" fmla="*/ 2147483646 w 229"/>
              <a:gd name="T37" fmla="*/ 2147483646 h 569"/>
              <a:gd name="T38" fmla="*/ 2147483646 w 229"/>
              <a:gd name="T39" fmla="*/ 2147483646 h 569"/>
              <a:gd name="T40" fmla="*/ 2147483646 w 229"/>
              <a:gd name="T41" fmla="*/ 2147483646 h 569"/>
              <a:gd name="T42" fmla="*/ 2147483646 w 229"/>
              <a:gd name="T43" fmla="*/ 2147483646 h 569"/>
              <a:gd name="T44" fmla="*/ 2147483646 w 229"/>
              <a:gd name="T45" fmla="*/ 2147483646 h 569"/>
              <a:gd name="T46" fmla="*/ 2147483646 w 229"/>
              <a:gd name="T47" fmla="*/ 2147483646 h 569"/>
              <a:gd name="T48" fmla="*/ 2147483646 w 229"/>
              <a:gd name="T49" fmla="*/ 2147483646 h 569"/>
              <a:gd name="T50" fmla="*/ 2147483646 w 229"/>
              <a:gd name="T51" fmla="*/ 2147483646 h 569"/>
              <a:gd name="T52" fmla="*/ 2147483646 w 229"/>
              <a:gd name="T53" fmla="*/ 2147483646 h 569"/>
              <a:gd name="T54" fmla="*/ 2147483646 w 229"/>
              <a:gd name="T55" fmla="*/ 2147483646 h 569"/>
              <a:gd name="T56" fmla="*/ 2147483646 w 229"/>
              <a:gd name="T57" fmla="*/ 2147483646 h 569"/>
              <a:gd name="T58" fmla="*/ 2147483646 w 229"/>
              <a:gd name="T59" fmla="*/ 2147483646 h 569"/>
              <a:gd name="T60" fmla="*/ 2147483646 w 229"/>
              <a:gd name="T61" fmla="*/ 0 h 569"/>
              <a:gd name="T62" fmla="*/ 2147483646 w 229"/>
              <a:gd name="T63" fmla="*/ 2147483646 h 569"/>
              <a:gd name="T64" fmla="*/ 2147483646 w 229"/>
              <a:gd name="T65" fmla="*/ 2147483646 h 569"/>
              <a:gd name="T66" fmla="*/ 2147483646 w 229"/>
              <a:gd name="T67" fmla="*/ 2147483646 h 569"/>
              <a:gd name="T68" fmla="*/ 2147483646 w 229"/>
              <a:gd name="T69" fmla="*/ 2147483646 h 569"/>
              <a:gd name="T70" fmla="*/ 2147483646 w 229"/>
              <a:gd name="T71" fmla="*/ 2147483646 h 569"/>
              <a:gd name="T72" fmla="*/ 2147483646 w 229"/>
              <a:gd name="T73" fmla="*/ 2147483646 h 569"/>
              <a:gd name="T74" fmla="*/ 2147483646 w 229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29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5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8" y="320"/>
                </a:lnTo>
                <a:lnTo>
                  <a:pt x="228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7" y="34"/>
                </a:lnTo>
                <a:lnTo>
                  <a:pt x="76" y="19"/>
                </a:lnTo>
                <a:lnTo>
                  <a:pt x="89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89" y="100"/>
                </a:lnTo>
                <a:lnTo>
                  <a:pt x="76" y="89"/>
                </a:lnTo>
                <a:lnTo>
                  <a:pt x="67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4" name="Freeform 270"/>
          <p:cNvSpPr>
            <a:spLocks/>
          </p:cNvSpPr>
          <p:nvPr/>
        </p:nvSpPr>
        <p:spPr bwMode="auto">
          <a:xfrm>
            <a:off x="4648202" y="2057404"/>
            <a:ext cx="365125" cy="709613"/>
          </a:xfrm>
          <a:custGeom>
            <a:avLst/>
            <a:gdLst>
              <a:gd name="T0" fmla="*/ 2147483646 w 230"/>
              <a:gd name="T1" fmla="*/ 2147483646 h 447"/>
              <a:gd name="T2" fmla="*/ 2147483646 w 230"/>
              <a:gd name="T3" fmla="*/ 2147483646 h 447"/>
              <a:gd name="T4" fmla="*/ 2147483646 w 230"/>
              <a:gd name="T5" fmla="*/ 2147483646 h 447"/>
              <a:gd name="T6" fmla="*/ 2147483646 w 230"/>
              <a:gd name="T7" fmla="*/ 2147483646 h 447"/>
              <a:gd name="T8" fmla="*/ 2147483646 w 230"/>
              <a:gd name="T9" fmla="*/ 2147483646 h 447"/>
              <a:gd name="T10" fmla="*/ 2147483646 w 230"/>
              <a:gd name="T11" fmla="*/ 2147483646 h 447"/>
              <a:gd name="T12" fmla="*/ 2147483646 w 230"/>
              <a:gd name="T13" fmla="*/ 2147483646 h 447"/>
              <a:gd name="T14" fmla="*/ 2147483646 w 230"/>
              <a:gd name="T15" fmla="*/ 2147483646 h 447"/>
              <a:gd name="T16" fmla="*/ 2147483646 w 230"/>
              <a:gd name="T17" fmla="*/ 2147483646 h 447"/>
              <a:gd name="T18" fmla="*/ 2147483646 w 230"/>
              <a:gd name="T19" fmla="*/ 2147483646 h 447"/>
              <a:gd name="T20" fmla="*/ 2147483646 w 230"/>
              <a:gd name="T21" fmla="*/ 2147483646 h 447"/>
              <a:gd name="T22" fmla="*/ 2147483646 w 230"/>
              <a:gd name="T23" fmla="*/ 2147483646 h 447"/>
              <a:gd name="T24" fmla="*/ 2147483646 w 230"/>
              <a:gd name="T25" fmla="*/ 2147483646 h 447"/>
              <a:gd name="T26" fmla="*/ 2147483646 w 230"/>
              <a:gd name="T27" fmla="*/ 2147483646 h 447"/>
              <a:gd name="T28" fmla="*/ 2147483646 w 230"/>
              <a:gd name="T29" fmla="*/ 2147483646 h 447"/>
              <a:gd name="T30" fmla="*/ 2147483646 w 230"/>
              <a:gd name="T31" fmla="*/ 2147483646 h 447"/>
              <a:gd name="T32" fmla="*/ 2147483646 w 230"/>
              <a:gd name="T33" fmla="*/ 2147483646 h 447"/>
              <a:gd name="T34" fmla="*/ 2147483646 w 230"/>
              <a:gd name="T35" fmla="*/ 2147483646 h 447"/>
              <a:gd name="T36" fmla="*/ 2147483646 w 230"/>
              <a:gd name="T37" fmla="*/ 2147483646 h 447"/>
              <a:gd name="T38" fmla="*/ 2147483646 w 230"/>
              <a:gd name="T39" fmla="*/ 2147483646 h 447"/>
              <a:gd name="T40" fmla="*/ 2147483646 w 230"/>
              <a:gd name="T41" fmla="*/ 2147483646 h 447"/>
              <a:gd name="T42" fmla="*/ 2147483646 w 230"/>
              <a:gd name="T43" fmla="*/ 2147483646 h 447"/>
              <a:gd name="T44" fmla="*/ 2147483646 w 230"/>
              <a:gd name="T45" fmla="*/ 2147483646 h 447"/>
              <a:gd name="T46" fmla="*/ 2147483646 w 230"/>
              <a:gd name="T47" fmla="*/ 2147483646 h 447"/>
              <a:gd name="T48" fmla="*/ 2147483646 w 230"/>
              <a:gd name="T49" fmla="*/ 0 h 447"/>
              <a:gd name="T50" fmla="*/ 2147483646 w 230"/>
              <a:gd name="T51" fmla="*/ 0 h 447"/>
              <a:gd name="T52" fmla="*/ 2147483646 w 230"/>
              <a:gd name="T53" fmla="*/ 2147483646 h 447"/>
              <a:gd name="T54" fmla="*/ 2147483646 w 230"/>
              <a:gd name="T55" fmla="*/ 2147483646 h 447"/>
              <a:gd name="T56" fmla="*/ 0 w 230"/>
              <a:gd name="T57" fmla="*/ 2147483646 h 447"/>
              <a:gd name="T58" fmla="*/ 0 w 230"/>
              <a:gd name="T59" fmla="*/ 2147483646 h 447"/>
              <a:gd name="T60" fmla="*/ 2147483646 w 230"/>
              <a:gd name="T61" fmla="*/ 2147483646 h 447"/>
              <a:gd name="T62" fmla="*/ 2147483646 w 230"/>
              <a:gd name="T63" fmla="*/ 2147483646 h 447"/>
              <a:gd name="T64" fmla="*/ 2147483646 w 230"/>
              <a:gd name="T65" fmla="*/ 2147483646 h 447"/>
              <a:gd name="T66" fmla="*/ 2147483646 w 230"/>
              <a:gd name="T67" fmla="*/ 2147483646 h 447"/>
              <a:gd name="T68" fmla="*/ 2147483646 w 230"/>
              <a:gd name="T69" fmla="*/ 2147483646 h 447"/>
              <a:gd name="T70" fmla="*/ 2147483646 w 230"/>
              <a:gd name="T71" fmla="*/ 2147483646 h 447"/>
              <a:gd name="T72" fmla="*/ 2147483646 w 230"/>
              <a:gd name="T73" fmla="*/ 2147483646 h 447"/>
              <a:gd name="T74" fmla="*/ 2147483646 w 230"/>
              <a:gd name="T75" fmla="*/ 2147483646 h 447"/>
              <a:gd name="T76" fmla="*/ 2147483646 w 230"/>
              <a:gd name="T77" fmla="*/ 2147483646 h 447"/>
              <a:gd name="T78" fmla="*/ 2147483646 w 230"/>
              <a:gd name="T79" fmla="*/ 2147483646 h 447"/>
              <a:gd name="T80" fmla="*/ 2147483646 w 230"/>
              <a:gd name="T81" fmla="*/ 2147483646 h 447"/>
              <a:gd name="T82" fmla="*/ 2147483646 w 230"/>
              <a:gd name="T83" fmla="*/ 2147483646 h 447"/>
              <a:gd name="T84" fmla="*/ 2147483646 w 230"/>
              <a:gd name="T85" fmla="*/ 2147483646 h 447"/>
              <a:gd name="T86" fmla="*/ 2147483646 w 230"/>
              <a:gd name="T87" fmla="*/ 2147483646 h 447"/>
              <a:gd name="T88" fmla="*/ 2147483646 w 230"/>
              <a:gd name="T89" fmla="*/ 2147483646 h 447"/>
              <a:gd name="T90" fmla="*/ 2147483646 w 230"/>
              <a:gd name="T91" fmla="*/ 2147483646 h 447"/>
              <a:gd name="T92" fmla="*/ 2147483646 w 230"/>
              <a:gd name="T93" fmla="*/ 2147483646 h 447"/>
              <a:gd name="T94" fmla="*/ 2147483646 w 230"/>
              <a:gd name="T95" fmla="*/ 2147483646 h 447"/>
              <a:gd name="T96" fmla="*/ 2147483646 w 230"/>
              <a:gd name="T97" fmla="*/ 2147483646 h 447"/>
              <a:gd name="T98" fmla="*/ 2147483646 w 230"/>
              <a:gd name="T99" fmla="*/ 2147483646 h 447"/>
              <a:gd name="T100" fmla="*/ 2147483646 w 230"/>
              <a:gd name="T101" fmla="*/ 2147483646 h 447"/>
              <a:gd name="T102" fmla="*/ 2147483646 w 230"/>
              <a:gd name="T103" fmla="*/ 2147483646 h 447"/>
              <a:gd name="T104" fmla="*/ 2147483646 w 230"/>
              <a:gd name="T105" fmla="*/ 2147483646 h 447"/>
              <a:gd name="T106" fmla="*/ 2147483646 w 230"/>
              <a:gd name="T107" fmla="*/ 2147483646 h 447"/>
              <a:gd name="T108" fmla="*/ 2147483646 w 230"/>
              <a:gd name="T109" fmla="*/ 2147483646 h 447"/>
              <a:gd name="T110" fmla="*/ 2147483646 w 230"/>
              <a:gd name="T111" fmla="*/ 2147483646 h 4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7">
                <a:moveTo>
                  <a:pt x="127" y="418"/>
                </a:moveTo>
                <a:lnTo>
                  <a:pt x="130" y="430"/>
                </a:lnTo>
                <a:lnTo>
                  <a:pt x="139" y="442"/>
                </a:lnTo>
                <a:lnTo>
                  <a:pt x="153" y="446"/>
                </a:lnTo>
                <a:lnTo>
                  <a:pt x="158" y="446"/>
                </a:lnTo>
                <a:lnTo>
                  <a:pt x="171" y="442"/>
                </a:lnTo>
                <a:lnTo>
                  <a:pt x="181" y="430"/>
                </a:lnTo>
                <a:lnTo>
                  <a:pt x="184" y="418"/>
                </a:lnTo>
                <a:lnTo>
                  <a:pt x="184" y="210"/>
                </a:lnTo>
                <a:lnTo>
                  <a:pt x="184" y="47"/>
                </a:lnTo>
                <a:lnTo>
                  <a:pt x="186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20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20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2" y="40"/>
                </a:lnTo>
                <a:lnTo>
                  <a:pt x="44" y="42"/>
                </a:lnTo>
                <a:lnTo>
                  <a:pt x="46" y="47"/>
                </a:lnTo>
                <a:lnTo>
                  <a:pt x="46" y="210"/>
                </a:lnTo>
                <a:lnTo>
                  <a:pt x="46" y="418"/>
                </a:lnTo>
                <a:lnTo>
                  <a:pt x="48" y="430"/>
                </a:lnTo>
                <a:lnTo>
                  <a:pt x="58" y="442"/>
                </a:lnTo>
                <a:lnTo>
                  <a:pt x="71" y="446"/>
                </a:lnTo>
                <a:lnTo>
                  <a:pt x="78" y="446"/>
                </a:lnTo>
                <a:lnTo>
                  <a:pt x="91" y="442"/>
                </a:lnTo>
                <a:lnTo>
                  <a:pt x="100" y="430"/>
                </a:lnTo>
                <a:lnTo>
                  <a:pt x="104" y="418"/>
                </a:lnTo>
                <a:lnTo>
                  <a:pt x="104" y="221"/>
                </a:lnTo>
                <a:lnTo>
                  <a:pt x="106" y="213"/>
                </a:lnTo>
                <a:lnTo>
                  <a:pt x="115" y="210"/>
                </a:lnTo>
                <a:lnTo>
                  <a:pt x="123" y="213"/>
                </a:lnTo>
                <a:lnTo>
                  <a:pt x="127" y="221"/>
                </a:lnTo>
                <a:lnTo>
                  <a:pt x="127" y="41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5" name="Freeform 271"/>
          <p:cNvSpPr>
            <a:spLocks/>
          </p:cNvSpPr>
          <p:nvPr/>
        </p:nvSpPr>
        <p:spPr bwMode="auto">
          <a:xfrm>
            <a:off x="4999040" y="1839913"/>
            <a:ext cx="155575" cy="158750"/>
          </a:xfrm>
          <a:custGeom>
            <a:avLst/>
            <a:gdLst>
              <a:gd name="T0" fmla="*/ 0 w 98"/>
              <a:gd name="T1" fmla="*/ 2147483646 h 100"/>
              <a:gd name="T2" fmla="*/ 2147483646 w 98"/>
              <a:gd name="T3" fmla="*/ 2147483646 h 100"/>
              <a:gd name="T4" fmla="*/ 2147483646 w 98"/>
              <a:gd name="T5" fmla="*/ 2147483646 h 100"/>
              <a:gd name="T6" fmla="*/ 2147483646 w 98"/>
              <a:gd name="T7" fmla="*/ 2147483646 h 100"/>
              <a:gd name="T8" fmla="*/ 2147483646 w 98"/>
              <a:gd name="T9" fmla="*/ 0 h 100"/>
              <a:gd name="T10" fmla="*/ 2147483646 w 98"/>
              <a:gd name="T11" fmla="*/ 0 h 100"/>
              <a:gd name="T12" fmla="*/ 2147483646 w 98"/>
              <a:gd name="T13" fmla="*/ 2147483646 h 100"/>
              <a:gd name="T14" fmla="*/ 2147483646 w 98"/>
              <a:gd name="T15" fmla="*/ 2147483646 h 100"/>
              <a:gd name="T16" fmla="*/ 2147483646 w 98"/>
              <a:gd name="T17" fmla="*/ 2147483646 h 100"/>
              <a:gd name="T18" fmla="*/ 2147483646 w 98"/>
              <a:gd name="T19" fmla="*/ 2147483646 h 100"/>
              <a:gd name="T20" fmla="*/ 2147483646 w 98"/>
              <a:gd name="T21" fmla="*/ 2147483646 h 100"/>
              <a:gd name="T22" fmla="*/ 2147483646 w 98"/>
              <a:gd name="T23" fmla="*/ 2147483646 h 100"/>
              <a:gd name="T24" fmla="*/ 2147483646 w 98"/>
              <a:gd name="T25" fmla="*/ 2147483646 h 100"/>
              <a:gd name="T26" fmla="*/ 2147483646 w 98"/>
              <a:gd name="T27" fmla="*/ 2147483646 h 100"/>
              <a:gd name="T28" fmla="*/ 2147483646 w 98"/>
              <a:gd name="T29" fmla="*/ 2147483646 h 100"/>
              <a:gd name="T30" fmla="*/ 2147483646 w 98"/>
              <a:gd name="T31" fmla="*/ 2147483646 h 100"/>
              <a:gd name="T32" fmla="*/ 2147483646 w 98"/>
              <a:gd name="T33" fmla="*/ 2147483646 h 100"/>
              <a:gd name="T34" fmla="*/ 2147483646 w 98"/>
              <a:gd name="T35" fmla="*/ 2147483646 h 100"/>
              <a:gd name="T36" fmla="*/ 0 w 98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0">
                <a:moveTo>
                  <a:pt x="0" y="49"/>
                </a:moveTo>
                <a:lnTo>
                  <a:pt x="4" y="31"/>
                </a:lnTo>
                <a:lnTo>
                  <a:pt x="12" y="18"/>
                </a:lnTo>
                <a:lnTo>
                  <a:pt x="25" y="6"/>
                </a:lnTo>
                <a:lnTo>
                  <a:pt x="41" y="0"/>
                </a:lnTo>
                <a:lnTo>
                  <a:pt x="56" y="0"/>
                </a:lnTo>
                <a:lnTo>
                  <a:pt x="72" y="6"/>
                </a:lnTo>
                <a:lnTo>
                  <a:pt x="87" y="18"/>
                </a:lnTo>
                <a:lnTo>
                  <a:pt x="93" y="31"/>
                </a:lnTo>
                <a:lnTo>
                  <a:pt x="97" y="49"/>
                </a:lnTo>
                <a:lnTo>
                  <a:pt x="93" y="68"/>
                </a:lnTo>
                <a:lnTo>
                  <a:pt x="87" y="83"/>
                </a:lnTo>
                <a:lnTo>
                  <a:pt x="72" y="93"/>
                </a:lnTo>
                <a:lnTo>
                  <a:pt x="56" y="99"/>
                </a:lnTo>
                <a:lnTo>
                  <a:pt x="41" y="99"/>
                </a:lnTo>
                <a:lnTo>
                  <a:pt x="25" y="93"/>
                </a:lnTo>
                <a:lnTo>
                  <a:pt x="12" y="83"/>
                </a:lnTo>
                <a:lnTo>
                  <a:pt x="4" y="68"/>
                </a:lnTo>
                <a:lnTo>
                  <a:pt x="0" y="49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6" name="Freeform 272"/>
          <p:cNvSpPr>
            <a:spLocks/>
          </p:cNvSpPr>
          <p:nvPr/>
        </p:nvSpPr>
        <p:spPr bwMode="auto">
          <a:xfrm>
            <a:off x="5808665" y="1839917"/>
            <a:ext cx="365125" cy="903287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6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9" y="320"/>
                </a:lnTo>
                <a:lnTo>
                  <a:pt x="229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8" y="34"/>
                </a:lnTo>
                <a:lnTo>
                  <a:pt x="76" y="19"/>
                </a:lnTo>
                <a:lnTo>
                  <a:pt x="90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90" y="100"/>
                </a:lnTo>
                <a:lnTo>
                  <a:pt x="76" y="89"/>
                </a:lnTo>
                <a:lnTo>
                  <a:pt x="68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7" name="Freeform 273"/>
          <p:cNvSpPr>
            <a:spLocks/>
          </p:cNvSpPr>
          <p:nvPr/>
        </p:nvSpPr>
        <p:spPr bwMode="auto">
          <a:xfrm>
            <a:off x="5913440" y="1839913"/>
            <a:ext cx="155575" cy="158750"/>
          </a:xfrm>
          <a:custGeom>
            <a:avLst/>
            <a:gdLst>
              <a:gd name="T0" fmla="*/ 0 w 98"/>
              <a:gd name="T1" fmla="*/ 2147483646 h 100"/>
              <a:gd name="T2" fmla="*/ 2147483646 w 98"/>
              <a:gd name="T3" fmla="*/ 2147483646 h 100"/>
              <a:gd name="T4" fmla="*/ 2147483646 w 98"/>
              <a:gd name="T5" fmla="*/ 2147483646 h 100"/>
              <a:gd name="T6" fmla="*/ 2147483646 w 98"/>
              <a:gd name="T7" fmla="*/ 2147483646 h 100"/>
              <a:gd name="T8" fmla="*/ 2147483646 w 98"/>
              <a:gd name="T9" fmla="*/ 0 h 100"/>
              <a:gd name="T10" fmla="*/ 2147483646 w 98"/>
              <a:gd name="T11" fmla="*/ 0 h 100"/>
              <a:gd name="T12" fmla="*/ 2147483646 w 98"/>
              <a:gd name="T13" fmla="*/ 2147483646 h 100"/>
              <a:gd name="T14" fmla="*/ 2147483646 w 98"/>
              <a:gd name="T15" fmla="*/ 2147483646 h 100"/>
              <a:gd name="T16" fmla="*/ 2147483646 w 98"/>
              <a:gd name="T17" fmla="*/ 2147483646 h 100"/>
              <a:gd name="T18" fmla="*/ 2147483646 w 98"/>
              <a:gd name="T19" fmla="*/ 2147483646 h 100"/>
              <a:gd name="T20" fmla="*/ 2147483646 w 98"/>
              <a:gd name="T21" fmla="*/ 2147483646 h 100"/>
              <a:gd name="T22" fmla="*/ 2147483646 w 98"/>
              <a:gd name="T23" fmla="*/ 2147483646 h 100"/>
              <a:gd name="T24" fmla="*/ 2147483646 w 98"/>
              <a:gd name="T25" fmla="*/ 2147483646 h 100"/>
              <a:gd name="T26" fmla="*/ 2147483646 w 98"/>
              <a:gd name="T27" fmla="*/ 2147483646 h 100"/>
              <a:gd name="T28" fmla="*/ 2147483646 w 98"/>
              <a:gd name="T29" fmla="*/ 2147483646 h 100"/>
              <a:gd name="T30" fmla="*/ 2147483646 w 98"/>
              <a:gd name="T31" fmla="*/ 2147483646 h 100"/>
              <a:gd name="T32" fmla="*/ 2147483646 w 98"/>
              <a:gd name="T33" fmla="*/ 2147483646 h 100"/>
              <a:gd name="T34" fmla="*/ 2147483646 w 98"/>
              <a:gd name="T35" fmla="*/ 2147483646 h 100"/>
              <a:gd name="T36" fmla="*/ 0 w 98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0">
                <a:moveTo>
                  <a:pt x="0" y="49"/>
                </a:moveTo>
                <a:lnTo>
                  <a:pt x="4" y="31"/>
                </a:lnTo>
                <a:lnTo>
                  <a:pt x="12" y="18"/>
                </a:lnTo>
                <a:lnTo>
                  <a:pt x="25" y="6"/>
                </a:lnTo>
                <a:lnTo>
                  <a:pt x="41" y="0"/>
                </a:lnTo>
                <a:lnTo>
                  <a:pt x="56" y="0"/>
                </a:lnTo>
                <a:lnTo>
                  <a:pt x="72" y="6"/>
                </a:lnTo>
                <a:lnTo>
                  <a:pt x="87" y="18"/>
                </a:lnTo>
                <a:lnTo>
                  <a:pt x="93" y="31"/>
                </a:lnTo>
                <a:lnTo>
                  <a:pt x="97" y="49"/>
                </a:lnTo>
                <a:lnTo>
                  <a:pt x="93" y="68"/>
                </a:lnTo>
                <a:lnTo>
                  <a:pt x="87" y="83"/>
                </a:lnTo>
                <a:lnTo>
                  <a:pt x="72" y="93"/>
                </a:lnTo>
                <a:lnTo>
                  <a:pt x="56" y="99"/>
                </a:lnTo>
                <a:lnTo>
                  <a:pt x="41" y="99"/>
                </a:lnTo>
                <a:lnTo>
                  <a:pt x="25" y="93"/>
                </a:lnTo>
                <a:lnTo>
                  <a:pt x="12" y="83"/>
                </a:lnTo>
                <a:lnTo>
                  <a:pt x="4" y="68"/>
                </a:lnTo>
                <a:lnTo>
                  <a:pt x="0" y="49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8" name="Freeform 274"/>
          <p:cNvSpPr>
            <a:spLocks/>
          </p:cNvSpPr>
          <p:nvPr/>
        </p:nvSpPr>
        <p:spPr bwMode="auto">
          <a:xfrm>
            <a:off x="6723065" y="2033588"/>
            <a:ext cx="363537" cy="709612"/>
          </a:xfrm>
          <a:custGeom>
            <a:avLst/>
            <a:gdLst>
              <a:gd name="T0" fmla="*/ 2147483646 w 229"/>
              <a:gd name="T1" fmla="*/ 2147483646 h 447"/>
              <a:gd name="T2" fmla="*/ 2147483646 w 229"/>
              <a:gd name="T3" fmla="*/ 2147483646 h 447"/>
              <a:gd name="T4" fmla="*/ 2147483646 w 229"/>
              <a:gd name="T5" fmla="*/ 2147483646 h 447"/>
              <a:gd name="T6" fmla="*/ 2147483646 w 229"/>
              <a:gd name="T7" fmla="*/ 2147483646 h 447"/>
              <a:gd name="T8" fmla="*/ 2147483646 w 229"/>
              <a:gd name="T9" fmla="*/ 2147483646 h 447"/>
              <a:gd name="T10" fmla="*/ 2147483646 w 229"/>
              <a:gd name="T11" fmla="*/ 2147483646 h 447"/>
              <a:gd name="T12" fmla="*/ 2147483646 w 229"/>
              <a:gd name="T13" fmla="*/ 2147483646 h 447"/>
              <a:gd name="T14" fmla="*/ 2147483646 w 229"/>
              <a:gd name="T15" fmla="*/ 2147483646 h 447"/>
              <a:gd name="T16" fmla="*/ 2147483646 w 229"/>
              <a:gd name="T17" fmla="*/ 2147483646 h 447"/>
              <a:gd name="T18" fmla="*/ 2147483646 w 229"/>
              <a:gd name="T19" fmla="*/ 2147483646 h 447"/>
              <a:gd name="T20" fmla="*/ 2147483646 w 229"/>
              <a:gd name="T21" fmla="*/ 2147483646 h 447"/>
              <a:gd name="T22" fmla="*/ 2147483646 w 229"/>
              <a:gd name="T23" fmla="*/ 2147483646 h 447"/>
              <a:gd name="T24" fmla="*/ 2147483646 w 229"/>
              <a:gd name="T25" fmla="*/ 2147483646 h 447"/>
              <a:gd name="T26" fmla="*/ 2147483646 w 229"/>
              <a:gd name="T27" fmla="*/ 2147483646 h 447"/>
              <a:gd name="T28" fmla="*/ 2147483646 w 229"/>
              <a:gd name="T29" fmla="*/ 2147483646 h 447"/>
              <a:gd name="T30" fmla="*/ 2147483646 w 229"/>
              <a:gd name="T31" fmla="*/ 2147483646 h 447"/>
              <a:gd name="T32" fmla="*/ 2147483646 w 229"/>
              <a:gd name="T33" fmla="*/ 2147483646 h 447"/>
              <a:gd name="T34" fmla="*/ 2147483646 w 229"/>
              <a:gd name="T35" fmla="*/ 2147483646 h 447"/>
              <a:gd name="T36" fmla="*/ 2147483646 w 229"/>
              <a:gd name="T37" fmla="*/ 2147483646 h 447"/>
              <a:gd name="T38" fmla="*/ 2147483646 w 229"/>
              <a:gd name="T39" fmla="*/ 2147483646 h 447"/>
              <a:gd name="T40" fmla="*/ 2147483646 w 229"/>
              <a:gd name="T41" fmla="*/ 2147483646 h 447"/>
              <a:gd name="T42" fmla="*/ 2147483646 w 229"/>
              <a:gd name="T43" fmla="*/ 2147483646 h 447"/>
              <a:gd name="T44" fmla="*/ 2147483646 w 229"/>
              <a:gd name="T45" fmla="*/ 2147483646 h 447"/>
              <a:gd name="T46" fmla="*/ 2147483646 w 229"/>
              <a:gd name="T47" fmla="*/ 2147483646 h 447"/>
              <a:gd name="T48" fmla="*/ 2147483646 w 229"/>
              <a:gd name="T49" fmla="*/ 0 h 447"/>
              <a:gd name="T50" fmla="*/ 2147483646 w 229"/>
              <a:gd name="T51" fmla="*/ 0 h 447"/>
              <a:gd name="T52" fmla="*/ 2147483646 w 229"/>
              <a:gd name="T53" fmla="*/ 2147483646 h 447"/>
              <a:gd name="T54" fmla="*/ 2147483646 w 229"/>
              <a:gd name="T55" fmla="*/ 2147483646 h 447"/>
              <a:gd name="T56" fmla="*/ 0 w 229"/>
              <a:gd name="T57" fmla="*/ 2147483646 h 447"/>
              <a:gd name="T58" fmla="*/ 0 w 229"/>
              <a:gd name="T59" fmla="*/ 2147483646 h 447"/>
              <a:gd name="T60" fmla="*/ 2147483646 w 229"/>
              <a:gd name="T61" fmla="*/ 2147483646 h 447"/>
              <a:gd name="T62" fmla="*/ 2147483646 w 229"/>
              <a:gd name="T63" fmla="*/ 2147483646 h 447"/>
              <a:gd name="T64" fmla="*/ 2147483646 w 229"/>
              <a:gd name="T65" fmla="*/ 2147483646 h 447"/>
              <a:gd name="T66" fmla="*/ 2147483646 w 229"/>
              <a:gd name="T67" fmla="*/ 2147483646 h 447"/>
              <a:gd name="T68" fmla="*/ 2147483646 w 229"/>
              <a:gd name="T69" fmla="*/ 2147483646 h 447"/>
              <a:gd name="T70" fmla="*/ 2147483646 w 229"/>
              <a:gd name="T71" fmla="*/ 2147483646 h 447"/>
              <a:gd name="T72" fmla="*/ 2147483646 w 229"/>
              <a:gd name="T73" fmla="*/ 2147483646 h 447"/>
              <a:gd name="T74" fmla="*/ 2147483646 w 229"/>
              <a:gd name="T75" fmla="*/ 2147483646 h 447"/>
              <a:gd name="T76" fmla="*/ 2147483646 w 229"/>
              <a:gd name="T77" fmla="*/ 2147483646 h 447"/>
              <a:gd name="T78" fmla="*/ 2147483646 w 229"/>
              <a:gd name="T79" fmla="*/ 2147483646 h 447"/>
              <a:gd name="T80" fmla="*/ 2147483646 w 229"/>
              <a:gd name="T81" fmla="*/ 2147483646 h 447"/>
              <a:gd name="T82" fmla="*/ 2147483646 w 229"/>
              <a:gd name="T83" fmla="*/ 2147483646 h 447"/>
              <a:gd name="T84" fmla="*/ 2147483646 w 229"/>
              <a:gd name="T85" fmla="*/ 2147483646 h 447"/>
              <a:gd name="T86" fmla="*/ 2147483646 w 229"/>
              <a:gd name="T87" fmla="*/ 2147483646 h 447"/>
              <a:gd name="T88" fmla="*/ 2147483646 w 229"/>
              <a:gd name="T89" fmla="*/ 2147483646 h 447"/>
              <a:gd name="T90" fmla="*/ 2147483646 w 229"/>
              <a:gd name="T91" fmla="*/ 2147483646 h 447"/>
              <a:gd name="T92" fmla="*/ 2147483646 w 229"/>
              <a:gd name="T93" fmla="*/ 2147483646 h 447"/>
              <a:gd name="T94" fmla="*/ 2147483646 w 229"/>
              <a:gd name="T95" fmla="*/ 2147483646 h 447"/>
              <a:gd name="T96" fmla="*/ 2147483646 w 229"/>
              <a:gd name="T97" fmla="*/ 2147483646 h 447"/>
              <a:gd name="T98" fmla="*/ 2147483646 w 229"/>
              <a:gd name="T99" fmla="*/ 2147483646 h 447"/>
              <a:gd name="T100" fmla="*/ 2147483646 w 229"/>
              <a:gd name="T101" fmla="*/ 2147483646 h 447"/>
              <a:gd name="T102" fmla="*/ 2147483646 w 229"/>
              <a:gd name="T103" fmla="*/ 2147483646 h 447"/>
              <a:gd name="T104" fmla="*/ 2147483646 w 229"/>
              <a:gd name="T105" fmla="*/ 2147483646 h 447"/>
              <a:gd name="T106" fmla="*/ 2147483646 w 229"/>
              <a:gd name="T107" fmla="*/ 2147483646 h 447"/>
              <a:gd name="T108" fmla="*/ 2147483646 w 229"/>
              <a:gd name="T109" fmla="*/ 2147483646 h 447"/>
              <a:gd name="T110" fmla="*/ 2147483646 w 229"/>
              <a:gd name="T111" fmla="*/ 2147483646 h 4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29" h="447">
                <a:moveTo>
                  <a:pt x="127" y="418"/>
                </a:moveTo>
                <a:lnTo>
                  <a:pt x="130" y="430"/>
                </a:lnTo>
                <a:lnTo>
                  <a:pt x="139" y="442"/>
                </a:lnTo>
                <a:lnTo>
                  <a:pt x="153" y="446"/>
                </a:lnTo>
                <a:lnTo>
                  <a:pt x="158" y="446"/>
                </a:lnTo>
                <a:lnTo>
                  <a:pt x="171" y="442"/>
                </a:lnTo>
                <a:lnTo>
                  <a:pt x="181" y="430"/>
                </a:lnTo>
                <a:lnTo>
                  <a:pt x="184" y="418"/>
                </a:lnTo>
                <a:lnTo>
                  <a:pt x="184" y="210"/>
                </a:lnTo>
                <a:lnTo>
                  <a:pt x="184" y="47"/>
                </a:lnTo>
                <a:lnTo>
                  <a:pt x="185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8" y="198"/>
                </a:lnTo>
                <a:lnTo>
                  <a:pt x="228" y="20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20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2" y="40"/>
                </a:lnTo>
                <a:lnTo>
                  <a:pt x="44" y="42"/>
                </a:lnTo>
                <a:lnTo>
                  <a:pt x="46" y="47"/>
                </a:lnTo>
                <a:lnTo>
                  <a:pt x="46" y="210"/>
                </a:lnTo>
                <a:lnTo>
                  <a:pt x="46" y="418"/>
                </a:lnTo>
                <a:lnTo>
                  <a:pt x="48" y="430"/>
                </a:lnTo>
                <a:lnTo>
                  <a:pt x="58" y="442"/>
                </a:lnTo>
                <a:lnTo>
                  <a:pt x="71" y="446"/>
                </a:lnTo>
                <a:lnTo>
                  <a:pt x="78" y="446"/>
                </a:lnTo>
                <a:lnTo>
                  <a:pt x="91" y="442"/>
                </a:lnTo>
                <a:lnTo>
                  <a:pt x="100" y="430"/>
                </a:lnTo>
                <a:lnTo>
                  <a:pt x="104" y="418"/>
                </a:lnTo>
                <a:lnTo>
                  <a:pt x="104" y="221"/>
                </a:lnTo>
                <a:lnTo>
                  <a:pt x="106" y="213"/>
                </a:lnTo>
                <a:lnTo>
                  <a:pt x="115" y="210"/>
                </a:lnTo>
                <a:lnTo>
                  <a:pt x="123" y="213"/>
                </a:lnTo>
                <a:lnTo>
                  <a:pt x="127" y="221"/>
                </a:lnTo>
                <a:lnTo>
                  <a:pt x="127" y="41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69" name="Freeform 275"/>
          <p:cNvSpPr>
            <a:spLocks/>
          </p:cNvSpPr>
          <p:nvPr/>
        </p:nvSpPr>
        <p:spPr bwMode="auto">
          <a:xfrm>
            <a:off x="8077200" y="1981204"/>
            <a:ext cx="363538" cy="709613"/>
          </a:xfrm>
          <a:custGeom>
            <a:avLst/>
            <a:gdLst>
              <a:gd name="T0" fmla="*/ 2147483646 w 229"/>
              <a:gd name="T1" fmla="*/ 2147483646 h 447"/>
              <a:gd name="T2" fmla="*/ 2147483646 w 229"/>
              <a:gd name="T3" fmla="*/ 2147483646 h 447"/>
              <a:gd name="T4" fmla="*/ 2147483646 w 229"/>
              <a:gd name="T5" fmla="*/ 2147483646 h 447"/>
              <a:gd name="T6" fmla="*/ 2147483646 w 229"/>
              <a:gd name="T7" fmla="*/ 2147483646 h 447"/>
              <a:gd name="T8" fmla="*/ 2147483646 w 229"/>
              <a:gd name="T9" fmla="*/ 2147483646 h 447"/>
              <a:gd name="T10" fmla="*/ 2147483646 w 229"/>
              <a:gd name="T11" fmla="*/ 2147483646 h 447"/>
              <a:gd name="T12" fmla="*/ 2147483646 w 229"/>
              <a:gd name="T13" fmla="*/ 2147483646 h 447"/>
              <a:gd name="T14" fmla="*/ 2147483646 w 229"/>
              <a:gd name="T15" fmla="*/ 2147483646 h 447"/>
              <a:gd name="T16" fmla="*/ 2147483646 w 229"/>
              <a:gd name="T17" fmla="*/ 2147483646 h 447"/>
              <a:gd name="T18" fmla="*/ 2147483646 w 229"/>
              <a:gd name="T19" fmla="*/ 2147483646 h 447"/>
              <a:gd name="T20" fmla="*/ 2147483646 w 229"/>
              <a:gd name="T21" fmla="*/ 2147483646 h 447"/>
              <a:gd name="T22" fmla="*/ 2147483646 w 229"/>
              <a:gd name="T23" fmla="*/ 2147483646 h 447"/>
              <a:gd name="T24" fmla="*/ 2147483646 w 229"/>
              <a:gd name="T25" fmla="*/ 2147483646 h 447"/>
              <a:gd name="T26" fmla="*/ 2147483646 w 229"/>
              <a:gd name="T27" fmla="*/ 2147483646 h 447"/>
              <a:gd name="T28" fmla="*/ 2147483646 w 229"/>
              <a:gd name="T29" fmla="*/ 2147483646 h 447"/>
              <a:gd name="T30" fmla="*/ 2147483646 w 229"/>
              <a:gd name="T31" fmla="*/ 2147483646 h 447"/>
              <a:gd name="T32" fmla="*/ 2147483646 w 229"/>
              <a:gd name="T33" fmla="*/ 2147483646 h 447"/>
              <a:gd name="T34" fmla="*/ 2147483646 w 229"/>
              <a:gd name="T35" fmla="*/ 2147483646 h 447"/>
              <a:gd name="T36" fmla="*/ 2147483646 w 229"/>
              <a:gd name="T37" fmla="*/ 2147483646 h 447"/>
              <a:gd name="T38" fmla="*/ 2147483646 w 229"/>
              <a:gd name="T39" fmla="*/ 2147483646 h 447"/>
              <a:gd name="T40" fmla="*/ 2147483646 w 229"/>
              <a:gd name="T41" fmla="*/ 2147483646 h 447"/>
              <a:gd name="T42" fmla="*/ 2147483646 w 229"/>
              <a:gd name="T43" fmla="*/ 2147483646 h 447"/>
              <a:gd name="T44" fmla="*/ 2147483646 w 229"/>
              <a:gd name="T45" fmla="*/ 2147483646 h 447"/>
              <a:gd name="T46" fmla="*/ 2147483646 w 229"/>
              <a:gd name="T47" fmla="*/ 2147483646 h 447"/>
              <a:gd name="T48" fmla="*/ 2147483646 w 229"/>
              <a:gd name="T49" fmla="*/ 0 h 447"/>
              <a:gd name="T50" fmla="*/ 2147483646 w 229"/>
              <a:gd name="T51" fmla="*/ 0 h 447"/>
              <a:gd name="T52" fmla="*/ 2147483646 w 229"/>
              <a:gd name="T53" fmla="*/ 2147483646 h 447"/>
              <a:gd name="T54" fmla="*/ 2147483646 w 229"/>
              <a:gd name="T55" fmla="*/ 2147483646 h 447"/>
              <a:gd name="T56" fmla="*/ 0 w 229"/>
              <a:gd name="T57" fmla="*/ 2147483646 h 447"/>
              <a:gd name="T58" fmla="*/ 0 w 229"/>
              <a:gd name="T59" fmla="*/ 2147483646 h 447"/>
              <a:gd name="T60" fmla="*/ 2147483646 w 229"/>
              <a:gd name="T61" fmla="*/ 2147483646 h 447"/>
              <a:gd name="T62" fmla="*/ 2147483646 w 229"/>
              <a:gd name="T63" fmla="*/ 2147483646 h 447"/>
              <a:gd name="T64" fmla="*/ 2147483646 w 229"/>
              <a:gd name="T65" fmla="*/ 2147483646 h 447"/>
              <a:gd name="T66" fmla="*/ 2147483646 w 229"/>
              <a:gd name="T67" fmla="*/ 2147483646 h 447"/>
              <a:gd name="T68" fmla="*/ 2147483646 w 229"/>
              <a:gd name="T69" fmla="*/ 2147483646 h 447"/>
              <a:gd name="T70" fmla="*/ 2147483646 w 229"/>
              <a:gd name="T71" fmla="*/ 2147483646 h 447"/>
              <a:gd name="T72" fmla="*/ 2147483646 w 229"/>
              <a:gd name="T73" fmla="*/ 2147483646 h 447"/>
              <a:gd name="T74" fmla="*/ 2147483646 w 229"/>
              <a:gd name="T75" fmla="*/ 2147483646 h 447"/>
              <a:gd name="T76" fmla="*/ 2147483646 w 229"/>
              <a:gd name="T77" fmla="*/ 2147483646 h 447"/>
              <a:gd name="T78" fmla="*/ 2147483646 w 229"/>
              <a:gd name="T79" fmla="*/ 2147483646 h 447"/>
              <a:gd name="T80" fmla="*/ 2147483646 w 229"/>
              <a:gd name="T81" fmla="*/ 2147483646 h 447"/>
              <a:gd name="T82" fmla="*/ 2147483646 w 229"/>
              <a:gd name="T83" fmla="*/ 2147483646 h 447"/>
              <a:gd name="T84" fmla="*/ 2147483646 w 229"/>
              <a:gd name="T85" fmla="*/ 2147483646 h 447"/>
              <a:gd name="T86" fmla="*/ 2147483646 w 229"/>
              <a:gd name="T87" fmla="*/ 2147483646 h 447"/>
              <a:gd name="T88" fmla="*/ 2147483646 w 229"/>
              <a:gd name="T89" fmla="*/ 2147483646 h 447"/>
              <a:gd name="T90" fmla="*/ 2147483646 w 229"/>
              <a:gd name="T91" fmla="*/ 2147483646 h 447"/>
              <a:gd name="T92" fmla="*/ 2147483646 w 229"/>
              <a:gd name="T93" fmla="*/ 2147483646 h 447"/>
              <a:gd name="T94" fmla="*/ 2147483646 w 229"/>
              <a:gd name="T95" fmla="*/ 2147483646 h 447"/>
              <a:gd name="T96" fmla="*/ 2147483646 w 229"/>
              <a:gd name="T97" fmla="*/ 2147483646 h 447"/>
              <a:gd name="T98" fmla="*/ 2147483646 w 229"/>
              <a:gd name="T99" fmla="*/ 2147483646 h 447"/>
              <a:gd name="T100" fmla="*/ 2147483646 w 229"/>
              <a:gd name="T101" fmla="*/ 2147483646 h 447"/>
              <a:gd name="T102" fmla="*/ 2147483646 w 229"/>
              <a:gd name="T103" fmla="*/ 2147483646 h 447"/>
              <a:gd name="T104" fmla="*/ 2147483646 w 229"/>
              <a:gd name="T105" fmla="*/ 2147483646 h 447"/>
              <a:gd name="T106" fmla="*/ 2147483646 w 229"/>
              <a:gd name="T107" fmla="*/ 2147483646 h 447"/>
              <a:gd name="T108" fmla="*/ 2147483646 w 229"/>
              <a:gd name="T109" fmla="*/ 2147483646 h 447"/>
              <a:gd name="T110" fmla="*/ 2147483646 w 229"/>
              <a:gd name="T111" fmla="*/ 2147483646 h 4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29" h="447">
                <a:moveTo>
                  <a:pt x="127" y="418"/>
                </a:moveTo>
                <a:lnTo>
                  <a:pt x="130" y="430"/>
                </a:lnTo>
                <a:lnTo>
                  <a:pt x="139" y="442"/>
                </a:lnTo>
                <a:lnTo>
                  <a:pt x="153" y="446"/>
                </a:lnTo>
                <a:lnTo>
                  <a:pt x="158" y="446"/>
                </a:lnTo>
                <a:lnTo>
                  <a:pt x="171" y="442"/>
                </a:lnTo>
                <a:lnTo>
                  <a:pt x="181" y="430"/>
                </a:lnTo>
                <a:lnTo>
                  <a:pt x="184" y="418"/>
                </a:lnTo>
                <a:lnTo>
                  <a:pt x="184" y="210"/>
                </a:lnTo>
                <a:lnTo>
                  <a:pt x="184" y="47"/>
                </a:lnTo>
                <a:lnTo>
                  <a:pt x="185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8" y="198"/>
                </a:lnTo>
                <a:lnTo>
                  <a:pt x="228" y="20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20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2" y="40"/>
                </a:lnTo>
                <a:lnTo>
                  <a:pt x="44" y="42"/>
                </a:lnTo>
                <a:lnTo>
                  <a:pt x="46" y="47"/>
                </a:lnTo>
                <a:lnTo>
                  <a:pt x="46" y="210"/>
                </a:lnTo>
                <a:lnTo>
                  <a:pt x="46" y="418"/>
                </a:lnTo>
                <a:lnTo>
                  <a:pt x="48" y="430"/>
                </a:lnTo>
                <a:lnTo>
                  <a:pt x="58" y="442"/>
                </a:lnTo>
                <a:lnTo>
                  <a:pt x="71" y="446"/>
                </a:lnTo>
                <a:lnTo>
                  <a:pt x="78" y="446"/>
                </a:lnTo>
                <a:lnTo>
                  <a:pt x="91" y="442"/>
                </a:lnTo>
                <a:lnTo>
                  <a:pt x="100" y="430"/>
                </a:lnTo>
                <a:lnTo>
                  <a:pt x="104" y="418"/>
                </a:lnTo>
                <a:lnTo>
                  <a:pt x="104" y="221"/>
                </a:lnTo>
                <a:lnTo>
                  <a:pt x="106" y="213"/>
                </a:lnTo>
                <a:lnTo>
                  <a:pt x="115" y="210"/>
                </a:lnTo>
                <a:lnTo>
                  <a:pt x="123" y="213"/>
                </a:lnTo>
                <a:lnTo>
                  <a:pt x="127" y="221"/>
                </a:lnTo>
                <a:lnTo>
                  <a:pt x="127" y="41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0" name="Freeform 276"/>
          <p:cNvSpPr>
            <a:spLocks/>
          </p:cNvSpPr>
          <p:nvPr/>
        </p:nvSpPr>
        <p:spPr bwMode="auto">
          <a:xfrm>
            <a:off x="7742240" y="1839913"/>
            <a:ext cx="155575" cy="158750"/>
          </a:xfrm>
          <a:custGeom>
            <a:avLst/>
            <a:gdLst>
              <a:gd name="T0" fmla="*/ 0 w 98"/>
              <a:gd name="T1" fmla="*/ 2147483646 h 100"/>
              <a:gd name="T2" fmla="*/ 2147483646 w 98"/>
              <a:gd name="T3" fmla="*/ 2147483646 h 100"/>
              <a:gd name="T4" fmla="*/ 2147483646 w 98"/>
              <a:gd name="T5" fmla="*/ 2147483646 h 100"/>
              <a:gd name="T6" fmla="*/ 2147483646 w 98"/>
              <a:gd name="T7" fmla="*/ 2147483646 h 100"/>
              <a:gd name="T8" fmla="*/ 2147483646 w 98"/>
              <a:gd name="T9" fmla="*/ 0 h 100"/>
              <a:gd name="T10" fmla="*/ 2147483646 w 98"/>
              <a:gd name="T11" fmla="*/ 0 h 100"/>
              <a:gd name="T12" fmla="*/ 2147483646 w 98"/>
              <a:gd name="T13" fmla="*/ 2147483646 h 100"/>
              <a:gd name="T14" fmla="*/ 2147483646 w 98"/>
              <a:gd name="T15" fmla="*/ 2147483646 h 100"/>
              <a:gd name="T16" fmla="*/ 2147483646 w 98"/>
              <a:gd name="T17" fmla="*/ 2147483646 h 100"/>
              <a:gd name="T18" fmla="*/ 2147483646 w 98"/>
              <a:gd name="T19" fmla="*/ 2147483646 h 100"/>
              <a:gd name="T20" fmla="*/ 2147483646 w 98"/>
              <a:gd name="T21" fmla="*/ 2147483646 h 100"/>
              <a:gd name="T22" fmla="*/ 2147483646 w 98"/>
              <a:gd name="T23" fmla="*/ 2147483646 h 100"/>
              <a:gd name="T24" fmla="*/ 2147483646 w 98"/>
              <a:gd name="T25" fmla="*/ 2147483646 h 100"/>
              <a:gd name="T26" fmla="*/ 2147483646 w 98"/>
              <a:gd name="T27" fmla="*/ 2147483646 h 100"/>
              <a:gd name="T28" fmla="*/ 2147483646 w 98"/>
              <a:gd name="T29" fmla="*/ 2147483646 h 100"/>
              <a:gd name="T30" fmla="*/ 2147483646 w 98"/>
              <a:gd name="T31" fmla="*/ 2147483646 h 100"/>
              <a:gd name="T32" fmla="*/ 2147483646 w 98"/>
              <a:gd name="T33" fmla="*/ 2147483646 h 100"/>
              <a:gd name="T34" fmla="*/ 2147483646 w 98"/>
              <a:gd name="T35" fmla="*/ 2147483646 h 100"/>
              <a:gd name="T36" fmla="*/ 0 w 98"/>
              <a:gd name="T37" fmla="*/ 2147483646 h 1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0">
                <a:moveTo>
                  <a:pt x="0" y="49"/>
                </a:moveTo>
                <a:lnTo>
                  <a:pt x="3" y="31"/>
                </a:lnTo>
                <a:lnTo>
                  <a:pt x="12" y="18"/>
                </a:lnTo>
                <a:lnTo>
                  <a:pt x="24" y="6"/>
                </a:lnTo>
                <a:lnTo>
                  <a:pt x="41" y="0"/>
                </a:lnTo>
                <a:lnTo>
                  <a:pt x="56" y="0"/>
                </a:lnTo>
                <a:lnTo>
                  <a:pt x="72" y="6"/>
                </a:lnTo>
                <a:lnTo>
                  <a:pt x="87" y="18"/>
                </a:lnTo>
                <a:lnTo>
                  <a:pt x="93" y="31"/>
                </a:lnTo>
                <a:lnTo>
                  <a:pt x="97" y="49"/>
                </a:lnTo>
                <a:lnTo>
                  <a:pt x="93" y="68"/>
                </a:lnTo>
                <a:lnTo>
                  <a:pt x="87" y="83"/>
                </a:lnTo>
                <a:lnTo>
                  <a:pt x="72" y="93"/>
                </a:lnTo>
                <a:lnTo>
                  <a:pt x="56" y="99"/>
                </a:lnTo>
                <a:lnTo>
                  <a:pt x="41" y="99"/>
                </a:lnTo>
                <a:lnTo>
                  <a:pt x="24" y="93"/>
                </a:lnTo>
                <a:lnTo>
                  <a:pt x="12" y="83"/>
                </a:lnTo>
                <a:lnTo>
                  <a:pt x="3" y="68"/>
                </a:lnTo>
                <a:lnTo>
                  <a:pt x="0" y="49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1" name="Freeform 277"/>
          <p:cNvSpPr>
            <a:spLocks/>
          </p:cNvSpPr>
          <p:nvPr/>
        </p:nvSpPr>
        <p:spPr bwMode="auto">
          <a:xfrm>
            <a:off x="7256465" y="5192717"/>
            <a:ext cx="365125" cy="903287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40"/>
                </a:moveTo>
                <a:lnTo>
                  <a:pt x="129" y="553"/>
                </a:lnTo>
                <a:lnTo>
                  <a:pt x="137" y="565"/>
                </a:lnTo>
                <a:lnTo>
                  <a:pt x="151" y="568"/>
                </a:lnTo>
                <a:lnTo>
                  <a:pt x="158" y="568"/>
                </a:lnTo>
                <a:lnTo>
                  <a:pt x="171" y="565"/>
                </a:lnTo>
                <a:lnTo>
                  <a:pt x="181" y="553"/>
                </a:lnTo>
                <a:lnTo>
                  <a:pt x="184" y="540"/>
                </a:lnTo>
                <a:lnTo>
                  <a:pt x="184" y="331"/>
                </a:lnTo>
                <a:lnTo>
                  <a:pt x="184" y="169"/>
                </a:lnTo>
                <a:lnTo>
                  <a:pt x="184" y="164"/>
                </a:lnTo>
                <a:lnTo>
                  <a:pt x="189" y="162"/>
                </a:lnTo>
                <a:lnTo>
                  <a:pt x="193" y="164"/>
                </a:lnTo>
                <a:lnTo>
                  <a:pt x="195" y="169"/>
                </a:lnTo>
                <a:lnTo>
                  <a:pt x="195" y="320"/>
                </a:lnTo>
                <a:lnTo>
                  <a:pt x="197" y="328"/>
                </a:lnTo>
                <a:lnTo>
                  <a:pt x="203" y="335"/>
                </a:lnTo>
                <a:lnTo>
                  <a:pt x="212" y="337"/>
                </a:lnTo>
                <a:lnTo>
                  <a:pt x="221" y="335"/>
                </a:lnTo>
                <a:lnTo>
                  <a:pt x="227" y="328"/>
                </a:lnTo>
                <a:lnTo>
                  <a:pt x="229" y="320"/>
                </a:lnTo>
                <a:lnTo>
                  <a:pt x="229" y="140"/>
                </a:lnTo>
                <a:lnTo>
                  <a:pt x="227" y="131"/>
                </a:lnTo>
                <a:lnTo>
                  <a:pt x="221" y="123"/>
                </a:lnTo>
                <a:lnTo>
                  <a:pt x="212" y="121"/>
                </a:lnTo>
                <a:lnTo>
                  <a:pt x="17" y="121"/>
                </a:lnTo>
                <a:lnTo>
                  <a:pt x="8" y="123"/>
                </a:lnTo>
                <a:lnTo>
                  <a:pt x="2" y="131"/>
                </a:lnTo>
                <a:lnTo>
                  <a:pt x="0" y="140"/>
                </a:lnTo>
                <a:lnTo>
                  <a:pt x="0" y="320"/>
                </a:lnTo>
                <a:lnTo>
                  <a:pt x="2" y="328"/>
                </a:lnTo>
                <a:lnTo>
                  <a:pt x="8" y="335"/>
                </a:lnTo>
                <a:lnTo>
                  <a:pt x="17" y="337"/>
                </a:lnTo>
                <a:lnTo>
                  <a:pt x="26" y="335"/>
                </a:lnTo>
                <a:lnTo>
                  <a:pt x="32" y="328"/>
                </a:lnTo>
                <a:lnTo>
                  <a:pt x="34" y="320"/>
                </a:lnTo>
                <a:lnTo>
                  <a:pt x="34" y="169"/>
                </a:lnTo>
                <a:lnTo>
                  <a:pt x="36" y="164"/>
                </a:lnTo>
                <a:lnTo>
                  <a:pt x="40" y="162"/>
                </a:lnTo>
                <a:lnTo>
                  <a:pt x="44" y="164"/>
                </a:lnTo>
                <a:lnTo>
                  <a:pt x="44" y="169"/>
                </a:lnTo>
                <a:lnTo>
                  <a:pt x="44" y="331"/>
                </a:lnTo>
                <a:lnTo>
                  <a:pt x="44" y="540"/>
                </a:lnTo>
                <a:lnTo>
                  <a:pt x="48" y="553"/>
                </a:lnTo>
                <a:lnTo>
                  <a:pt x="58" y="565"/>
                </a:lnTo>
                <a:lnTo>
                  <a:pt x="71" y="568"/>
                </a:lnTo>
                <a:lnTo>
                  <a:pt x="78" y="568"/>
                </a:lnTo>
                <a:lnTo>
                  <a:pt x="91" y="565"/>
                </a:lnTo>
                <a:lnTo>
                  <a:pt x="100" y="553"/>
                </a:lnTo>
                <a:lnTo>
                  <a:pt x="102" y="540"/>
                </a:lnTo>
                <a:lnTo>
                  <a:pt x="102" y="343"/>
                </a:lnTo>
                <a:lnTo>
                  <a:pt x="106" y="335"/>
                </a:lnTo>
                <a:lnTo>
                  <a:pt x="114" y="331"/>
                </a:lnTo>
                <a:lnTo>
                  <a:pt x="123" y="335"/>
                </a:lnTo>
                <a:lnTo>
                  <a:pt x="127" y="343"/>
                </a:lnTo>
                <a:lnTo>
                  <a:pt x="127" y="540"/>
                </a:lnTo>
                <a:lnTo>
                  <a:pt x="64" y="53"/>
                </a:lnTo>
                <a:lnTo>
                  <a:pt x="68" y="35"/>
                </a:lnTo>
                <a:lnTo>
                  <a:pt x="74" y="20"/>
                </a:lnTo>
                <a:lnTo>
                  <a:pt x="90" y="8"/>
                </a:lnTo>
                <a:lnTo>
                  <a:pt x="106" y="0"/>
                </a:lnTo>
                <a:lnTo>
                  <a:pt x="123" y="0"/>
                </a:lnTo>
                <a:lnTo>
                  <a:pt x="139" y="8"/>
                </a:lnTo>
                <a:lnTo>
                  <a:pt x="153" y="20"/>
                </a:lnTo>
                <a:lnTo>
                  <a:pt x="161" y="35"/>
                </a:lnTo>
                <a:lnTo>
                  <a:pt x="165" y="53"/>
                </a:lnTo>
                <a:lnTo>
                  <a:pt x="161" y="72"/>
                </a:lnTo>
                <a:lnTo>
                  <a:pt x="153" y="90"/>
                </a:lnTo>
                <a:lnTo>
                  <a:pt x="139" y="101"/>
                </a:lnTo>
                <a:lnTo>
                  <a:pt x="123" y="107"/>
                </a:lnTo>
                <a:lnTo>
                  <a:pt x="106" y="107"/>
                </a:lnTo>
                <a:lnTo>
                  <a:pt x="90" y="101"/>
                </a:lnTo>
                <a:lnTo>
                  <a:pt x="74" y="90"/>
                </a:lnTo>
                <a:lnTo>
                  <a:pt x="68" y="72"/>
                </a:lnTo>
                <a:lnTo>
                  <a:pt x="64" y="53"/>
                </a:lnTo>
                <a:lnTo>
                  <a:pt x="127" y="540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2" name="Freeform 278"/>
          <p:cNvSpPr>
            <a:spLocks/>
          </p:cNvSpPr>
          <p:nvPr/>
        </p:nvSpPr>
        <p:spPr bwMode="auto">
          <a:xfrm>
            <a:off x="7239002" y="5410204"/>
            <a:ext cx="365125" cy="708025"/>
          </a:xfrm>
          <a:custGeom>
            <a:avLst/>
            <a:gdLst>
              <a:gd name="T0" fmla="*/ 2147483646 w 230"/>
              <a:gd name="T1" fmla="*/ 2147483646 h 446"/>
              <a:gd name="T2" fmla="*/ 2147483646 w 230"/>
              <a:gd name="T3" fmla="*/ 2147483646 h 446"/>
              <a:gd name="T4" fmla="*/ 2147483646 w 230"/>
              <a:gd name="T5" fmla="*/ 2147483646 h 446"/>
              <a:gd name="T6" fmla="*/ 2147483646 w 230"/>
              <a:gd name="T7" fmla="*/ 2147483646 h 446"/>
              <a:gd name="T8" fmla="*/ 2147483646 w 230"/>
              <a:gd name="T9" fmla="*/ 2147483646 h 446"/>
              <a:gd name="T10" fmla="*/ 2147483646 w 230"/>
              <a:gd name="T11" fmla="*/ 2147483646 h 446"/>
              <a:gd name="T12" fmla="*/ 2147483646 w 230"/>
              <a:gd name="T13" fmla="*/ 2147483646 h 446"/>
              <a:gd name="T14" fmla="*/ 2147483646 w 230"/>
              <a:gd name="T15" fmla="*/ 2147483646 h 446"/>
              <a:gd name="T16" fmla="*/ 2147483646 w 230"/>
              <a:gd name="T17" fmla="*/ 2147483646 h 446"/>
              <a:gd name="T18" fmla="*/ 2147483646 w 230"/>
              <a:gd name="T19" fmla="*/ 2147483646 h 446"/>
              <a:gd name="T20" fmla="*/ 2147483646 w 230"/>
              <a:gd name="T21" fmla="*/ 2147483646 h 446"/>
              <a:gd name="T22" fmla="*/ 2147483646 w 230"/>
              <a:gd name="T23" fmla="*/ 2147483646 h 446"/>
              <a:gd name="T24" fmla="*/ 2147483646 w 230"/>
              <a:gd name="T25" fmla="*/ 2147483646 h 446"/>
              <a:gd name="T26" fmla="*/ 2147483646 w 230"/>
              <a:gd name="T27" fmla="*/ 2147483646 h 446"/>
              <a:gd name="T28" fmla="*/ 2147483646 w 230"/>
              <a:gd name="T29" fmla="*/ 2147483646 h 446"/>
              <a:gd name="T30" fmla="*/ 2147483646 w 230"/>
              <a:gd name="T31" fmla="*/ 2147483646 h 446"/>
              <a:gd name="T32" fmla="*/ 2147483646 w 230"/>
              <a:gd name="T33" fmla="*/ 2147483646 h 446"/>
              <a:gd name="T34" fmla="*/ 2147483646 w 230"/>
              <a:gd name="T35" fmla="*/ 2147483646 h 446"/>
              <a:gd name="T36" fmla="*/ 2147483646 w 230"/>
              <a:gd name="T37" fmla="*/ 2147483646 h 446"/>
              <a:gd name="T38" fmla="*/ 2147483646 w 230"/>
              <a:gd name="T39" fmla="*/ 2147483646 h 446"/>
              <a:gd name="T40" fmla="*/ 2147483646 w 230"/>
              <a:gd name="T41" fmla="*/ 2147483646 h 446"/>
              <a:gd name="T42" fmla="*/ 2147483646 w 230"/>
              <a:gd name="T43" fmla="*/ 2147483646 h 446"/>
              <a:gd name="T44" fmla="*/ 2147483646 w 230"/>
              <a:gd name="T45" fmla="*/ 2147483646 h 446"/>
              <a:gd name="T46" fmla="*/ 2147483646 w 230"/>
              <a:gd name="T47" fmla="*/ 2147483646 h 446"/>
              <a:gd name="T48" fmla="*/ 2147483646 w 230"/>
              <a:gd name="T49" fmla="*/ 0 h 446"/>
              <a:gd name="T50" fmla="*/ 2147483646 w 230"/>
              <a:gd name="T51" fmla="*/ 0 h 446"/>
              <a:gd name="T52" fmla="*/ 2147483646 w 230"/>
              <a:gd name="T53" fmla="*/ 2147483646 h 446"/>
              <a:gd name="T54" fmla="*/ 2147483646 w 230"/>
              <a:gd name="T55" fmla="*/ 2147483646 h 446"/>
              <a:gd name="T56" fmla="*/ 0 w 230"/>
              <a:gd name="T57" fmla="*/ 2147483646 h 446"/>
              <a:gd name="T58" fmla="*/ 0 w 230"/>
              <a:gd name="T59" fmla="*/ 2147483646 h 446"/>
              <a:gd name="T60" fmla="*/ 2147483646 w 230"/>
              <a:gd name="T61" fmla="*/ 2147483646 h 446"/>
              <a:gd name="T62" fmla="*/ 2147483646 w 230"/>
              <a:gd name="T63" fmla="*/ 2147483646 h 446"/>
              <a:gd name="T64" fmla="*/ 2147483646 w 230"/>
              <a:gd name="T65" fmla="*/ 2147483646 h 446"/>
              <a:gd name="T66" fmla="*/ 2147483646 w 230"/>
              <a:gd name="T67" fmla="*/ 2147483646 h 446"/>
              <a:gd name="T68" fmla="*/ 2147483646 w 230"/>
              <a:gd name="T69" fmla="*/ 2147483646 h 446"/>
              <a:gd name="T70" fmla="*/ 2147483646 w 230"/>
              <a:gd name="T71" fmla="*/ 2147483646 h 446"/>
              <a:gd name="T72" fmla="*/ 2147483646 w 230"/>
              <a:gd name="T73" fmla="*/ 2147483646 h 446"/>
              <a:gd name="T74" fmla="*/ 2147483646 w 230"/>
              <a:gd name="T75" fmla="*/ 2147483646 h 446"/>
              <a:gd name="T76" fmla="*/ 2147483646 w 230"/>
              <a:gd name="T77" fmla="*/ 2147483646 h 446"/>
              <a:gd name="T78" fmla="*/ 2147483646 w 230"/>
              <a:gd name="T79" fmla="*/ 2147483646 h 446"/>
              <a:gd name="T80" fmla="*/ 2147483646 w 230"/>
              <a:gd name="T81" fmla="*/ 2147483646 h 446"/>
              <a:gd name="T82" fmla="*/ 2147483646 w 230"/>
              <a:gd name="T83" fmla="*/ 2147483646 h 446"/>
              <a:gd name="T84" fmla="*/ 2147483646 w 230"/>
              <a:gd name="T85" fmla="*/ 2147483646 h 446"/>
              <a:gd name="T86" fmla="*/ 2147483646 w 230"/>
              <a:gd name="T87" fmla="*/ 2147483646 h 446"/>
              <a:gd name="T88" fmla="*/ 2147483646 w 230"/>
              <a:gd name="T89" fmla="*/ 2147483646 h 446"/>
              <a:gd name="T90" fmla="*/ 2147483646 w 230"/>
              <a:gd name="T91" fmla="*/ 2147483646 h 446"/>
              <a:gd name="T92" fmla="*/ 2147483646 w 230"/>
              <a:gd name="T93" fmla="*/ 2147483646 h 446"/>
              <a:gd name="T94" fmla="*/ 2147483646 w 230"/>
              <a:gd name="T95" fmla="*/ 2147483646 h 446"/>
              <a:gd name="T96" fmla="*/ 2147483646 w 230"/>
              <a:gd name="T97" fmla="*/ 2147483646 h 446"/>
              <a:gd name="T98" fmla="*/ 2147483646 w 230"/>
              <a:gd name="T99" fmla="*/ 2147483646 h 446"/>
              <a:gd name="T100" fmla="*/ 2147483646 w 230"/>
              <a:gd name="T101" fmla="*/ 2147483646 h 446"/>
              <a:gd name="T102" fmla="*/ 2147483646 w 230"/>
              <a:gd name="T103" fmla="*/ 2147483646 h 446"/>
              <a:gd name="T104" fmla="*/ 2147483646 w 230"/>
              <a:gd name="T105" fmla="*/ 2147483646 h 446"/>
              <a:gd name="T106" fmla="*/ 2147483646 w 230"/>
              <a:gd name="T107" fmla="*/ 2147483646 h 446"/>
              <a:gd name="T108" fmla="*/ 2147483646 w 230"/>
              <a:gd name="T109" fmla="*/ 2147483646 h 446"/>
              <a:gd name="T110" fmla="*/ 2147483646 w 230"/>
              <a:gd name="T111" fmla="*/ 2147483646 h 4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6">
                <a:moveTo>
                  <a:pt x="127" y="417"/>
                </a:moveTo>
                <a:lnTo>
                  <a:pt x="129" y="430"/>
                </a:lnTo>
                <a:lnTo>
                  <a:pt x="137" y="442"/>
                </a:lnTo>
                <a:lnTo>
                  <a:pt x="151" y="445"/>
                </a:lnTo>
                <a:lnTo>
                  <a:pt x="158" y="445"/>
                </a:lnTo>
                <a:lnTo>
                  <a:pt x="171" y="442"/>
                </a:lnTo>
                <a:lnTo>
                  <a:pt x="181" y="430"/>
                </a:lnTo>
                <a:lnTo>
                  <a:pt x="184" y="417"/>
                </a:lnTo>
                <a:lnTo>
                  <a:pt x="184" y="209"/>
                </a:lnTo>
                <a:lnTo>
                  <a:pt x="184" y="47"/>
                </a:lnTo>
                <a:lnTo>
                  <a:pt x="184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19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19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0" y="40"/>
                </a:lnTo>
                <a:lnTo>
                  <a:pt x="44" y="42"/>
                </a:lnTo>
                <a:lnTo>
                  <a:pt x="44" y="47"/>
                </a:lnTo>
                <a:lnTo>
                  <a:pt x="44" y="209"/>
                </a:lnTo>
                <a:lnTo>
                  <a:pt x="44" y="417"/>
                </a:lnTo>
                <a:lnTo>
                  <a:pt x="48" y="430"/>
                </a:lnTo>
                <a:lnTo>
                  <a:pt x="58" y="442"/>
                </a:lnTo>
                <a:lnTo>
                  <a:pt x="71" y="445"/>
                </a:lnTo>
                <a:lnTo>
                  <a:pt x="78" y="445"/>
                </a:lnTo>
                <a:lnTo>
                  <a:pt x="91" y="442"/>
                </a:lnTo>
                <a:lnTo>
                  <a:pt x="100" y="430"/>
                </a:lnTo>
                <a:lnTo>
                  <a:pt x="102" y="417"/>
                </a:lnTo>
                <a:lnTo>
                  <a:pt x="102" y="221"/>
                </a:lnTo>
                <a:lnTo>
                  <a:pt x="106" y="213"/>
                </a:lnTo>
                <a:lnTo>
                  <a:pt x="114" y="209"/>
                </a:lnTo>
                <a:lnTo>
                  <a:pt x="123" y="213"/>
                </a:lnTo>
                <a:lnTo>
                  <a:pt x="127" y="221"/>
                </a:lnTo>
                <a:lnTo>
                  <a:pt x="127" y="417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3" name="Freeform 279"/>
          <p:cNvSpPr>
            <a:spLocks/>
          </p:cNvSpPr>
          <p:nvPr/>
        </p:nvSpPr>
        <p:spPr bwMode="auto">
          <a:xfrm>
            <a:off x="7361240" y="5192717"/>
            <a:ext cx="155575" cy="160337"/>
          </a:xfrm>
          <a:custGeom>
            <a:avLst/>
            <a:gdLst>
              <a:gd name="T0" fmla="*/ 0 w 98"/>
              <a:gd name="T1" fmla="*/ 2147483646 h 101"/>
              <a:gd name="T2" fmla="*/ 2147483646 w 98"/>
              <a:gd name="T3" fmla="*/ 2147483646 h 101"/>
              <a:gd name="T4" fmla="*/ 2147483646 w 98"/>
              <a:gd name="T5" fmla="*/ 2147483646 h 101"/>
              <a:gd name="T6" fmla="*/ 2147483646 w 98"/>
              <a:gd name="T7" fmla="*/ 2147483646 h 101"/>
              <a:gd name="T8" fmla="*/ 2147483646 w 98"/>
              <a:gd name="T9" fmla="*/ 0 h 101"/>
              <a:gd name="T10" fmla="*/ 2147483646 w 98"/>
              <a:gd name="T11" fmla="*/ 0 h 101"/>
              <a:gd name="T12" fmla="*/ 2147483646 w 98"/>
              <a:gd name="T13" fmla="*/ 2147483646 h 101"/>
              <a:gd name="T14" fmla="*/ 2147483646 w 98"/>
              <a:gd name="T15" fmla="*/ 2147483646 h 101"/>
              <a:gd name="T16" fmla="*/ 2147483646 w 98"/>
              <a:gd name="T17" fmla="*/ 2147483646 h 101"/>
              <a:gd name="T18" fmla="*/ 2147483646 w 98"/>
              <a:gd name="T19" fmla="*/ 2147483646 h 101"/>
              <a:gd name="T20" fmla="*/ 2147483646 w 98"/>
              <a:gd name="T21" fmla="*/ 2147483646 h 101"/>
              <a:gd name="T22" fmla="*/ 2147483646 w 98"/>
              <a:gd name="T23" fmla="*/ 2147483646 h 101"/>
              <a:gd name="T24" fmla="*/ 2147483646 w 98"/>
              <a:gd name="T25" fmla="*/ 2147483646 h 101"/>
              <a:gd name="T26" fmla="*/ 2147483646 w 98"/>
              <a:gd name="T27" fmla="*/ 2147483646 h 101"/>
              <a:gd name="T28" fmla="*/ 2147483646 w 98"/>
              <a:gd name="T29" fmla="*/ 2147483646 h 101"/>
              <a:gd name="T30" fmla="*/ 2147483646 w 98"/>
              <a:gd name="T31" fmla="*/ 2147483646 h 101"/>
              <a:gd name="T32" fmla="*/ 2147483646 w 98"/>
              <a:gd name="T33" fmla="*/ 2147483646 h 101"/>
              <a:gd name="T34" fmla="*/ 2147483646 w 98"/>
              <a:gd name="T35" fmla="*/ 2147483646 h 101"/>
              <a:gd name="T36" fmla="*/ 0 w 98"/>
              <a:gd name="T37" fmla="*/ 2147483646 h 10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1">
                <a:moveTo>
                  <a:pt x="0" y="50"/>
                </a:moveTo>
                <a:lnTo>
                  <a:pt x="4" y="32"/>
                </a:lnTo>
                <a:lnTo>
                  <a:pt x="10" y="19"/>
                </a:lnTo>
                <a:lnTo>
                  <a:pt x="25" y="7"/>
                </a:lnTo>
                <a:lnTo>
                  <a:pt x="41" y="0"/>
                </a:lnTo>
                <a:lnTo>
                  <a:pt x="56" y="0"/>
                </a:lnTo>
                <a:lnTo>
                  <a:pt x="72" y="7"/>
                </a:lnTo>
                <a:lnTo>
                  <a:pt x="85" y="19"/>
                </a:lnTo>
                <a:lnTo>
                  <a:pt x="93" y="32"/>
                </a:lnTo>
                <a:lnTo>
                  <a:pt x="97" y="50"/>
                </a:lnTo>
                <a:lnTo>
                  <a:pt x="93" y="68"/>
                </a:lnTo>
                <a:lnTo>
                  <a:pt x="85" y="84"/>
                </a:lnTo>
                <a:lnTo>
                  <a:pt x="72" y="94"/>
                </a:lnTo>
                <a:lnTo>
                  <a:pt x="56" y="100"/>
                </a:lnTo>
                <a:lnTo>
                  <a:pt x="41" y="100"/>
                </a:lnTo>
                <a:lnTo>
                  <a:pt x="25" y="94"/>
                </a:lnTo>
                <a:lnTo>
                  <a:pt x="10" y="84"/>
                </a:lnTo>
                <a:lnTo>
                  <a:pt x="4" y="68"/>
                </a:lnTo>
                <a:lnTo>
                  <a:pt x="0" y="50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4" name="Freeform 280"/>
          <p:cNvSpPr>
            <a:spLocks/>
          </p:cNvSpPr>
          <p:nvPr/>
        </p:nvSpPr>
        <p:spPr bwMode="auto">
          <a:xfrm>
            <a:off x="7713665" y="5192717"/>
            <a:ext cx="365125" cy="903287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40"/>
                </a:moveTo>
                <a:lnTo>
                  <a:pt x="129" y="553"/>
                </a:lnTo>
                <a:lnTo>
                  <a:pt x="137" y="565"/>
                </a:lnTo>
                <a:lnTo>
                  <a:pt x="151" y="568"/>
                </a:lnTo>
                <a:lnTo>
                  <a:pt x="158" y="568"/>
                </a:lnTo>
                <a:lnTo>
                  <a:pt x="171" y="565"/>
                </a:lnTo>
                <a:lnTo>
                  <a:pt x="181" y="553"/>
                </a:lnTo>
                <a:lnTo>
                  <a:pt x="184" y="540"/>
                </a:lnTo>
                <a:lnTo>
                  <a:pt x="184" y="331"/>
                </a:lnTo>
                <a:lnTo>
                  <a:pt x="184" y="169"/>
                </a:lnTo>
                <a:lnTo>
                  <a:pt x="184" y="164"/>
                </a:lnTo>
                <a:lnTo>
                  <a:pt x="189" y="162"/>
                </a:lnTo>
                <a:lnTo>
                  <a:pt x="193" y="164"/>
                </a:lnTo>
                <a:lnTo>
                  <a:pt x="195" y="169"/>
                </a:lnTo>
                <a:lnTo>
                  <a:pt x="195" y="320"/>
                </a:lnTo>
                <a:lnTo>
                  <a:pt x="197" y="328"/>
                </a:lnTo>
                <a:lnTo>
                  <a:pt x="203" y="335"/>
                </a:lnTo>
                <a:lnTo>
                  <a:pt x="212" y="337"/>
                </a:lnTo>
                <a:lnTo>
                  <a:pt x="221" y="335"/>
                </a:lnTo>
                <a:lnTo>
                  <a:pt x="227" y="328"/>
                </a:lnTo>
                <a:lnTo>
                  <a:pt x="229" y="320"/>
                </a:lnTo>
                <a:lnTo>
                  <a:pt x="229" y="140"/>
                </a:lnTo>
                <a:lnTo>
                  <a:pt x="227" y="131"/>
                </a:lnTo>
                <a:lnTo>
                  <a:pt x="221" y="123"/>
                </a:lnTo>
                <a:lnTo>
                  <a:pt x="212" y="121"/>
                </a:lnTo>
                <a:lnTo>
                  <a:pt x="17" y="121"/>
                </a:lnTo>
                <a:lnTo>
                  <a:pt x="8" y="123"/>
                </a:lnTo>
                <a:lnTo>
                  <a:pt x="2" y="131"/>
                </a:lnTo>
                <a:lnTo>
                  <a:pt x="0" y="140"/>
                </a:lnTo>
                <a:lnTo>
                  <a:pt x="0" y="320"/>
                </a:lnTo>
                <a:lnTo>
                  <a:pt x="2" y="328"/>
                </a:lnTo>
                <a:lnTo>
                  <a:pt x="8" y="335"/>
                </a:lnTo>
                <a:lnTo>
                  <a:pt x="17" y="337"/>
                </a:lnTo>
                <a:lnTo>
                  <a:pt x="26" y="335"/>
                </a:lnTo>
                <a:lnTo>
                  <a:pt x="32" y="328"/>
                </a:lnTo>
                <a:lnTo>
                  <a:pt x="34" y="320"/>
                </a:lnTo>
                <a:lnTo>
                  <a:pt x="34" y="169"/>
                </a:lnTo>
                <a:lnTo>
                  <a:pt x="36" y="164"/>
                </a:lnTo>
                <a:lnTo>
                  <a:pt x="40" y="162"/>
                </a:lnTo>
                <a:lnTo>
                  <a:pt x="44" y="164"/>
                </a:lnTo>
                <a:lnTo>
                  <a:pt x="44" y="169"/>
                </a:lnTo>
                <a:lnTo>
                  <a:pt x="44" y="331"/>
                </a:lnTo>
                <a:lnTo>
                  <a:pt x="44" y="540"/>
                </a:lnTo>
                <a:lnTo>
                  <a:pt x="48" y="553"/>
                </a:lnTo>
                <a:lnTo>
                  <a:pt x="58" y="565"/>
                </a:lnTo>
                <a:lnTo>
                  <a:pt x="71" y="568"/>
                </a:lnTo>
                <a:lnTo>
                  <a:pt x="78" y="568"/>
                </a:lnTo>
                <a:lnTo>
                  <a:pt x="91" y="565"/>
                </a:lnTo>
                <a:lnTo>
                  <a:pt x="100" y="553"/>
                </a:lnTo>
                <a:lnTo>
                  <a:pt x="102" y="540"/>
                </a:lnTo>
                <a:lnTo>
                  <a:pt x="102" y="343"/>
                </a:lnTo>
                <a:lnTo>
                  <a:pt x="106" y="335"/>
                </a:lnTo>
                <a:lnTo>
                  <a:pt x="113" y="331"/>
                </a:lnTo>
                <a:lnTo>
                  <a:pt x="123" y="335"/>
                </a:lnTo>
                <a:lnTo>
                  <a:pt x="127" y="343"/>
                </a:lnTo>
                <a:lnTo>
                  <a:pt x="127" y="540"/>
                </a:lnTo>
                <a:lnTo>
                  <a:pt x="64" y="53"/>
                </a:lnTo>
                <a:lnTo>
                  <a:pt x="67" y="35"/>
                </a:lnTo>
                <a:lnTo>
                  <a:pt x="74" y="20"/>
                </a:lnTo>
                <a:lnTo>
                  <a:pt x="90" y="8"/>
                </a:lnTo>
                <a:lnTo>
                  <a:pt x="106" y="0"/>
                </a:lnTo>
                <a:lnTo>
                  <a:pt x="123" y="0"/>
                </a:lnTo>
                <a:lnTo>
                  <a:pt x="139" y="8"/>
                </a:lnTo>
                <a:lnTo>
                  <a:pt x="153" y="20"/>
                </a:lnTo>
                <a:lnTo>
                  <a:pt x="161" y="35"/>
                </a:lnTo>
                <a:lnTo>
                  <a:pt x="165" y="53"/>
                </a:lnTo>
                <a:lnTo>
                  <a:pt x="161" y="72"/>
                </a:lnTo>
                <a:lnTo>
                  <a:pt x="153" y="90"/>
                </a:lnTo>
                <a:lnTo>
                  <a:pt x="139" y="101"/>
                </a:lnTo>
                <a:lnTo>
                  <a:pt x="123" y="107"/>
                </a:lnTo>
                <a:lnTo>
                  <a:pt x="106" y="107"/>
                </a:lnTo>
                <a:lnTo>
                  <a:pt x="90" y="101"/>
                </a:lnTo>
                <a:lnTo>
                  <a:pt x="74" y="90"/>
                </a:lnTo>
                <a:lnTo>
                  <a:pt x="67" y="72"/>
                </a:lnTo>
                <a:lnTo>
                  <a:pt x="64" y="53"/>
                </a:lnTo>
                <a:lnTo>
                  <a:pt x="127" y="540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5" name="Freeform 281"/>
          <p:cNvSpPr>
            <a:spLocks/>
          </p:cNvSpPr>
          <p:nvPr/>
        </p:nvSpPr>
        <p:spPr bwMode="auto">
          <a:xfrm>
            <a:off x="7696202" y="5410204"/>
            <a:ext cx="365125" cy="708025"/>
          </a:xfrm>
          <a:custGeom>
            <a:avLst/>
            <a:gdLst>
              <a:gd name="T0" fmla="*/ 2147483646 w 230"/>
              <a:gd name="T1" fmla="*/ 2147483646 h 446"/>
              <a:gd name="T2" fmla="*/ 2147483646 w 230"/>
              <a:gd name="T3" fmla="*/ 2147483646 h 446"/>
              <a:gd name="T4" fmla="*/ 2147483646 w 230"/>
              <a:gd name="T5" fmla="*/ 2147483646 h 446"/>
              <a:gd name="T6" fmla="*/ 2147483646 w 230"/>
              <a:gd name="T7" fmla="*/ 2147483646 h 446"/>
              <a:gd name="T8" fmla="*/ 2147483646 w 230"/>
              <a:gd name="T9" fmla="*/ 2147483646 h 446"/>
              <a:gd name="T10" fmla="*/ 2147483646 w 230"/>
              <a:gd name="T11" fmla="*/ 2147483646 h 446"/>
              <a:gd name="T12" fmla="*/ 2147483646 w 230"/>
              <a:gd name="T13" fmla="*/ 2147483646 h 446"/>
              <a:gd name="T14" fmla="*/ 2147483646 w 230"/>
              <a:gd name="T15" fmla="*/ 2147483646 h 446"/>
              <a:gd name="T16" fmla="*/ 2147483646 w 230"/>
              <a:gd name="T17" fmla="*/ 2147483646 h 446"/>
              <a:gd name="T18" fmla="*/ 2147483646 w 230"/>
              <a:gd name="T19" fmla="*/ 2147483646 h 446"/>
              <a:gd name="T20" fmla="*/ 2147483646 w 230"/>
              <a:gd name="T21" fmla="*/ 2147483646 h 446"/>
              <a:gd name="T22" fmla="*/ 2147483646 w 230"/>
              <a:gd name="T23" fmla="*/ 2147483646 h 446"/>
              <a:gd name="T24" fmla="*/ 2147483646 w 230"/>
              <a:gd name="T25" fmla="*/ 2147483646 h 446"/>
              <a:gd name="T26" fmla="*/ 2147483646 w 230"/>
              <a:gd name="T27" fmla="*/ 2147483646 h 446"/>
              <a:gd name="T28" fmla="*/ 2147483646 w 230"/>
              <a:gd name="T29" fmla="*/ 2147483646 h 446"/>
              <a:gd name="T30" fmla="*/ 2147483646 w 230"/>
              <a:gd name="T31" fmla="*/ 2147483646 h 446"/>
              <a:gd name="T32" fmla="*/ 2147483646 w 230"/>
              <a:gd name="T33" fmla="*/ 2147483646 h 446"/>
              <a:gd name="T34" fmla="*/ 2147483646 w 230"/>
              <a:gd name="T35" fmla="*/ 2147483646 h 446"/>
              <a:gd name="T36" fmla="*/ 2147483646 w 230"/>
              <a:gd name="T37" fmla="*/ 2147483646 h 446"/>
              <a:gd name="T38" fmla="*/ 2147483646 w 230"/>
              <a:gd name="T39" fmla="*/ 2147483646 h 446"/>
              <a:gd name="T40" fmla="*/ 2147483646 w 230"/>
              <a:gd name="T41" fmla="*/ 2147483646 h 446"/>
              <a:gd name="T42" fmla="*/ 2147483646 w 230"/>
              <a:gd name="T43" fmla="*/ 2147483646 h 446"/>
              <a:gd name="T44" fmla="*/ 2147483646 w 230"/>
              <a:gd name="T45" fmla="*/ 2147483646 h 446"/>
              <a:gd name="T46" fmla="*/ 2147483646 w 230"/>
              <a:gd name="T47" fmla="*/ 2147483646 h 446"/>
              <a:gd name="T48" fmla="*/ 2147483646 w 230"/>
              <a:gd name="T49" fmla="*/ 0 h 446"/>
              <a:gd name="T50" fmla="*/ 2147483646 w 230"/>
              <a:gd name="T51" fmla="*/ 0 h 446"/>
              <a:gd name="T52" fmla="*/ 2147483646 w 230"/>
              <a:gd name="T53" fmla="*/ 2147483646 h 446"/>
              <a:gd name="T54" fmla="*/ 2147483646 w 230"/>
              <a:gd name="T55" fmla="*/ 2147483646 h 446"/>
              <a:gd name="T56" fmla="*/ 0 w 230"/>
              <a:gd name="T57" fmla="*/ 2147483646 h 446"/>
              <a:gd name="T58" fmla="*/ 0 w 230"/>
              <a:gd name="T59" fmla="*/ 2147483646 h 446"/>
              <a:gd name="T60" fmla="*/ 2147483646 w 230"/>
              <a:gd name="T61" fmla="*/ 2147483646 h 446"/>
              <a:gd name="T62" fmla="*/ 2147483646 w 230"/>
              <a:gd name="T63" fmla="*/ 2147483646 h 446"/>
              <a:gd name="T64" fmla="*/ 2147483646 w 230"/>
              <a:gd name="T65" fmla="*/ 2147483646 h 446"/>
              <a:gd name="T66" fmla="*/ 2147483646 w 230"/>
              <a:gd name="T67" fmla="*/ 2147483646 h 446"/>
              <a:gd name="T68" fmla="*/ 2147483646 w 230"/>
              <a:gd name="T69" fmla="*/ 2147483646 h 446"/>
              <a:gd name="T70" fmla="*/ 2147483646 w 230"/>
              <a:gd name="T71" fmla="*/ 2147483646 h 446"/>
              <a:gd name="T72" fmla="*/ 2147483646 w 230"/>
              <a:gd name="T73" fmla="*/ 2147483646 h 446"/>
              <a:gd name="T74" fmla="*/ 2147483646 w 230"/>
              <a:gd name="T75" fmla="*/ 2147483646 h 446"/>
              <a:gd name="T76" fmla="*/ 2147483646 w 230"/>
              <a:gd name="T77" fmla="*/ 2147483646 h 446"/>
              <a:gd name="T78" fmla="*/ 2147483646 w 230"/>
              <a:gd name="T79" fmla="*/ 2147483646 h 446"/>
              <a:gd name="T80" fmla="*/ 2147483646 w 230"/>
              <a:gd name="T81" fmla="*/ 2147483646 h 446"/>
              <a:gd name="T82" fmla="*/ 2147483646 w 230"/>
              <a:gd name="T83" fmla="*/ 2147483646 h 446"/>
              <a:gd name="T84" fmla="*/ 2147483646 w 230"/>
              <a:gd name="T85" fmla="*/ 2147483646 h 446"/>
              <a:gd name="T86" fmla="*/ 2147483646 w 230"/>
              <a:gd name="T87" fmla="*/ 2147483646 h 446"/>
              <a:gd name="T88" fmla="*/ 2147483646 w 230"/>
              <a:gd name="T89" fmla="*/ 2147483646 h 446"/>
              <a:gd name="T90" fmla="*/ 2147483646 w 230"/>
              <a:gd name="T91" fmla="*/ 2147483646 h 446"/>
              <a:gd name="T92" fmla="*/ 2147483646 w 230"/>
              <a:gd name="T93" fmla="*/ 2147483646 h 446"/>
              <a:gd name="T94" fmla="*/ 2147483646 w 230"/>
              <a:gd name="T95" fmla="*/ 2147483646 h 446"/>
              <a:gd name="T96" fmla="*/ 2147483646 w 230"/>
              <a:gd name="T97" fmla="*/ 2147483646 h 446"/>
              <a:gd name="T98" fmla="*/ 2147483646 w 230"/>
              <a:gd name="T99" fmla="*/ 2147483646 h 446"/>
              <a:gd name="T100" fmla="*/ 2147483646 w 230"/>
              <a:gd name="T101" fmla="*/ 2147483646 h 446"/>
              <a:gd name="T102" fmla="*/ 2147483646 w 230"/>
              <a:gd name="T103" fmla="*/ 2147483646 h 446"/>
              <a:gd name="T104" fmla="*/ 2147483646 w 230"/>
              <a:gd name="T105" fmla="*/ 2147483646 h 446"/>
              <a:gd name="T106" fmla="*/ 2147483646 w 230"/>
              <a:gd name="T107" fmla="*/ 2147483646 h 446"/>
              <a:gd name="T108" fmla="*/ 2147483646 w 230"/>
              <a:gd name="T109" fmla="*/ 2147483646 h 446"/>
              <a:gd name="T110" fmla="*/ 2147483646 w 230"/>
              <a:gd name="T111" fmla="*/ 2147483646 h 4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6">
                <a:moveTo>
                  <a:pt x="127" y="417"/>
                </a:moveTo>
                <a:lnTo>
                  <a:pt x="129" y="430"/>
                </a:lnTo>
                <a:lnTo>
                  <a:pt x="137" y="442"/>
                </a:lnTo>
                <a:lnTo>
                  <a:pt x="151" y="445"/>
                </a:lnTo>
                <a:lnTo>
                  <a:pt x="158" y="445"/>
                </a:lnTo>
                <a:lnTo>
                  <a:pt x="171" y="442"/>
                </a:lnTo>
                <a:lnTo>
                  <a:pt x="181" y="430"/>
                </a:lnTo>
                <a:lnTo>
                  <a:pt x="184" y="417"/>
                </a:lnTo>
                <a:lnTo>
                  <a:pt x="184" y="209"/>
                </a:lnTo>
                <a:lnTo>
                  <a:pt x="184" y="47"/>
                </a:lnTo>
                <a:lnTo>
                  <a:pt x="184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19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19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0" y="40"/>
                </a:lnTo>
                <a:lnTo>
                  <a:pt x="44" y="42"/>
                </a:lnTo>
                <a:lnTo>
                  <a:pt x="44" y="47"/>
                </a:lnTo>
                <a:lnTo>
                  <a:pt x="44" y="209"/>
                </a:lnTo>
                <a:lnTo>
                  <a:pt x="44" y="417"/>
                </a:lnTo>
                <a:lnTo>
                  <a:pt x="48" y="430"/>
                </a:lnTo>
                <a:lnTo>
                  <a:pt x="58" y="442"/>
                </a:lnTo>
                <a:lnTo>
                  <a:pt x="71" y="445"/>
                </a:lnTo>
                <a:lnTo>
                  <a:pt x="78" y="445"/>
                </a:lnTo>
                <a:lnTo>
                  <a:pt x="91" y="442"/>
                </a:lnTo>
                <a:lnTo>
                  <a:pt x="100" y="430"/>
                </a:lnTo>
                <a:lnTo>
                  <a:pt x="102" y="417"/>
                </a:lnTo>
                <a:lnTo>
                  <a:pt x="102" y="221"/>
                </a:lnTo>
                <a:lnTo>
                  <a:pt x="106" y="213"/>
                </a:lnTo>
                <a:lnTo>
                  <a:pt x="113" y="209"/>
                </a:lnTo>
                <a:lnTo>
                  <a:pt x="123" y="213"/>
                </a:lnTo>
                <a:lnTo>
                  <a:pt x="127" y="221"/>
                </a:lnTo>
                <a:lnTo>
                  <a:pt x="127" y="417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6" name="Freeform 282"/>
          <p:cNvSpPr>
            <a:spLocks/>
          </p:cNvSpPr>
          <p:nvPr/>
        </p:nvSpPr>
        <p:spPr bwMode="auto">
          <a:xfrm>
            <a:off x="7818440" y="5192717"/>
            <a:ext cx="155575" cy="160337"/>
          </a:xfrm>
          <a:custGeom>
            <a:avLst/>
            <a:gdLst>
              <a:gd name="T0" fmla="*/ 0 w 98"/>
              <a:gd name="T1" fmla="*/ 2147483646 h 101"/>
              <a:gd name="T2" fmla="*/ 2147483646 w 98"/>
              <a:gd name="T3" fmla="*/ 2147483646 h 101"/>
              <a:gd name="T4" fmla="*/ 2147483646 w 98"/>
              <a:gd name="T5" fmla="*/ 2147483646 h 101"/>
              <a:gd name="T6" fmla="*/ 2147483646 w 98"/>
              <a:gd name="T7" fmla="*/ 2147483646 h 101"/>
              <a:gd name="T8" fmla="*/ 2147483646 w 98"/>
              <a:gd name="T9" fmla="*/ 0 h 101"/>
              <a:gd name="T10" fmla="*/ 2147483646 w 98"/>
              <a:gd name="T11" fmla="*/ 0 h 101"/>
              <a:gd name="T12" fmla="*/ 2147483646 w 98"/>
              <a:gd name="T13" fmla="*/ 2147483646 h 101"/>
              <a:gd name="T14" fmla="*/ 2147483646 w 98"/>
              <a:gd name="T15" fmla="*/ 2147483646 h 101"/>
              <a:gd name="T16" fmla="*/ 2147483646 w 98"/>
              <a:gd name="T17" fmla="*/ 2147483646 h 101"/>
              <a:gd name="T18" fmla="*/ 2147483646 w 98"/>
              <a:gd name="T19" fmla="*/ 2147483646 h 101"/>
              <a:gd name="T20" fmla="*/ 2147483646 w 98"/>
              <a:gd name="T21" fmla="*/ 2147483646 h 101"/>
              <a:gd name="T22" fmla="*/ 2147483646 w 98"/>
              <a:gd name="T23" fmla="*/ 2147483646 h 101"/>
              <a:gd name="T24" fmla="*/ 2147483646 w 98"/>
              <a:gd name="T25" fmla="*/ 2147483646 h 101"/>
              <a:gd name="T26" fmla="*/ 2147483646 w 98"/>
              <a:gd name="T27" fmla="*/ 2147483646 h 101"/>
              <a:gd name="T28" fmla="*/ 2147483646 w 98"/>
              <a:gd name="T29" fmla="*/ 2147483646 h 101"/>
              <a:gd name="T30" fmla="*/ 2147483646 w 98"/>
              <a:gd name="T31" fmla="*/ 2147483646 h 101"/>
              <a:gd name="T32" fmla="*/ 2147483646 w 98"/>
              <a:gd name="T33" fmla="*/ 2147483646 h 101"/>
              <a:gd name="T34" fmla="*/ 2147483646 w 98"/>
              <a:gd name="T35" fmla="*/ 2147483646 h 101"/>
              <a:gd name="T36" fmla="*/ 0 w 98"/>
              <a:gd name="T37" fmla="*/ 2147483646 h 10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1">
                <a:moveTo>
                  <a:pt x="0" y="50"/>
                </a:moveTo>
                <a:lnTo>
                  <a:pt x="3" y="32"/>
                </a:lnTo>
                <a:lnTo>
                  <a:pt x="10" y="19"/>
                </a:lnTo>
                <a:lnTo>
                  <a:pt x="25" y="7"/>
                </a:lnTo>
                <a:lnTo>
                  <a:pt x="41" y="0"/>
                </a:lnTo>
                <a:lnTo>
                  <a:pt x="56" y="0"/>
                </a:lnTo>
                <a:lnTo>
                  <a:pt x="72" y="7"/>
                </a:lnTo>
                <a:lnTo>
                  <a:pt x="85" y="19"/>
                </a:lnTo>
                <a:lnTo>
                  <a:pt x="93" y="32"/>
                </a:lnTo>
                <a:lnTo>
                  <a:pt x="97" y="50"/>
                </a:lnTo>
                <a:lnTo>
                  <a:pt x="93" y="68"/>
                </a:lnTo>
                <a:lnTo>
                  <a:pt x="85" y="84"/>
                </a:lnTo>
                <a:lnTo>
                  <a:pt x="72" y="94"/>
                </a:lnTo>
                <a:lnTo>
                  <a:pt x="56" y="100"/>
                </a:lnTo>
                <a:lnTo>
                  <a:pt x="41" y="100"/>
                </a:lnTo>
                <a:lnTo>
                  <a:pt x="25" y="94"/>
                </a:lnTo>
                <a:lnTo>
                  <a:pt x="10" y="84"/>
                </a:lnTo>
                <a:lnTo>
                  <a:pt x="3" y="68"/>
                </a:lnTo>
                <a:lnTo>
                  <a:pt x="0" y="50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7" name="Freeform 283"/>
          <p:cNvSpPr>
            <a:spLocks/>
          </p:cNvSpPr>
          <p:nvPr/>
        </p:nvSpPr>
        <p:spPr bwMode="auto">
          <a:xfrm>
            <a:off x="8170865" y="5192717"/>
            <a:ext cx="365125" cy="903287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40"/>
                </a:moveTo>
                <a:lnTo>
                  <a:pt x="129" y="553"/>
                </a:lnTo>
                <a:lnTo>
                  <a:pt x="137" y="565"/>
                </a:lnTo>
                <a:lnTo>
                  <a:pt x="151" y="568"/>
                </a:lnTo>
                <a:lnTo>
                  <a:pt x="158" y="568"/>
                </a:lnTo>
                <a:lnTo>
                  <a:pt x="171" y="565"/>
                </a:lnTo>
                <a:lnTo>
                  <a:pt x="181" y="553"/>
                </a:lnTo>
                <a:lnTo>
                  <a:pt x="184" y="540"/>
                </a:lnTo>
                <a:lnTo>
                  <a:pt x="184" y="331"/>
                </a:lnTo>
                <a:lnTo>
                  <a:pt x="184" y="169"/>
                </a:lnTo>
                <a:lnTo>
                  <a:pt x="184" y="164"/>
                </a:lnTo>
                <a:lnTo>
                  <a:pt x="189" y="162"/>
                </a:lnTo>
                <a:lnTo>
                  <a:pt x="193" y="164"/>
                </a:lnTo>
                <a:lnTo>
                  <a:pt x="195" y="169"/>
                </a:lnTo>
                <a:lnTo>
                  <a:pt x="195" y="320"/>
                </a:lnTo>
                <a:lnTo>
                  <a:pt x="197" y="328"/>
                </a:lnTo>
                <a:lnTo>
                  <a:pt x="203" y="335"/>
                </a:lnTo>
                <a:lnTo>
                  <a:pt x="212" y="337"/>
                </a:lnTo>
                <a:lnTo>
                  <a:pt x="221" y="335"/>
                </a:lnTo>
                <a:lnTo>
                  <a:pt x="227" y="328"/>
                </a:lnTo>
                <a:lnTo>
                  <a:pt x="229" y="320"/>
                </a:lnTo>
                <a:lnTo>
                  <a:pt x="229" y="140"/>
                </a:lnTo>
                <a:lnTo>
                  <a:pt x="227" y="131"/>
                </a:lnTo>
                <a:lnTo>
                  <a:pt x="221" y="123"/>
                </a:lnTo>
                <a:lnTo>
                  <a:pt x="212" y="121"/>
                </a:lnTo>
                <a:lnTo>
                  <a:pt x="17" y="121"/>
                </a:lnTo>
                <a:lnTo>
                  <a:pt x="8" y="123"/>
                </a:lnTo>
                <a:lnTo>
                  <a:pt x="2" y="131"/>
                </a:lnTo>
                <a:lnTo>
                  <a:pt x="0" y="140"/>
                </a:lnTo>
                <a:lnTo>
                  <a:pt x="0" y="320"/>
                </a:lnTo>
                <a:lnTo>
                  <a:pt x="2" y="328"/>
                </a:lnTo>
                <a:lnTo>
                  <a:pt x="8" y="335"/>
                </a:lnTo>
                <a:lnTo>
                  <a:pt x="17" y="337"/>
                </a:lnTo>
                <a:lnTo>
                  <a:pt x="26" y="335"/>
                </a:lnTo>
                <a:lnTo>
                  <a:pt x="32" y="328"/>
                </a:lnTo>
                <a:lnTo>
                  <a:pt x="34" y="320"/>
                </a:lnTo>
                <a:lnTo>
                  <a:pt x="34" y="169"/>
                </a:lnTo>
                <a:lnTo>
                  <a:pt x="36" y="164"/>
                </a:lnTo>
                <a:lnTo>
                  <a:pt x="40" y="162"/>
                </a:lnTo>
                <a:lnTo>
                  <a:pt x="44" y="164"/>
                </a:lnTo>
                <a:lnTo>
                  <a:pt x="44" y="169"/>
                </a:lnTo>
                <a:lnTo>
                  <a:pt x="44" y="331"/>
                </a:lnTo>
                <a:lnTo>
                  <a:pt x="44" y="540"/>
                </a:lnTo>
                <a:lnTo>
                  <a:pt x="48" y="553"/>
                </a:lnTo>
                <a:lnTo>
                  <a:pt x="58" y="565"/>
                </a:lnTo>
                <a:lnTo>
                  <a:pt x="71" y="568"/>
                </a:lnTo>
                <a:lnTo>
                  <a:pt x="78" y="568"/>
                </a:lnTo>
                <a:lnTo>
                  <a:pt x="91" y="565"/>
                </a:lnTo>
                <a:lnTo>
                  <a:pt x="100" y="553"/>
                </a:lnTo>
                <a:lnTo>
                  <a:pt x="102" y="540"/>
                </a:lnTo>
                <a:lnTo>
                  <a:pt x="102" y="343"/>
                </a:lnTo>
                <a:lnTo>
                  <a:pt x="106" y="335"/>
                </a:lnTo>
                <a:lnTo>
                  <a:pt x="113" y="331"/>
                </a:lnTo>
                <a:lnTo>
                  <a:pt x="123" y="335"/>
                </a:lnTo>
                <a:lnTo>
                  <a:pt x="127" y="343"/>
                </a:lnTo>
                <a:lnTo>
                  <a:pt x="127" y="540"/>
                </a:lnTo>
                <a:lnTo>
                  <a:pt x="64" y="53"/>
                </a:lnTo>
                <a:lnTo>
                  <a:pt x="67" y="35"/>
                </a:lnTo>
                <a:lnTo>
                  <a:pt x="74" y="20"/>
                </a:lnTo>
                <a:lnTo>
                  <a:pt x="90" y="8"/>
                </a:lnTo>
                <a:lnTo>
                  <a:pt x="106" y="0"/>
                </a:lnTo>
                <a:lnTo>
                  <a:pt x="123" y="0"/>
                </a:lnTo>
                <a:lnTo>
                  <a:pt x="139" y="8"/>
                </a:lnTo>
                <a:lnTo>
                  <a:pt x="153" y="20"/>
                </a:lnTo>
                <a:lnTo>
                  <a:pt x="161" y="35"/>
                </a:lnTo>
                <a:lnTo>
                  <a:pt x="165" y="53"/>
                </a:lnTo>
                <a:lnTo>
                  <a:pt x="161" y="72"/>
                </a:lnTo>
                <a:lnTo>
                  <a:pt x="153" y="90"/>
                </a:lnTo>
                <a:lnTo>
                  <a:pt x="139" y="101"/>
                </a:lnTo>
                <a:lnTo>
                  <a:pt x="123" y="107"/>
                </a:lnTo>
                <a:lnTo>
                  <a:pt x="106" y="107"/>
                </a:lnTo>
                <a:lnTo>
                  <a:pt x="90" y="101"/>
                </a:lnTo>
                <a:lnTo>
                  <a:pt x="74" y="90"/>
                </a:lnTo>
                <a:lnTo>
                  <a:pt x="67" y="72"/>
                </a:lnTo>
                <a:lnTo>
                  <a:pt x="64" y="53"/>
                </a:lnTo>
                <a:lnTo>
                  <a:pt x="127" y="540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8" name="Freeform 284"/>
          <p:cNvSpPr>
            <a:spLocks/>
          </p:cNvSpPr>
          <p:nvPr/>
        </p:nvSpPr>
        <p:spPr bwMode="auto">
          <a:xfrm>
            <a:off x="8170865" y="5387979"/>
            <a:ext cx="365125" cy="708025"/>
          </a:xfrm>
          <a:custGeom>
            <a:avLst/>
            <a:gdLst>
              <a:gd name="T0" fmla="*/ 2147483646 w 230"/>
              <a:gd name="T1" fmla="*/ 2147483646 h 446"/>
              <a:gd name="T2" fmla="*/ 2147483646 w 230"/>
              <a:gd name="T3" fmla="*/ 2147483646 h 446"/>
              <a:gd name="T4" fmla="*/ 2147483646 w 230"/>
              <a:gd name="T5" fmla="*/ 2147483646 h 446"/>
              <a:gd name="T6" fmla="*/ 2147483646 w 230"/>
              <a:gd name="T7" fmla="*/ 2147483646 h 446"/>
              <a:gd name="T8" fmla="*/ 2147483646 w 230"/>
              <a:gd name="T9" fmla="*/ 2147483646 h 446"/>
              <a:gd name="T10" fmla="*/ 2147483646 w 230"/>
              <a:gd name="T11" fmla="*/ 2147483646 h 446"/>
              <a:gd name="T12" fmla="*/ 2147483646 w 230"/>
              <a:gd name="T13" fmla="*/ 2147483646 h 446"/>
              <a:gd name="T14" fmla="*/ 2147483646 w 230"/>
              <a:gd name="T15" fmla="*/ 2147483646 h 446"/>
              <a:gd name="T16" fmla="*/ 2147483646 w 230"/>
              <a:gd name="T17" fmla="*/ 2147483646 h 446"/>
              <a:gd name="T18" fmla="*/ 2147483646 w 230"/>
              <a:gd name="T19" fmla="*/ 2147483646 h 446"/>
              <a:gd name="T20" fmla="*/ 2147483646 w 230"/>
              <a:gd name="T21" fmla="*/ 2147483646 h 446"/>
              <a:gd name="T22" fmla="*/ 2147483646 w 230"/>
              <a:gd name="T23" fmla="*/ 2147483646 h 446"/>
              <a:gd name="T24" fmla="*/ 2147483646 w 230"/>
              <a:gd name="T25" fmla="*/ 2147483646 h 446"/>
              <a:gd name="T26" fmla="*/ 2147483646 w 230"/>
              <a:gd name="T27" fmla="*/ 2147483646 h 446"/>
              <a:gd name="T28" fmla="*/ 2147483646 w 230"/>
              <a:gd name="T29" fmla="*/ 2147483646 h 446"/>
              <a:gd name="T30" fmla="*/ 2147483646 w 230"/>
              <a:gd name="T31" fmla="*/ 2147483646 h 446"/>
              <a:gd name="T32" fmla="*/ 2147483646 w 230"/>
              <a:gd name="T33" fmla="*/ 2147483646 h 446"/>
              <a:gd name="T34" fmla="*/ 2147483646 w 230"/>
              <a:gd name="T35" fmla="*/ 2147483646 h 446"/>
              <a:gd name="T36" fmla="*/ 2147483646 w 230"/>
              <a:gd name="T37" fmla="*/ 2147483646 h 446"/>
              <a:gd name="T38" fmla="*/ 2147483646 w 230"/>
              <a:gd name="T39" fmla="*/ 2147483646 h 446"/>
              <a:gd name="T40" fmla="*/ 2147483646 w 230"/>
              <a:gd name="T41" fmla="*/ 2147483646 h 446"/>
              <a:gd name="T42" fmla="*/ 2147483646 w 230"/>
              <a:gd name="T43" fmla="*/ 2147483646 h 446"/>
              <a:gd name="T44" fmla="*/ 2147483646 w 230"/>
              <a:gd name="T45" fmla="*/ 2147483646 h 446"/>
              <a:gd name="T46" fmla="*/ 2147483646 w 230"/>
              <a:gd name="T47" fmla="*/ 2147483646 h 446"/>
              <a:gd name="T48" fmla="*/ 2147483646 w 230"/>
              <a:gd name="T49" fmla="*/ 0 h 446"/>
              <a:gd name="T50" fmla="*/ 2147483646 w 230"/>
              <a:gd name="T51" fmla="*/ 0 h 446"/>
              <a:gd name="T52" fmla="*/ 2147483646 w 230"/>
              <a:gd name="T53" fmla="*/ 2147483646 h 446"/>
              <a:gd name="T54" fmla="*/ 2147483646 w 230"/>
              <a:gd name="T55" fmla="*/ 2147483646 h 446"/>
              <a:gd name="T56" fmla="*/ 0 w 230"/>
              <a:gd name="T57" fmla="*/ 2147483646 h 446"/>
              <a:gd name="T58" fmla="*/ 0 w 230"/>
              <a:gd name="T59" fmla="*/ 2147483646 h 446"/>
              <a:gd name="T60" fmla="*/ 2147483646 w 230"/>
              <a:gd name="T61" fmla="*/ 2147483646 h 446"/>
              <a:gd name="T62" fmla="*/ 2147483646 w 230"/>
              <a:gd name="T63" fmla="*/ 2147483646 h 446"/>
              <a:gd name="T64" fmla="*/ 2147483646 w 230"/>
              <a:gd name="T65" fmla="*/ 2147483646 h 446"/>
              <a:gd name="T66" fmla="*/ 2147483646 w 230"/>
              <a:gd name="T67" fmla="*/ 2147483646 h 446"/>
              <a:gd name="T68" fmla="*/ 2147483646 w 230"/>
              <a:gd name="T69" fmla="*/ 2147483646 h 446"/>
              <a:gd name="T70" fmla="*/ 2147483646 w 230"/>
              <a:gd name="T71" fmla="*/ 2147483646 h 446"/>
              <a:gd name="T72" fmla="*/ 2147483646 w 230"/>
              <a:gd name="T73" fmla="*/ 2147483646 h 446"/>
              <a:gd name="T74" fmla="*/ 2147483646 w 230"/>
              <a:gd name="T75" fmla="*/ 2147483646 h 446"/>
              <a:gd name="T76" fmla="*/ 2147483646 w 230"/>
              <a:gd name="T77" fmla="*/ 2147483646 h 446"/>
              <a:gd name="T78" fmla="*/ 2147483646 w 230"/>
              <a:gd name="T79" fmla="*/ 2147483646 h 446"/>
              <a:gd name="T80" fmla="*/ 2147483646 w 230"/>
              <a:gd name="T81" fmla="*/ 2147483646 h 446"/>
              <a:gd name="T82" fmla="*/ 2147483646 w 230"/>
              <a:gd name="T83" fmla="*/ 2147483646 h 446"/>
              <a:gd name="T84" fmla="*/ 2147483646 w 230"/>
              <a:gd name="T85" fmla="*/ 2147483646 h 446"/>
              <a:gd name="T86" fmla="*/ 2147483646 w 230"/>
              <a:gd name="T87" fmla="*/ 2147483646 h 446"/>
              <a:gd name="T88" fmla="*/ 2147483646 w 230"/>
              <a:gd name="T89" fmla="*/ 2147483646 h 446"/>
              <a:gd name="T90" fmla="*/ 2147483646 w 230"/>
              <a:gd name="T91" fmla="*/ 2147483646 h 446"/>
              <a:gd name="T92" fmla="*/ 2147483646 w 230"/>
              <a:gd name="T93" fmla="*/ 2147483646 h 446"/>
              <a:gd name="T94" fmla="*/ 2147483646 w 230"/>
              <a:gd name="T95" fmla="*/ 2147483646 h 446"/>
              <a:gd name="T96" fmla="*/ 2147483646 w 230"/>
              <a:gd name="T97" fmla="*/ 2147483646 h 446"/>
              <a:gd name="T98" fmla="*/ 2147483646 w 230"/>
              <a:gd name="T99" fmla="*/ 2147483646 h 446"/>
              <a:gd name="T100" fmla="*/ 2147483646 w 230"/>
              <a:gd name="T101" fmla="*/ 2147483646 h 446"/>
              <a:gd name="T102" fmla="*/ 2147483646 w 230"/>
              <a:gd name="T103" fmla="*/ 2147483646 h 446"/>
              <a:gd name="T104" fmla="*/ 2147483646 w 230"/>
              <a:gd name="T105" fmla="*/ 2147483646 h 446"/>
              <a:gd name="T106" fmla="*/ 2147483646 w 230"/>
              <a:gd name="T107" fmla="*/ 2147483646 h 446"/>
              <a:gd name="T108" fmla="*/ 2147483646 w 230"/>
              <a:gd name="T109" fmla="*/ 2147483646 h 446"/>
              <a:gd name="T110" fmla="*/ 2147483646 w 230"/>
              <a:gd name="T111" fmla="*/ 2147483646 h 4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0" h="446">
                <a:moveTo>
                  <a:pt x="127" y="417"/>
                </a:moveTo>
                <a:lnTo>
                  <a:pt x="129" y="430"/>
                </a:lnTo>
                <a:lnTo>
                  <a:pt x="137" y="442"/>
                </a:lnTo>
                <a:lnTo>
                  <a:pt x="151" y="445"/>
                </a:lnTo>
                <a:lnTo>
                  <a:pt x="158" y="445"/>
                </a:lnTo>
                <a:lnTo>
                  <a:pt x="171" y="442"/>
                </a:lnTo>
                <a:lnTo>
                  <a:pt x="181" y="430"/>
                </a:lnTo>
                <a:lnTo>
                  <a:pt x="184" y="417"/>
                </a:lnTo>
                <a:lnTo>
                  <a:pt x="184" y="209"/>
                </a:lnTo>
                <a:lnTo>
                  <a:pt x="184" y="47"/>
                </a:lnTo>
                <a:lnTo>
                  <a:pt x="184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9" y="198"/>
                </a:lnTo>
                <a:lnTo>
                  <a:pt x="229" y="19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19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0" y="40"/>
                </a:lnTo>
                <a:lnTo>
                  <a:pt x="44" y="42"/>
                </a:lnTo>
                <a:lnTo>
                  <a:pt x="44" y="47"/>
                </a:lnTo>
                <a:lnTo>
                  <a:pt x="44" y="209"/>
                </a:lnTo>
                <a:lnTo>
                  <a:pt x="44" y="417"/>
                </a:lnTo>
                <a:lnTo>
                  <a:pt x="48" y="430"/>
                </a:lnTo>
                <a:lnTo>
                  <a:pt x="58" y="442"/>
                </a:lnTo>
                <a:lnTo>
                  <a:pt x="71" y="445"/>
                </a:lnTo>
                <a:lnTo>
                  <a:pt x="78" y="445"/>
                </a:lnTo>
                <a:lnTo>
                  <a:pt x="91" y="442"/>
                </a:lnTo>
                <a:lnTo>
                  <a:pt x="100" y="430"/>
                </a:lnTo>
                <a:lnTo>
                  <a:pt x="102" y="417"/>
                </a:lnTo>
                <a:lnTo>
                  <a:pt x="102" y="221"/>
                </a:lnTo>
                <a:lnTo>
                  <a:pt x="106" y="213"/>
                </a:lnTo>
                <a:lnTo>
                  <a:pt x="113" y="209"/>
                </a:lnTo>
                <a:lnTo>
                  <a:pt x="123" y="213"/>
                </a:lnTo>
                <a:lnTo>
                  <a:pt x="127" y="221"/>
                </a:lnTo>
                <a:lnTo>
                  <a:pt x="127" y="417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79" name="Freeform 285"/>
          <p:cNvSpPr>
            <a:spLocks/>
          </p:cNvSpPr>
          <p:nvPr/>
        </p:nvSpPr>
        <p:spPr bwMode="auto">
          <a:xfrm>
            <a:off x="8275640" y="5192717"/>
            <a:ext cx="155575" cy="160337"/>
          </a:xfrm>
          <a:custGeom>
            <a:avLst/>
            <a:gdLst>
              <a:gd name="T0" fmla="*/ 0 w 98"/>
              <a:gd name="T1" fmla="*/ 2147483646 h 101"/>
              <a:gd name="T2" fmla="*/ 2147483646 w 98"/>
              <a:gd name="T3" fmla="*/ 2147483646 h 101"/>
              <a:gd name="T4" fmla="*/ 2147483646 w 98"/>
              <a:gd name="T5" fmla="*/ 2147483646 h 101"/>
              <a:gd name="T6" fmla="*/ 2147483646 w 98"/>
              <a:gd name="T7" fmla="*/ 2147483646 h 101"/>
              <a:gd name="T8" fmla="*/ 2147483646 w 98"/>
              <a:gd name="T9" fmla="*/ 0 h 101"/>
              <a:gd name="T10" fmla="*/ 2147483646 w 98"/>
              <a:gd name="T11" fmla="*/ 0 h 101"/>
              <a:gd name="T12" fmla="*/ 2147483646 w 98"/>
              <a:gd name="T13" fmla="*/ 2147483646 h 101"/>
              <a:gd name="T14" fmla="*/ 2147483646 w 98"/>
              <a:gd name="T15" fmla="*/ 2147483646 h 101"/>
              <a:gd name="T16" fmla="*/ 2147483646 w 98"/>
              <a:gd name="T17" fmla="*/ 2147483646 h 101"/>
              <a:gd name="T18" fmla="*/ 2147483646 w 98"/>
              <a:gd name="T19" fmla="*/ 2147483646 h 101"/>
              <a:gd name="T20" fmla="*/ 2147483646 w 98"/>
              <a:gd name="T21" fmla="*/ 2147483646 h 101"/>
              <a:gd name="T22" fmla="*/ 2147483646 w 98"/>
              <a:gd name="T23" fmla="*/ 2147483646 h 101"/>
              <a:gd name="T24" fmla="*/ 2147483646 w 98"/>
              <a:gd name="T25" fmla="*/ 2147483646 h 101"/>
              <a:gd name="T26" fmla="*/ 2147483646 w 98"/>
              <a:gd name="T27" fmla="*/ 2147483646 h 101"/>
              <a:gd name="T28" fmla="*/ 2147483646 w 98"/>
              <a:gd name="T29" fmla="*/ 2147483646 h 101"/>
              <a:gd name="T30" fmla="*/ 2147483646 w 98"/>
              <a:gd name="T31" fmla="*/ 2147483646 h 101"/>
              <a:gd name="T32" fmla="*/ 2147483646 w 98"/>
              <a:gd name="T33" fmla="*/ 2147483646 h 101"/>
              <a:gd name="T34" fmla="*/ 2147483646 w 98"/>
              <a:gd name="T35" fmla="*/ 2147483646 h 101"/>
              <a:gd name="T36" fmla="*/ 0 w 98"/>
              <a:gd name="T37" fmla="*/ 2147483646 h 10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1">
                <a:moveTo>
                  <a:pt x="0" y="50"/>
                </a:moveTo>
                <a:lnTo>
                  <a:pt x="3" y="32"/>
                </a:lnTo>
                <a:lnTo>
                  <a:pt x="10" y="19"/>
                </a:lnTo>
                <a:lnTo>
                  <a:pt x="25" y="7"/>
                </a:lnTo>
                <a:lnTo>
                  <a:pt x="41" y="0"/>
                </a:lnTo>
                <a:lnTo>
                  <a:pt x="56" y="0"/>
                </a:lnTo>
                <a:lnTo>
                  <a:pt x="72" y="7"/>
                </a:lnTo>
                <a:lnTo>
                  <a:pt x="85" y="19"/>
                </a:lnTo>
                <a:lnTo>
                  <a:pt x="93" y="32"/>
                </a:lnTo>
                <a:lnTo>
                  <a:pt x="97" y="50"/>
                </a:lnTo>
                <a:lnTo>
                  <a:pt x="93" y="68"/>
                </a:lnTo>
                <a:lnTo>
                  <a:pt x="85" y="84"/>
                </a:lnTo>
                <a:lnTo>
                  <a:pt x="72" y="94"/>
                </a:lnTo>
                <a:lnTo>
                  <a:pt x="56" y="100"/>
                </a:lnTo>
                <a:lnTo>
                  <a:pt x="41" y="100"/>
                </a:lnTo>
                <a:lnTo>
                  <a:pt x="25" y="94"/>
                </a:lnTo>
                <a:lnTo>
                  <a:pt x="10" y="84"/>
                </a:lnTo>
                <a:lnTo>
                  <a:pt x="3" y="68"/>
                </a:lnTo>
                <a:lnTo>
                  <a:pt x="0" y="50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80" name="Freeform 286"/>
          <p:cNvSpPr>
            <a:spLocks/>
          </p:cNvSpPr>
          <p:nvPr/>
        </p:nvSpPr>
        <p:spPr bwMode="auto">
          <a:xfrm>
            <a:off x="6781800" y="5410204"/>
            <a:ext cx="363538" cy="708025"/>
          </a:xfrm>
          <a:custGeom>
            <a:avLst/>
            <a:gdLst>
              <a:gd name="T0" fmla="*/ 2147483646 w 229"/>
              <a:gd name="T1" fmla="*/ 2147483646 h 446"/>
              <a:gd name="T2" fmla="*/ 2147483646 w 229"/>
              <a:gd name="T3" fmla="*/ 2147483646 h 446"/>
              <a:gd name="T4" fmla="*/ 2147483646 w 229"/>
              <a:gd name="T5" fmla="*/ 2147483646 h 446"/>
              <a:gd name="T6" fmla="*/ 2147483646 w 229"/>
              <a:gd name="T7" fmla="*/ 2147483646 h 446"/>
              <a:gd name="T8" fmla="*/ 2147483646 w 229"/>
              <a:gd name="T9" fmla="*/ 2147483646 h 446"/>
              <a:gd name="T10" fmla="*/ 2147483646 w 229"/>
              <a:gd name="T11" fmla="*/ 2147483646 h 446"/>
              <a:gd name="T12" fmla="*/ 2147483646 w 229"/>
              <a:gd name="T13" fmla="*/ 2147483646 h 446"/>
              <a:gd name="T14" fmla="*/ 2147483646 w 229"/>
              <a:gd name="T15" fmla="*/ 2147483646 h 446"/>
              <a:gd name="T16" fmla="*/ 2147483646 w 229"/>
              <a:gd name="T17" fmla="*/ 2147483646 h 446"/>
              <a:gd name="T18" fmla="*/ 2147483646 w 229"/>
              <a:gd name="T19" fmla="*/ 2147483646 h 446"/>
              <a:gd name="T20" fmla="*/ 2147483646 w 229"/>
              <a:gd name="T21" fmla="*/ 2147483646 h 446"/>
              <a:gd name="T22" fmla="*/ 2147483646 w 229"/>
              <a:gd name="T23" fmla="*/ 2147483646 h 446"/>
              <a:gd name="T24" fmla="*/ 2147483646 w 229"/>
              <a:gd name="T25" fmla="*/ 2147483646 h 446"/>
              <a:gd name="T26" fmla="*/ 2147483646 w 229"/>
              <a:gd name="T27" fmla="*/ 2147483646 h 446"/>
              <a:gd name="T28" fmla="*/ 2147483646 w 229"/>
              <a:gd name="T29" fmla="*/ 2147483646 h 446"/>
              <a:gd name="T30" fmla="*/ 2147483646 w 229"/>
              <a:gd name="T31" fmla="*/ 2147483646 h 446"/>
              <a:gd name="T32" fmla="*/ 2147483646 w 229"/>
              <a:gd name="T33" fmla="*/ 2147483646 h 446"/>
              <a:gd name="T34" fmla="*/ 2147483646 w 229"/>
              <a:gd name="T35" fmla="*/ 2147483646 h 446"/>
              <a:gd name="T36" fmla="*/ 2147483646 w 229"/>
              <a:gd name="T37" fmla="*/ 2147483646 h 446"/>
              <a:gd name="T38" fmla="*/ 2147483646 w 229"/>
              <a:gd name="T39" fmla="*/ 2147483646 h 446"/>
              <a:gd name="T40" fmla="*/ 2147483646 w 229"/>
              <a:gd name="T41" fmla="*/ 2147483646 h 446"/>
              <a:gd name="T42" fmla="*/ 2147483646 w 229"/>
              <a:gd name="T43" fmla="*/ 2147483646 h 446"/>
              <a:gd name="T44" fmla="*/ 2147483646 w 229"/>
              <a:gd name="T45" fmla="*/ 2147483646 h 446"/>
              <a:gd name="T46" fmla="*/ 2147483646 w 229"/>
              <a:gd name="T47" fmla="*/ 2147483646 h 446"/>
              <a:gd name="T48" fmla="*/ 2147483646 w 229"/>
              <a:gd name="T49" fmla="*/ 0 h 446"/>
              <a:gd name="T50" fmla="*/ 2147483646 w 229"/>
              <a:gd name="T51" fmla="*/ 0 h 446"/>
              <a:gd name="T52" fmla="*/ 2147483646 w 229"/>
              <a:gd name="T53" fmla="*/ 2147483646 h 446"/>
              <a:gd name="T54" fmla="*/ 2147483646 w 229"/>
              <a:gd name="T55" fmla="*/ 2147483646 h 446"/>
              <a:gd name="T56" fmla="*/ 0 w 229"/>
              <a:gd name="T57" fmla="*/ 2147483646 h 446"/>
              <a:gd name="T58" fmla="*/ 0 w 229"/>
              <a:gd name="T59" fmla="*/ 2147483646 h 446"/>
              <a:gd name="T60" fmla="*/ 2147483646 w 229"/>
              <a:gd name="T61" fmla="*/ 2147483646 h 446"/>
              <a:gd name="T62" fmla="*/ 2147483646 w 229"/>
              <a:gd name="T63" fmla="*/ 2147483646 h 446"/>
              <a:gd name="T64" fmla="*/ 2147483646 w 229"/>
              <a:gd name="T65" fmla="*/ 2147483646 h 446"/>
              <a:gd name="T66" fmla="*/ 2147483646 w 229"/>
              <a:gd name="T67" fmla="*/ 2147483646 h 446"/>
              <a:gd name="T68" fmla="*/ 2147483646 w 229"/>
              <a:gd name="T69" fmla="*/ 2147483646 h 446"/>
              <a:gd name="T70" fmla="*/ 2147483646 w 229"/>
              <a:gd name="T71" fmla="*/ 2147483646 h 446"/>
              <a:gd name="T72" fmla="*/ 2147483646 w 229"/>
              <a:gd name="T73" fmla="*/ 2147483646 h 446"/>
              <a:gd name="T74" fmla="*/ 2147483646 w 229"/>
              <a:gd name="T75" fmla="*/ 2147483646 h 446"/>
              <a:gd name="T76" fmla="*/ 2147483646 w 229"/>
              <a:gd name="T77" fmla="*/ 2147483646 h 446"/>
              <a:gd name="T78" fmla="*/ 2147483646 w 229"/>
              <a:gd name="T79" fmla="*/ 2147483646 h 446"/>
              <a:gd name="T80" fmla="*/ 2147483646 w 229"/>
              <a:gd name="T81" fmla="*/ 2147483646 h 446"/>
              <a:gd name="T82" fmla="*/ 2147483646 w 229"/>
              <a:gd name="T83" fmla="*/ 2147483646 h 446"/>
              <a:gd name="T84" fmla="*/ 2147483646 w 229"/>
              <a:gd name="T85" fmla="*/ 2147483646 h 446"/>
              <a:gd name="T86" fmla="*/ 2147483646 w 229"/>
              <a:gd name="T87" fmla="*/ 2147483646 h 446"/>
              <a:gd name="T88" fmla="*/ 2147483646 w 229"/>
              <a:gd name="T89" fmla="*/ 2147483646 h 446"/>
              <a:gd name="T90" fmla="*/ 2147483646 w 229"/>
              <a:gd name="T91" fmla="*/ 2147483646 h 446"/>
              <a:gd name="T92" fmla="*/ 2147483646 w 229"/>
              <a:gd name="T93" fmla="*/ 2147483646 h 446"/>
              <a:gd name="T94" fmla="*/ 2147483646 w 229"/>
              <a:gd name="T95" fmla="*/ 2147483646 h 446"/>
              <a:gd name="T96" fmla="*/ 2147483646 w 229"/>
              <a:gd name="T97" fmla="*/ 2147483646 h 446"/>
              <a:gd name="T98" fmla="*/ 2147483646 w 229"/>
              <a:gd name="T99" fmla="*/ 2147483646 h 446"/>
              <a:gd name="T100" fmla="*/ 2147483646 w 229"/>
              <a:gd name="T101" fmla="*/ 2147483646 h 446"/>
              <a:gd name="T102" fmla="*/ 2147483646 w 229"/>
              <a:gd name="T103" fmla="*/ 2147483646 h 446"/>
              <a:gd name="T104" fmla="*/ 2147483646 w 229"/>
              <a:gd name="T105" fmla="*/ 2147483646 h 446"/>
              <a:gd name="T106" fmla="*/ 2147483646 w 229"/>
              <a:gd name="T107" fmla="*/ 2147483646 h 446"/>
              <a:gd name="T108" fmla="*/ 2147483646 w 229"/>
              <a:gd name="T109" fmla="*/ 2147483646 h 446"/>
              <a:gd name="T110" fmla="*/ 2147483646 w 229"/>
              <a:gd name="T111" fmla="*/ 2147483646 h 4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29" h="446">
                <a:moveTo>
                  <a:pt x="127" y="417"/>
                </a:moveTo>
                <a:lnTo>
                  <a:pt x="128" y="430"/>
                </a:lnTo>
                <a:lnTo>
                  <a:pt x="137" y="442"/>
                </a:lnTo>
                <a:lnTo>
                  <a:pt x="151" y="445"/>
                </a:lnTo>
                <a:lnTo>
                  <a:pt x="158" y="445"/>
                </a:lnTo>
                <a:lnTo>
                  <a:pt x="171" y="442"/>
                </a:lnTo>
                <a:lnTo>
                  <a:pt x="181" y="430"/>
                </a:lnTo>
                <a:lnTo>
                  <a:pt x="184" y="417"/>
                </a:lnTo>
                <a:lnTo>
                  <a:pt x="184" y="209"/>
                </a:lnTo>
                <a:lnTo>
                  <a:pt x="184" y="47"/>
                </a:lnTo>
                <a:lnTo>
                  <a:pt x="184" y="42"/>
                </a:lnTo>
                <a:lnTo>
                  <a:pt x="189" y="40"/>
                </a:lnTo>
                <a:lnTo>
                  <a:pt x="193" y="42"/>
                </a:lnTo>
                <a:lnTo>
                  <a:pt x="195" y="47"/>
                </a:lnTo>
                <a:lnTo>
                  <a:pt x="195" y="198"/>
                </a:lnTo>
                <a:lnTo>
                  <a:pt x="197" y="206"/>
                </a:lnTo>
                <a:lnTo>
                  <a:pt x="203" y="213"/>
                </a:lnTo>
                <a:lnTo>
                  <a:pt x="212" y="215"/>
                </a:lnTo>
                <a:lnTo>
                  <a:pt x="221" y="213"/>
                </a:lnTo>
                <a:lnTo>
                  <a:pt x="227" y="206"/>
                </a:lnTo>
                <a:lnTo>
                  <a:pt x="228" y="198"/>
                </a:lnTo>
                <a:lnTo>
                  <a:pt x="228" y="19"/>
                </a:lnTo>
                <a:lnTo>
                  <a:pt x="227" y="10"/>
                </a:lnTo>
                <a:lnTo>
                  <a:pt x="221" y="2"/>
                </a:lnTo>
                <a:lnTo>
                  <a:pt x="212" y="0"/>
                </a:lnTo>
                <a:lnTo>
                  <a:pt x="17" y="0"/>
                </a:lnTo>
                <a:lnTo>
                  <a:pt x="8" y="2"/>
                </a:lnTo>
                <a:lnTo>
                  <a:pt x="2" y="10"/>
                </a:lnTo>
                <a:lnTo>
                  <a:pt x="0" y="19"/>
                </a:lnTo>
                <a:lnTo>
                  <a:pt x="0" y="198"/>
                </a:lnTo>
                <a:lnTo>
                  <a:pt x="2" y="206"/>
                </a:lnTo>
                <a:lnTo>
                  <a:pt x="8" y="213"/>
                </a:lnTo>
                <a:lnTo>
                  <a:pt x="17" y="215"/>
                </a:lnTo>
                <a:lnTo>
                  <a:pt x="26" y="213"/>
                </a:lnTo>
                <a:lnTo>
                  <a:pt x="32" y="206"/>
                </a:lnTo>
                <a:lnTo>
                  <a:pt x="34" y="198"/>
                </a:lnTo>
                <a:lnTo>
                  <a:pt x="34" y="47"/>
                </a:lnTo>
                <a:lnTo>
                  <a:pt x="36" y="42"/>
                </a:lnTo>
                <a:lnTo>
                  <a:pt x="40" y="40"/>
                </a:lnTo>
                <a:lnTo>
                  <a:pt x="44" y="42"/>
                </a:lnTo>
                <a:lnTo>
                  <a:pt x="44" y="47"/>
                </a:lnTo>
                <a:lnTo>
                  <a:pt x="44" y="209"/>
                </a:lnTo>
                <a:lnTo>
                  <a:pt x="44" y="417"/>
                </a:lnTo>
                <a:lnTo>
                  <a:pt x="48" y="430"/>
                </a:lnTo>
                <a:lnTo>
                  <a:pt x="58" y="442"/>
                </a:lnTo>
                <a:lnTo>
                  <a:pt x="71" y="445"/>
                </a:lnTo>
                <a:lnTo>
                  <a:pt x="78" y="445"/>
                </a:lnTo>
                <a:lnTo>
                  <a:pt x="91" y="442"/>
                </a:lnTo>
                <a:lnTo>
                  <a:pt x="100" y="430"/>
                </a:lnTo>
                <a:lnTo>
                  <a:pt x="102" y="417"/>
                </a:lnTo>
                <a:lnTo>
                  <a:pt x="102" y="221"/>
                </a:lnTo>
                <a:lnTo>
                  <a:pt x="106" y="213"/>
                </a:lnTo>
                <a:lnTo>
                  <a:pt x="113" y="209"/>
                </a:lnTo>
                <a:lnTo>
                  <a:pt x="123" y="213"/>
                </a:lnTo>
                <a:lnTo>
                  <a:pt x="127" y="221"/>
                </a:lnTo>
                <a:lnTo>
                  <a:pt x="127" y="417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81" name="Freeform 287"/>
          <p:cNvSpPr>
            <a:spLocks/>
          </p:cNvSpPr>
          <p:nvPr/>
        </p:nvSpPr>
        <p:spPr bwMode="auto">
          <a:xfrm flipV="1">
            <a:off x="6858002" y="5181600"/>
            <a:ext cx="155575" cy="165100"/>
          </a:xfrm>
          <a:custGeom>
            <a:avLst/>
            <a:gdLst>
              <a:gd name="T0" fmla="*/ 0 w 98"/>
              <a:gd name="T1" fmla="*/ 2147483646 h 101"/>
              <a:gd name="T2" fmla="*/ 2147483646 w 98"/>
              <a:gd name="T3" fmla="*/ 2147483646 h 101"/>
              <a:gd name="T4" fmla="*/ 2147483646 w 98"/>
              <a:gd name="T5" fmla="*/ 2147483646 h 101"/>
              <a:gd name="T6" fmla="*/ 2147483646 w 98"/>
              <a:gd name="T7" fmla="*/ 2147483646 h 101"/>
              <a:gd name="T8" fmla="*/ 2147483646 w 98"/>
              <a:gd name="T9" fmla="*/ 0 h 101"/>
              <a:gd name="T10" fmla="*/ 2147483646 w 98"/>
              <a:gd name="T11" fmla="*/ 0 h 101"/>
              <a:gd name="T12" fmla="*/ 2147483646 w 98"/>
              <a:gd name="T13" fmla="*/ 2147483646 h 101"/>
              <a:gd name="T14" fmla="*/ 2147483646 w 98"/>
              <a:gd name="T15" fmla="*/ 2147483646 h 101"/>
              <a:gd name="T16" fmla="*/ 2147483646 w 98"/>
              <a:gd name="T17" fmla="*/ 2147483646 h 101"/>
              <a:gd name="T18" fmla="*/ 2147483646 w 98"/>
              <a:gd name="T19" fmla="*/ 2147483646 h 101"/>
              <a:gd name="T20" fmla="*/ 2147483646 w 98"/>
              <a:gd name="T21" fmla="*/ 2147483646 h 101"/>
              <a:gd name="T22" fmla="*/ 2147483646 w 98"/>
              <a:gd name="T23" fmla="*/ 2147483646 h 101"/>
              <a:gd name="T24" fmla="*/ 2147483646 w 98"/>
              <a:gd name="T25" fmla="*/ 2147483646 h 101"/>
              <a:gd name="T26" fmla="*/ 2147483646 w 98"/>
              <a:gd name="T27" fmla="*/ 2147483646 h 101"/>
              <a:gd name="T28" fmla="*/ 2147483646 w 98"/>
              <a:gd name="T29" fmla="*/ 2147483646 h 101"/>
              <a:gd name="T30" fmla="*/ 2147483646 w 98"/>
              <a:gd name="T31" fmla="*/ 2147483646 h 101"/>
              <a:gd name="T32" fmla="*/ 2147483646 w 98"/>
              <a:gd name="T33" fmla="*/ 2147483646 h 101"/>
              <a:gd name="T34" fmla="*/ 2147483646 w 98"/>
              <a:gd name="T35" fmla="*/ 2147483646 h 101"/>
              <a:gd name="T36" fmla="*/ 0 w 98"/>
              <a:gd name="T37" fmla="*/ 2147483646 h 10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98" h="101">
                <a:moveTo>
                  <a:pt x="0" y="50"/>
                </a:moveTo>
                <a:lnTo>
                  <a:pt x="3" y="32"/>
                </a:lnTo>
                <a:lnTo>
                  <a:pt x="10" y="19"/>
                </a:lnTo>
                <a:lnTo>
                  <a:pt x="24" y="7"/>
                </a:lnTo>
                <a:lnTo>
                  <a:pt x="41" y="0"/>
                </a:lnTo>
                <a:lnTo>
                  <a:pt x="56" y="0"/>
                </a:lnTo>
                <a:lnTo>
                  <a:pt x="72" y="7"/>
                </a:lnTo>
                <a:lnTo>
                  <a:pt x="85" y="19"/>
                </a:lnTo>
                <a:lnTo>
                  <a:pt x="93" y="32"/>
                </a:lnTo>
                <a:lnTo>
                  <a:pt x="97" y="50"/>
                </a:lnTo>
                <a:lnTo>
                  <a:pt x="93" y="68"/>
                </a:lnTo>
                <a:lnTo>
                  <a:pt x="85" y="84"/>
                </a:lnTo>
                <a:lnTo>
                  <a:pt x="72" y="94"/>
                </a:lnTo>
                <a:lnTo>
                  <a:pt x="56" y="100"/>
                </a:lnTo>
                <a:lnTo>
                  <a:pt x="41" y="100"/>
                </a:lnTo>
                <a:lnTo>
                  <a:pt x="24" y="94"/>
                </a:lnTo>
                <a:lnTo>
                  <a:pt x="10" y="84"/>
                </a:lnTo>
                <a:lnTo>
                  <a:pt x="3" y="68"/>
                </a:lnTo>
                <a:lnTo>
                  <a:pt x="0" y="50"/>
                </a:lnTo>
              </a:path>
            </a:pathLst>
          </a:custGeom>
          <a:solidFill>
            <a:srgbClr val="00A8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82" name="Rectangle 288"/>
          <p:cNvSpPr>
            <a:spLocks noChangeArrowheads="1"/>
          </p:cNvSpPr>
          <p:nvPr/>
        </p:nvSpPr>
        <p:spPr bwMode="auto">
          <a:xfrm>
            <a:off x="6324600" y="4437064"/>
            <a:ext cx="2362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</a:rPr>
              <a:t>Take a Sample</a:t>
            </a:r>
          </a:p>
        </p:txBody>
      </p:sp>
      <p:sp>
        <p:nvSpPr>
          <p:cNvPr id="112683" name="Rectangle 289"/>
          <p:cNvSpPr>
            <a:spLocks noChangeArrowheads="1"/>
          </p:cNvSpPr>
          <p:nvPr/>
        </p:nvSpPr>
        <p:spPr bwMode="auto">
          <a:xfrm>
            <a:off x="304800" y="5791201"/>
            <a:ext cx="28638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400" b="1">
                <a:solidFill>
                  <a:schemeClr val="tx2"/>
                </a:solidFill>
                <a:latin typeface="Arial" panose="020B0604020202020204" pitchFamily="34" charset="0"/>
              </a:rPr>
              <a:t>   Null Hypothesis</a:t>
            </a:r>
          </a:p>
        </p:txBody>
      </p:sp>
      <p:sp>
        <p:nvSpPr>
          <p:cNvPr id="112684" name="Rectangle 290"/>
          <p:cNvSpPr>
            <a:spLocks noChangeArrowheads="1"/>
          </p:cNvSpPr>
          <p:nvPr/>
        </p:nvSpPr>
        <p:spPr bwMode="auto">
          <a:xfrm>
            <a:off x="533400" y="4724400"/>
            <a:ext cx="2514600" cy="4635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If not likely, then</a:t>
            </a:r>
          </a:p>
        </p:txBody>
      </p:sp>
      <p:graphicFrame>
        <p:nvGraphicFramePr>
          <p:cNvPr id="112685" name="Object 291"/>
          <p:cNvGraphicFramePr>
            <a:graphicFrameLocks noChangeAspect="1"/>
          </p:cNvGraphicFramePr>
          <p:nvPr/>
        </p:nvGraphicFramePr>
        <p:xfrm>
          <a:off x="685800" y="40386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01800" imgH="241300" progId="Equation.DSMT4">
                  <p:embed/>
                </p:oleObj>
              </mc:Choice>
              <mc:Fallback>
                <p:oleObj name="Equation" r:id="rId3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6" name="Object 292"/>
          <p:cNvGraphicFramePr>
            <a:graphicFrameLocks noChangeAspect="1"/>
          </p:cNvGraphicFramePr>
          <p:nvPr/>
        </p:nvGraphicFramePr>
        <p:xfrm>
          <a:off x="835027" y="3044829"/>
          <a:ext cx="1908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7" y="3044829"/>
                        <a:ext cx="1908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7" name="Object 293"/>
          <p:cNvGraphicFramePr>
            <a:graphicFrameLocks noChangeAspect="1"/>
          </p:cNvGraphicFramePr>
          <p:nvPr/>
        </p:nvGraphicFramePr>
        <p:xfrm>
          <a:off x="4419600" y="57150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8" name="Freeform 294"/>
          <p:cNvSpPr>
            <a:spLocks/>
          </p:cNvSpPr>
          <p:nvPr/>
        </p:nvSpPr>
        <p:spPr bwMode="auto">
          <a:xfrm>
            <a:off x="4495802" y="1828800"/>
            <a:ext cx="365125" cy="903288"/>
          </a:xfrm>
          <a:custGeom>
            <a:avLst/>
            <a:gdLst>
              <a:gd name="T0" fmla="*/ 2147483646 w 230"/>
              <a:gd name="T1" fmla="*/ 2147483646 h 569"/>
              <a:gd name="T2" fmla="*/ 2147483646 w 230"/>
              <a:gd name="T3" fmla="*/ 2147483646 h 569"/>
              <a:gd name="T4" fmla="*/ 2147483646 w 230"/>
              <a:gd name="T5" fmla="*/ 2147483646 h 569"/>
              <a:gd name="T6" fmla="*/ 2147483646 w 230"/>
              <a:gd name="T7" fmla="*/ 2147483646 h 569"/>
              <a:gd name="T8" fmla="*/ 2147483646 w 230"/>
              <a:gd name="T9" fmla="*/ 2147483646 h 569"/>
              <a:gd name="T10" fmla="*/ 2147483646 w 230"/>
              <a:gd name="T11" fmla="*/ 2147483646 h 569"/>
              <a:gd name="T12" fmla="*/ 2147483646 w 230"/>
              <a:gd name="T13" fmla="*/ 2147483646 h 569"/>
              <a:gd name="T14" fmla="*/ 2147483646 w 230"/>
              <a:gd name="T15" fmla="*/ 2147483646 h 569"/>
              <a:gd name="T16" fmla="*/ 2147483646 w 230"/>
              <a:gd name="T17" fmla="*/ 2147483646 h 569"/>
              <a:gd name="T18" fmla="*/ 2147483646 w 230"/>
              <a:gd name="T19" fmla="*/ 2147483646 h 569"/>
              <a:gd name="T20" fmla="*/ 2147483646 w 230"/>
              <a:gd name="T21" fmla="*/ 2147483646 h 569"/>
              <a:gd name="T22" fmla="*/ 2147483646 w 230"/>
              <a:gd name="T23" fmla="*/ 2147483646 h 569"/>
              <a:gd name="T24" fmla="*/ 2147483646 w 230"/>
              <a:gd name="T25" fmla="*/ 2147483646 h 569"/>
              <a:gd name="T26" fmla="*/ 2147483646 w 230"/>
              <a:gd name="T27" fmla="*/ 2147483646 h 569"/>
              <a:gd name="T28" fmla="*/ 0 w 230"/>
              <a:gd name="T29" fmla="*/ 2147483646 h 569"/>
              <a:gd name="T30" fmla="*/ 2147483646 w 230"/>
              <a:gd name="T31" fmla="*/ 2147483646 h 569"/>
              <a:gd name="T32" fmla="*/ 2147483646 w 230"/>
              <a:gd name="T33" fmla="*/ 2147483646 h 569"/>
              <a:gd name="T34" fmla="*/ 2147483646 w 230"/>
              <a:gd name="T35" fmla="*/ 2147483646 h 569"/>
              <a:gd name="T36" fmla="*/ 2147483646 w 230"/>
              <a:gd name="T37" fmla="*/ 2147483646 h 569"/>
              <a:gd name="T38" fmla="*/ 2147483646 w 230"/>
              <a:gd name="T39" fmla="*/ 2147483646 h 569"/>
              <a:gd name="T40" fmla="*/ 2147483646 w 230"/>
              <a:gd name="T41" fmla="*/ 2147483646 h 569"/>
              <a:gd name="T42" fmla="*/ 2147483646 w 230"/>
              <a:gd name="T43" fmla="*/ 2147483646 h 569"/>
              <a:gd name="T44" fmla="*/ 2147483646 w 230"/>
              <a:gd name="T45" fmla="*/ 2147483646 h 569"/>
              <a:gd name="T46" fmla="*/ 2147483646 w 230"/>
              <a:gd name="T47" fmla="*/ 2147483646 h 569"/>
              <a:gd name="T48" fmla="*/ 2147483646 w 230"/>
              <a:gd name="T49" fmla="*/ 2147483646 h 569"/>
              <a:gd name="T50" fmla="*/ 2147483646 w 230"/>
              <a:gd name="T51" fmla="*/ 2147483646 h 569"/>
              <a:gd name="T52" fmla="*/ 2147483646 w 230"/>
              <a:gd name="T53" fmla="*/ 2147483646 h 569"/>
              <a:gd name="T54" fmla="*/ 2147483646 w 230"/>
              <a:gd name="T55" fmla="*/ 2147483646 h 569"/>
              <a:gd name="T56" fmla="*/ 2147483646 w 230"/>
              <a:gd name="T57" fmla="*/ 2147483646 h 569"/>
              <a:gd name="T58" fmla="*/ 2147483646 w 230"/>
              <a:gd name="T59" fmla="*/ 2147483646 h 569"/>
              <a:gd name="T60" fmla="*/ 2147483646 w 230"/>
              <a:gd name="T61" fmla="*/ 0 h 569"/>
              <a:gd name="T62" fmla="*/ 2147483646 w 230"/>
              <a:gd name="T63" fmla="*/ 2147483646 h 569"/>
              <a:gd name="T64" fmla="*/ 2147483646 w 230"/>
              <a:gd name="T65" fmla="*/ 2147483646 h 569"/>
              <a:gd name="T66" fmla="*/ 2147483646 w 230"/>
              <a:gd name="T67" fmla="*/ 2147483646 h 569"/>
              <a:gd name="T68" fmla="*/ 2147483646 w 230"/>
              <a:gd name="T69" fmla="*/ 2147483646 h 569"/>
              <a:gd name="T70" fmla="*/ 2147483646 w 230"/>
              <a:gd name="T71" fmla="*/ 2147483646 h 569"/>
              <a:gd name="T72" fmla="*/ 2147483646 w 230"/>
              <a:gd name="T73" fmla="*/ 2147483646 h 569"/>
              <a:gd name="T74" fmla="*/ 2147483646 w 230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30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6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9" y="320"/>
                </a:lnTo>
                <a:lnTo>
                  <a:pt x="229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8" y="34"/>
                </a:lnTo>
                <a:lnTo>
                  <a:pt x="76" y="19"/>
                </a:lnTo>
                <a:lnTo>
                  <a:pt x="90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90" y="100"/>
                </a:lnTo>
                <a:lnTo>
                  <a:pt x="76" y="89"/>
                </a:lnTo>
                <a:lnTo>
                  <a:pt x="68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89" name="Freeform 295"/>
          <p:cNvSpPr>
            <a:spLocks/>
          </p:cNvSpPr>
          <p:nvPr/>
        </p:nvSpPr>
        <p:spPr bwMode="auto">
          <a:xfrm>
            <a:off x="7620000" y="1828800"/>
            <a:ext cx="363538" cy="903288"/>
          </a:xfrm>
          <a:custGeom>
            <a:avLst/>
            <a:gdLst>
              <a:gd name="T0" fmla="*/ 2147483646 w 229"/>
              <a:gd name="T1" fmla="*/ 2147483646 h 569"/>
              <a:gd name="T2" fmla="*/ 2147483646 w 229"/>
              <a:gd name="T3" fmla="*/ 2147483646 h 569"/>
              <a:gd name="T4" fmla="*/ 2147483646 w 229"/>
              <a:gd name="T5" fmla="*/ 2147483646 h 569"/>
              <a:gd name="T6" fmla="*/ 2147483646 w 229"/>
              <a:gd name="T7" fmla="*/ 2147483646 h 569"/>
              <a:gd name="T8" fmla="*/ 2147483646 w 229"/>
              <a:gd name="T9" fmla="*/ 2147483646 h 569"/>
              <a:gd name="T10" fmla="*/ 2147483646 w 229"/>
              <a:gd name="T11" fmla="*/ 2147483646 h 569"/>
              <a:gd name="T12" fmla="*/ 2147483646 w 229"/>
              <a:gd name="T13" fmla="*/ 2147483646 h 569"/>
              <a:gd name="T14" fmla="*/ 2147483646 w 229"/>
              <a:gd name="T15" fmla="*/ 2147483646 h 569"/>
              <a:gd name="T16" fmla="*/ 2147483646 w 229"/>
              <a:gd name="T17" fmla="*/ 2147483646 h 569"/>
              <a:gd name="T18" fmla="*/ 2147483646 w 229"/>
              <a:gd name="T19" fmla="*/ 2147483646 h 569"/>
              <a:gd name="T20" fmla="*/ 2147483646 w 229"/>
              <a:gd name="T21" fmla="*/ 2147483646 h 569"/>
              <a:gd name="T22" fmla="*/ 2147483646 w 229"/>
              <a:gd name="T23" fmla="*/ 2147483646 h 569"/>
              <a:gd name="T24" fmla="*/ 2147483646 w 229"/>
              <a:gd name="T25" fmla="*/ 2147483646 h 569"/>
              <a:gd name="T26" fmla="*/ 2147483646 w 229"/>
              <a:gd name="T27" fmla="*/ 2147483646 h 569"/>
              <a:gd name="T28" fmla="*/ 0 w 229"/>
              <a:gd name="T29" fmla="*/ 2147483646 h 569"/>
              <a:gd name="T30" fmla="*/ 2147483646 w 229"/>
              <a:gd name="T31" fmla="*/ 2147483646 h 569"/>
              <a:gd name="T32" fmla="*/ 2147483646 w 229"/>
              <a:gd name="T33" fmla="*/ 2147483646 h 569"/>
              <a:gd name="T34" fmla="*/ 2147483646 w 229"/>
              <a:gd name="T35" fmla="*/ 2147483646 h 569"/>
              <a:gd name="T36" fmla="*/ 2147483646 w 229"/>
              <a:gd name="T37" fmla="*/ 2147483646 h 569"/>
              <a:gd name="T38" fmla="*/ 2147483646 w 229"/>
              <a:gd name="T39" fmla="*/ 2147483646 h 569"/>
              <a:gd name="T40" fmla="*/ 2147483646 w 229"/>
              <a:gd name="T41" fmla="*/ 2147483646 h 569"/>
              <a:gd name="T42" fmla="*/ 2147483646 w 229"/>
              <a:gd name="T43" fmla="*/ 2147483646 h 569"/>
              <a:gd name="T44" fmla="*/ 2147483646 w 229"/>
              <a:gd name="T45" fmla="*/ 2147483646 h 569"/>
              <a:gd name="T46" fmla="*/ 2147483646 w 229"/>
              <a:gd name="T47" fmla="*/ 2147483646 h 569"/>
              <a:gd name="T48" fmla="*/ 2147483646 w 229"/>
              <a:gd name="T49" fmla="*/ 2147483646 h 569"/>
              <a:gd name="T50" fmla="*/ 2147483646 w 229"/>
              <a:gd name="T51" fmla="*/ 2147483646 h 569"/>
              <a:gd name="T52" fmla="*/ 2147483646 w 229"/>
              <a:gd name="T53" fmla="*/ 2147483646 h 569"/>
              <a:gd name="T54" fmla="*/ 2147483646 w 229"/>
              <a:gd name="T55" fmla="*/ 2147483646 h 569"/>
              <a:gd name="T56" fmla="*/ 2147483646 w 229"/>
              <a:gd name="T57" fmla="*/ 2147483646 h 569"/>
              <a:gd name="T58" fmla="*/ 2147483646 w 229"/>
              <a:gd name="T59" fmla="*/ 2147483646 h 569"/>
              <a:gd name="T60" fmla="*/ 2147483646 w 229"/>
              <a:gd name="T61" fmla="*/ 0 h 569"/>
              <a:gd name="T62" fmla="*/ 2147483646 w 229"/>
              <a:gd name="T63" fmla="*/ 2147483646 h 569"/>
              <a:gd name="T64" fmla="*/ 2147483646 w 229"/>
              <a:gd name="T65" fmla="*/ 2147483646 h 569"/>
              <a:gd name="T66" fmla="*/ 2147483646 w 229"/>
              <a:gd name="T67" fmla="*/ 2147483646 h 569"/>
              <a:gd name="T68" fmla="*/ 2147483646 w 229"/>
              <a:gd name="T69" fmla="*/ 2147483646 h 569"/>
              <a:gd name="T70" fmla="*/ 2147483646 w 229"/>
              <a:gd name="T71" fmla="*/ 2147483646 h 569"/>
              <a:gd name="T72" fmla="*/ 2147483646 w 229"/>
              <a:gd name="T73" fmla="*/ 2147483646 h 569"/>
              <a:gd name="T74" fmla="*/ 2147483646 w 229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29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5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8" y="320"/>
                </a:lnTo>
                <a:lnTo>
                  <a:pt x="228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7" y="34"/>
                </a:lnTo>
                <a:lnTo>
                  <a:pt x="76" y="19"/>
                </a:lnTo>
                <a:lnTo>
                  <a:pt x="89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89" y="100"/>
                </a:lnTo>
                <a:lnTo>
                  <a:pt x="76" y="89"/>
                </a:lnTo>
                <a:lnTo>
                  <a:pt x="67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90" name="Freeform 296"/>
          <p:cNvSpPr>
            <a:spLocks/>
          </p:cNvSpPr>
          <p:nvPr/>
        </p:nvSpPr>
        <p:spPr bwMode="auto">
          <a:xfrm>
            <a:off x="8001000" y="1828800"/>
            <a:ext cx="363538" cy="903288"/>
          </a:xfrm>
          <a:custGeom>
            <a:avLst/>
            <a:gdLst>
              <a:gd name="T0" fmla="*/ 2147483646 w 229"/>
              <a:gd name="T1" fmla="*/ 2147483646 h 569"/>
              <a:gd name="T2" fmla="*/ 2147483646 w 229"/>
              <a:gd name="T3" fmla="*/ 2147483646 h 569"/>
              <a:gd name="T4" fmla="*/ 2147483646 w 229"/>
              <a:gd name="T5" fmla="*/ 2147483646 h 569"/>
              <a:gd name="T6" fmla="*/ 2147483646 w 229"/>
              <a:gd name="T7" fmla="*/ 2147483646 h 569"/>
              <a:gd name="T8" fmla="*/ 2147483646 w 229"/>
              <a:gd name="T9" fmla="*/ 2147483646 h 569"/>
              <a:gd name="T10" fmla="*/ 2147483646 w 229"/>
              <a:gd name="T11" fmla="*/ 2147483646 h 569"/>
              <a:gd name="T12" fmla="*/ 2147483646 w 229"/>
              <a:gd name="T13" fmla="*/ 2147483646 h 569"/>
              <a:gd name="T14" fmla="*/ 2147483646 w 229"/>
              <a:gd name="T15" fmla="*/ 2147483646 h 569"/>
              <a:gd name="T16" fmla="*/ 2147483646 w 229"/>
              <a:gd name="T17" fmla="*/ 2147483646 h 569"/>
              <a:gd name="T18" fmla="*/ 2147483646 w 229"/>
              <a:gd name="T19" fmla="*/ 2147483646 h 569"/>
              <a:gd name="T20" fmla="*/ 2147483646 w 229"/>
              <a:gd name="T21" fmla="*/ 2147483646 h 569"/>
              <a:gd name="T22" fmla="*/ 2147483646 w 229"/>
              <a:gd name="T23" fmla="*/ 2147483646 h 569"/>
              <a:gd name="T24" fmla="*/ 2147483646 w 229"/>
              <a:gd name="T25" fmla="*/ 2147483646 h 569"/>
              <a:gd name="T26" fmla="*/ 2147483646 w 229"/>
              <a:gd name="T27" fmla="*/ 2147483646 h 569"/>
              <a:gd name="T28" fmla="*/ 0 w 229"/>
              <a:gd name="T29" fmla="*/ 2147483646 h 569"/>
              <a:gd name="T30" fmla="*/ 2147483646 w 229"/>
              <a:gd name="T31" fmla="*/ 2147483646 h 569"/>
              <a:gd name="T32" fmla="*/ 2147483646 w 229"/>
              <a:gd name="T33" fmla="*/ 2147483646 h 569"/>
              <a:gd name="T34" fmla="*/ 2147483646 w 229"/>
              <a:gd name="T35" fmla="*/ 2147483646 h 569"/>
              <a:gd name="T36" fmla="*/ 2147483646 w 229"/>
              <a:gd name="T37" fmla="*/ 2147483646 h 569"/>
              <a:gd name="T38" fmla="*/ 2147483646 w 229"/>
              <a:gd name="T39" fmla="*/ 2147483646 h 569"/>
              <a:gd name="T40" fmla="*/ 2147483646 w 229"/>
              <a:gd name="T41" fmla="*/ 2147483646 h 569"/>
              <a:gd name="T42" fmla="*/ 2147483646 w 229"/>
              <a:gd name="T43" fmla="*/ 2147483646 h 569"/>
              <a:gd name="T44" fmla="*/ 2147483646 w 229"/>
              <a:gd name="T45" fmla="*/ 2147483646 h 569"/>
              <a:gd name="T46" fmla="*/ 2147483646 w 229"/>
              <a:gd name="T47" fmla="*/ 2147483646 h 569"/>
              <a:gd name="T48" fmla="*/ 2147483646 w 229"/>
              <a:gd name="T49" fmla="*/ 2147483646 h 569"/>
              <a:gd name="T50" fmla="*/ 2147483646 w 229"/>
              <a:gd name="T51" fmla="*/ 2147483646 h 569"/>
              <a:gd name="T52" fmla="*/ 2147483646 w 229"/>
              <a:gd name="T53" fmla="*/ 2147483646 h 569"/>
              <a:gd name="T54" fmla="*/ 2147483646 w 229"/>
              <a:gd name="T55" fmla="*/ 2147483646 h 569"/>
              <a:gd name="T56" fmla="*/ 2147483646 w 229"/>
              <a:gd name="T57" fmla="*/ 2147483646 h 569"/>
              <a:gd name="T58" fmla="*/ 2147483646 w 229"/>
              <a:gd name="T59" fmla="*/ 2147483646 h 569"/>
              <a:gd name="T60" fmla="*/ 2147483646 w 229"/>
              <a:gd name="T61" fmla="*/ 0 h 569"/>
              <a:gd name="T62" fmla="*/ 2147483646 w 229"/>
              <a:gd name="T63" fmla="*/ 2147483646 h 569"/>
              <a:gd name="T64" fmla="*/ 2147483646 w 229"/>
              <a:gd name="T65" fmla="*/ 2147483646 h 569"/>
              <a:gd name="T66" fmla="*/ 2147483646 w 229"/>
              <a:gd name="T67" fmla="*/ 2147483646 h 569"/>
              <a:gd name="T68" fmla="*/ 2147483646 w 229"/>
              <a:gd name="T69" fmla="*/ 2147483646 h 569"/>
              <a:gd name="T70" fmla="*/ 2147483646 w 229"/>
              <a:gd name="T71" fmla="*/ 2147483646 h 569"/>
              <a:gd name="T72" fmla="*/ 2147483646 w 229"/>
              <a:gd name="T73" fmla="*/ 2147483646 h 569"/>
              <a:gd name="T74" fmla="*/ 2147483646 w 229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29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5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8" y="320"/>
                </a:lnTo>
                <a:lnTo>
                  <a:pt x="228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7" y="34"/>
                </a:lnTo>
                <a:lnTo>
                  <a:pt x="76" y="19"/>
                </a:lnTo>
                <a:lnTo>
                  <a:pt x="89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89" y="100"/>
                </a:lnTo>
                <a:lnTo>
                  <a:pt x="76" y="89"/>
                </a:lnTo>
                <a:lnTo>
                  <a:pt x="67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91" name="Freeform 297"/>
          <p:cNvSpPr>
            <a:spLocks/>
          </p:cNvSpPr>
          <p:nvPr/>
        </p:nvSpPr>
        <p:spPr bwMode="auto">
          <a:xfrm>
            <a:off x="6705600" y="1828800"/>
            <a:ext cx="363538" cy="903288"/>
          </a:xfrm>
          <a:custGeom>
            <a:avLst/>
            <a:gdLst>
              <a:gd name="T0" fmla="*/ 2147483646 w 229"/>
              <a:gd name="T1" fmla="*/ 2147483646 h 569"/>
              <a:gd name="T2" fmla="*/ 2147483646 w 229"/>
              <a:gd name="T3" fmla="*/ 2147483646 h 569"/>
              <a:gd name="T4" fmla="*/ 2147483646 w 229"/>
              <a:gd name="T5" fmla="*/ 2147483646 h 569"/>
              <a:gd name="T6" fmla="*/ 2147483646 w 229"/>
              <a:gd name="T7" fmla="*/ 2147483646 h 569"/>
              <a:gd name="T8" fmla="*/ 2147483646 w 229"/>
              <a:gd name="T9" fmla="*/ 2147483646 h 569"/>
              <a:gd name="T10" fmla="*/ 2147483646 w 229"/>
              <a:gd name="T11" fmla="*/ 2147483646 h 569"/>
              <a:gd name="T12" fmla="*/ 2147483646 w 229"/>
              <a:gd name="T13" fmla="*/ 2147483646 h 569"/>
              <a:gd name="T14" fmla="*/ 2147483646 w 229"/>
              <a:gd name="T15" fmla="*/ 2147483646 h 569"/>
              <a:gd name="T16" fmla="*/ 2147483646 w 229"/>
              <a:gd name="T17" fmla="*/ 2147483646 h 569"/>
              <a:gd name="T18" fmla="*/ 2147483646 w 229"/>
              <a:gd name="T19" fmla="*/ 2147483646 h 569"/>
              <a:gd name="T20" fmla="*/ 2147483646 w 229"/>
              <a:gd name="T21" fmla="*/ 2147483646 h 569"/>
              <a:gd name="T22" fmla="*/ 2147483646 w 229"/>
              <a:gd name="T23" fmla="*/ 2147483646 h 569"/>
              <a:gd name="T24" fmla="*/ 2147483646 w 229"/>
              <a:gd name="T25" fmla="*/ 2147483646 h 569"/>
              <a:gd name="T26" fmla="*/ 2147483646 w 229"/>
              <a:gd name="T27" fmla="*/ 2147483646 h 569"/>
              <a:gd name="T28" fmla="*/ 0 w 229"/>
              <a:gd name="T29" fmla="*/ 2147483646 h 569"/>
              <a:gd name="T30" fmla="*/ 2147483646 w 229"/>
              <a:gd name="T31" fmla="*/ 2147483646 h 569"/>
              <a:gd name="T32" fmla="*/ 2147483646 w 229"/>
              <a:gd name="T33" fmla="*/ 2147483646 h 569"/>
              <a:gd name="T34" fmla="*/ 2147483646 w 229"/>
              <a:gd name="T35" fmla="*/ 2147483646 h 569"/>
              <a:gd name="T36" fmla="*/ 2147483646 w 229"/>
              <a:gd name="T37" fmla="*/ 2147483646 h 569"/>
              <a:gd name="T38" fmla="*/ 2147483646 w 229"/>
              <a:gd name="T39" fmla="*/ 2147483646 h 569"/>
              <a:gd name="T40" fmla="*/ 2147483646 w 229"/>
              <a:gd name="T41" fmla="*/ 2147483646 h 569"/>
              <a:gd name="T42" fmla="*/ 2147483646 w 229"/>
              <a:gd name="T43" fmla="*/ 2147483646 h 569"/>
              <a:gd name="T44" fmla="*/ 2147483646 w 229"/>
              <a:gd name="T45" fmla="*/ 2147483646 h 569"/>
              <a:gd name="T46" fmla="*/ 2147483646 w 229"/>
              <a:gd name="T47" fmla="*/ 2147483646 h 569"/>
              <a:gd name="T48" fmla="*/ 2147483646 w 229"/>
              <a:gd name="T49" fmla="*/ 2147483646 h 569"/>
              <a:gd name="T50" fmla="*/ 2147483646 w 229"/>
              <a:gd name="T51" fmla="*/ 2147483646 h 569"/>
              <a:gd name="T52" fmla="*/ 2147483646 w 229"/>
              <a:gd name="T53" fmla="*/ 2147483646 h 569"/>
              <a:gd name="T54" fmla="*/ 2147483646 w 229"/>
              <a:gd name="T55" fmla="*/ 2147483646 h 569"/>
              <a:gd name="T56" fmla="*/ 2147483646 w 229"/>
              <a:gd name="T57" fmla="*/ 2147483646 h 569"/>
              <a:gd name="T58" fmla="*/ 2147483646 w 229"/>
              <a:gd name="T59" fmla="*/ 2147483646 h 569"/>
              <a:gd name="T60" fmla="*/ 2147483646 w 229"/>
              <a:gd name="T61" fmla="*/ 0 h 569"/>
              <a:gd name="T62" fmla="*/ 2147483646 w 229"/>
              <a:gd name="T63" fmla="*/ 2147483646 h 569"/>
              <a:gd name="T64" fmla="*/ 2147483646 w 229"/>
              <a:gd name="T65" fmla="*/ 2147483646 h 569"/>
              <a:gd name="T66" fmla="*/ 2147483646 w 229"/>
              <a:gd name="T67" fmla="*/ 2147483646 h 569"/>
              <a:gd name="T68" fmla="*/ 2147483646 w 229"/>
              <a:gd name="T69" fmla="*/ 2147483646 h 569"/>
              <a:gd name="T70" fmla="*/ 2147483646 w 229"/>
              <a:gd name="T71" fmla="*/ 2147483646 h 569"/>
              <a:gd name="T72" fmla="*/ 2147483646 w 229"/>
              <a:gd name="T73" fmla="*/ 2147483646 h 569"/>
              <a:gd name="T74" fmla="*/ 2147483646 w 229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29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5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8" y="320"/>
                </a:lnTo>
                <a:lnTo>
                  <a:pt x="228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7" y="34"/>
                </a:lnTo>
                <a:lnTo>
                  <a:pt x="76" y="19"/>
                </a:lnTo>
                <a:lnTo>
                  <a:pt x="89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89" y="100"/>
                </a:lnTo>
                <a:lnTo>
                  <a:pt x="76" y="89"/>
                </a:lnTo>
                <a:lnTo>
                  <a:pt x="67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2692" name="Freeform 298"/>
          <p:cNvSpPr>
            <a:spLocks/>
          </p:cNvSpPr>
          <p:nvPr/>
        </p:nvSpPr>
        <p:spPr bwMode="auto">
          <a:xfrm>
            <a:off x="7162800" y="1828800"/>
            <a:ext cx="363538" cy="903288"/>
          </a:xfrm>
          <a:custGeom>
            <a:avLst/>
            <a:gdLst>
              <a:gd name="T0" fmla="*/ 2147483646 w 229"/>
              <a:gd name="T1" fmla="*/ 2147483646 h 569"/>
              <a:gd name="T2" fmla="*/ 2147483646 w 229"/>
              <a:gd name="T3" fmla="*/ 2147483646 h 569"/>
              <a:gd name="T4" fmla="*/ 2147483646 w 229"/>
              <a:gd name="T5" fmla="*/ 2147483646 h 569"/>
              <a:gd name="T6" fmla="*/ 2147483646 w 229"/>
              <a:gd name="T7" fmla="*/ 2147483646 h 569"/>
              <a:gd name="T8" fmla="*/ 2147483646 w 229"/>
              <a:gd name="T9" fmla="*/ 2147483646 h 569"/>
              <a:gd name="T10" fmla="*/ 2147483646 w 229"/>
              <a:gd name="T11" fmla="*/ 2147483646 h 569"/>
              <a:gd name="T12" fmla="*/ 2147483646 w 229"/>
              <a:gd name="T13" fmla="*/ 2147483646 h 569"/>
              <a:gd name="T14" fmla="*/ 2147483646 w 229"/>
              <a:gd name="T15" fmla="*/ 2147483646 h 569"/>
              <a:gd name="T16" fmla="*/ 2147483646 w 229"/>
              <a:gd name="T17" fmla="*/ 2147483646 h 569"/>
              <a:gd name="T18" fmla="*/ 2147483646 w 229"/>
              <a:gd name="T19" fmla="*/ 2147483646 h 569"/>
              <a:gd name="T20" fmla="*/ 2147483646 w 229"/>
              <a:gd name="T21" fmla="*/ 2147483646 h 569"/>
              <a:gd name="T22" fmla="*/ 2147483646 w 229"/>
              <a:gd name="T23" fmla="*/ 2147483646 h 569"/>
              <a:gd name="T24" fmla="*/ 2147483646 w 229"/>
              <a:gd name="T25" fmla="*/ 2147483646 h 569"/>
              <a:gd name="T26" fmla="*/ 2147483646 w 229"/>
              <a:gd name="T27" fmla="*/ 2147483646 h 569"/>
              <a:gd name="T28" fmla="*/ 0 w 229"/>
              <a:gd name="T29" fmla="*/ 2147483646 h 569"/>
              <a:gd name="T30" fmla="*/ 2147483646 w 229"/>
              <a:gd name="T31" fmla="*/ 2147483646 h 569"/>
              <a:gd name="T32" fmla="*/ 2147483646 w 229"/>
              <a:gd name="T33" fmla="*/ 2147483646 h 569"/>
              <a:gd name="T34" fmla="*/ 2147483646 w 229"/>
              <a:gd name="T35" fmla="*/ 2147483646 h 569"/>
              <a:gd name="T36" fmla="*/ 2147483646 w 229"/>
              <a:gd name="T37" fmla="*/ 2147483646 h 569"/>
              <a:gd name="T38" fmla="*/ 2147483646 w 229"/>
              <a:gd name="T39" fmla="*/ 2147483646 h 569"/>
              <a:gd name="T40" fmla="*/ 2147483646 w 229"/>
              <a:gd name="T41" fmla="*/ 2147483646 h 569"/>
              <a:gd name="T42" fmla="*/ 2147483646 w 229"/>
              <a:gd name="T43" fmla="*/ 2147483646 h 569"/>
              <a:gd name="T44" fmla="*/ 2147483646 w 229"/>
              <a:gd name="T45" fmla="*/ 2147483646 h 569"/>
              <a:gd name="T46" fmla="*/ 2147483646 w 229"/>
              <a:gd name="T47" fmla="*/ 2147483646 h 569"/>
              <a:gd name="T48" fmla="*/ 2147483646 w 229"/>
              <a:gd name="T49" fmla="*/ 2147483646 h 569"/>
              <a:gd name="T50" fmla="*/ 2147483646 w 229"/>
              <a:gd name="T51" fmla="*/ 2147483646 h 569"/>
              <a:gd name="T52" fmla="*/ 2147483646 w 229"/>
              <a:gd name="T53" fmla="*/ 2147483646 h 569"/>
              <a:gd name="T54" fmla="*/ 2147483646 w 229"/>
              <a:gd name="T55" fmla="*/ 2147483646 h 569"/>
              <a:gd name="T56" fmla="*/ 2147483646 w 229"/>
              <a:gd name="T57" fmla="*/ 2147483646 h 569"/>
              <a:gd name="T58" fmla="*/ 2147483646 w 229"/>
              <a:gd name="T59" fmla="*/ 2147483646 h 569"/>
              <a:gd name="T60" fmla="*/ 2147483646 w 229"/>
              <a:gd name="T61" fmla="*/ 0 h 569"/>
              <a:gd name="T62" fmla="*/ 2147483646 w 229"/>
              <a:gd name="T63" fmla="*/ 2147483646 h 569"/>
              <a:gd name="T64" fmla="*/ 2147483646 w 229"/>
              <a:gd name="T65" fmla="*/ 2147483646 h 569"/>
              <a:gd name="T66" fmla="*/ 2147483646 w 229"/>
              <a:gd name="T67" fmla="*/ 2147483646 h 569"/>
              <a:gd name="T68" fmla="*/ 2147483646 w 229"/>
              <a:gd name="T69" fmla="*/ 2147483646 h 569"/>
              <a:gd name="T70" fmla="*/ 2147483646 w 229"/>
              <a:gd name="T71" fmla="*/ 2147483646 h 569"/>
              <a:gd name="T72" fmla="*/ 2147483646 w 229"/>
              <a:gd name="T73" fmla="*/ 2147483646 h 569"/>
              <a:gd name="T74" fmla="*/ 2147483646 w 229"/>
              <a:gd name="T75" fmla="*/ 2147483646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29" h="569">
                <a:moveTo>
                  <a:pt x="127" y="539"/>
                </a:moveTo>
                <a:lnTo>
                  <a:pt x="130" y="552"/>
                </a:lnTo>
                <a:lnTo>
                  <a:pt x="139" y="564"/>
                </a:lnTo>
                <a:lnTo>
                  <a:pt x="153" y="568"/>
                </a:lnTo>
                <a:lnTo>
                  <a:pt x="158" y="568"/>
                </a:lnTo>
                <a:lnTo>
                  <a:pt x="171" y="564"/>
                </a:lnTo>
                <a:lnTo>
                  <a:pt x="181" y="552"/>
                </a:lnTo>
                <a:lnTo>
                  <a:pt x="184" y="539"/>
                </a:lnTo>
                <a:lnTo>
                  <a:pt x="184" y="331"/>
                </a:lnTo>
                <a:lnTo>
                  <a:pt x="184" y="168"/>
                </a:lnTo>
                <a:lnTo>
                  <a:pt x="185" y="163"/>
                </a:lnTo>
                <a:lnTo>
                  <a:pt x="189" y="161"/>
                </a:lnTo>
                <a:lnTo>
                  <a:pt x="193" y="163"/>
                </a:lnTo>
                <a:lnTo>
                  <a:pt x="195" y="168"/>
                </a:lnTo>
                <a:lnTo>
                  <a:pt x="195" y="320"/>
                </a:lnTo>
                <a:lnTo>
                  <a:pt x="197" y="327"/>
                </a:lnTo>
                <a:lnTo>
                  <a:pt x="203" y="334"/>
                </a:lnTo>
                <a:lnTo>
                  <a:pt x="212" y="336"/>
                </a:lnTo>
                <a:lnTo>
                  <a:pt x="221" y="334"/>
                </a:lnTo>
                <a:lnTo>
                  <a:pt x="227" y="327"/>
                </a:lnTo>
                <a:lnTo>
                  <a:pt x="228" y="320"/>
                </a:lnTo>
                <a:lnTo>
                  <a:pt x="228" y="140"/>
                </a:lnTo>
                <a:lnTo>
                  <a:pt x="227" y="130"/>
                </a:lnTo>
                <a:lnTo>
                  <a:pt x="221" y="122"/>
                </a:lnTo>
                <a:lnTo>
                  <a:pt x="212" y="120"/>
                </a:lnTo>
                <a:lnTo>
                  <a:pt x="17" y="120"/>
                </a:lnTo>
                <a:lnTo>
                  <a:pt x="8" y="122"/>
                </a:lnTo>
                <a:lnTo>
                  <a:pt x="2" y="130"/>
                </a:lnTo>
                <a:lnTo>
                  <a:pt x="0" y="140"/>
                </a:lnTo>
                <a:lnTo>
                  <a:pt x="0" y="320"/>
                </a:lnTo>
                <a:lnTo>
                  <a:pt x="2" y="327"/>
                </a:lnTo>
                <a:lnTo>
                  <a:pt x="8" y="334"/>
                </a:lnTo>
                <a:lnTo>
                  <a:pt x="17" y="336"/>
                </a:lnTo>
                <a:lnTo>
                  <a:pt x="26" y="334"/>
                </a:lnTo>
                <a:lnTo>
                  <a:pt x="32" y="327"/>
                </a:lnTo>
                <a:lnTo>
                  <a:pt x="34" y="320"/>
                </a:lnTo>
                <a:lnTo>
                  <a:pt x="34" y="168"/>
                </a:lnTo>
                <a:lnTo>
                  <a:pt x="36" y="163"/>
                </a:lnTo>
                <a:lnTo>
                  <a:pt x="42" y="161"/>
                </a:lnTo>
                <a:lnTo>
                  <a:pt x="44" y="163"/>
                </a:lnTo>
                <a:lnTo>
                  <a:pt x="46" y="168"/>
                </a:lnTo>
                <a:lnTo>
                  <a:pt x="46" y="331"/>
                </a:lnTo>
                <a:lnTo>
                  <a:pt x="46" y="539"/>
                </a:lnTo>
                <a:lnTo>
                  <a:pt x="48" y="552"/>
                </a:lnTo>
                <a:lnTo>
                  <a:pt x="58" y="564"/>
                </a:lnTo>
                <a:lnTo>
                  <a:pt x="71" y="568"/>
                </a:lnTo>
                <a:lnTo>
                  <a:pt x="78" y="568"/>
                </a:lnTo>
                <a:lnTo>
                  <a:pt x="91" y="564"/>
                </a:lnTo>
                <a:lnTo>
                  <a:pt x="100" y="552"/>
                </a:lnTo>
                <a:lnTo>
                  <a:pt x="104" y="539"/>
                </a:lnTo>
                <a:lnTo>
                  <a:pt x="104" y="342"/>
                </a:lnTo>
                <a:lnTo>
                  <a:pt x="106" y="334"/>
                </a:lnTo>
                <a:lnTo>
                  <a:pt x="115" y="331"/>
                </a:lnTo>
                <a:lnTo>
                  <a:pt x="123" y="334"/>
                </a:lnTo>
                <a:lnTo>
                  <a:pt x="127" y="342"/>
                </a:lnTo>
                <a:lnTo>
                  <a:pt x="127" y="539"/>
                </a:lnTo>
                <a:lnTo>
                  <a:pt x="64" y="52"/>
                </a:lnTo>
                <a:lnTo>
                  <a:pt x="67" y="34"/>
                </a:lnTo>
                <a:lnTo>
                  <a:pt x="76" y="19"/>
                </a:lnTo>
                <a:lnTo>
                  <a:pt x="89" y="7"/>
                </a:lnTo>
                <a:lnTo>
                  <a:pt x="106" y="0"/>
                </a:lnTo>
                <a:lnTo>
                  <a:pt x="123" y="0"/>
                </a:lnTo>
                <a:lnTo>
                  <a:pt x="139" y="7"/>
                </a:lnTo>
                <a:lnTo>
                  <a:pt x="155" y="19"/>
                </a:lnTo>
                <a:lnTo>
                  <a:pt x="161" y="34"/>
                </a:lnTo>
                <a:lnTo>
                  <a:pt x="165" y="52"/>
                </a:lnTo>
                <a:lnTo>
                  <a:pt x="161" y="72"/>
                </a:lnTo>
                <a:lnTo>
                  <a:pt x="155" y="89"/>
                </a:lnTo>
                <a:lnTo>
                  <a:pt x="139" y="100"/>
                </a:lnTo>
                <a:lnTo>
                  <a:pt x="123" y="106"/>
                </a:lnTo>
                <a:lnTo>
                  <a:pt x="106" y="106"/>
                </a:lnTo>
                <a:lnTo>
                  <a:pt x="89" y="100"/>
                </a:lnTo>
                <a:lnTo>
                  <a:pt x="76" y="89"/>
                </a:lnTo>
                <a:lnTo>
                  <a:pt x="67" y="72"/>
                </a:lnTo>
                <a:lnTo>
                  <a:pt x="64" y="52"/>
                </a:lnTo>
                <a:lnTo>
                  <a:pt x="127" y="539"/>
                </a:lnTo>
              </a:path>
            </a:pathLst>
          </a:custGeom>
          <a:solidFill>
            <a:srgbClr val="00B7A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597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/>
              <a:t>Example: Blood Pressure Measurement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Doctor’s advice: Take medication if SBP&gt;140 mmHg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So we take BP readings 3 times per day for 2 weeks. Let readings be random sample from population with mean </a:t>
            </a:r>
            <a:r>
              <a:rPr lang="el-GR" sz="2400" dirty="0" smtClean="0">
                <a:cs typeface="Times New Roman" panose="02020603050405020304" pitchFamily="18" charset="0"/>
              </a:rPr>
              <a:t>μ</a:t>
            </a:r>
            <a:r>
              <a:rPr lang="en-US" sz="2400" dirty="0" smtClean="0">
                <a:cs typeface="Times New Roman" panose="02020603050405020304" pitchFamily="18" charset="0"/>
              </a:rPr>
              <a:t>. The mean SBP is 150 mmHg</a:t>
            </a:r>
            <a:endParaRPr lang="el-GR" sz="2400" dirty="0" smtClean="0"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Test hypotheses H</a:t>
            </a:r>
            <a:r>
              <a:rPr lang="en-US" sz="2400" baseline="-15000" dirty="0" smtClean="0"/>
              <a:t>0</a:t>
            </a:r>
            <a:r>
              <a:rPr lang="en-US" sz="2400" dirty="0" smtClean="0"/>
              <a:t>: </a:t>
            </a:r>
            <a:r>
              <a:rPr lang="el-GR" sz="2400" dirty="0" smtClean="0">
                <a:cs typeface="Times New Roman" panose="02020603050405020304" pitchFamily="18" charset="0"/>
              </a:rPr>
              <a:t>μ</a:t>
            </a:r>
            <a:r>
              <a:rPr lang="el-GR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140 vs. </a:t>
            </a:r>
            <a:r>
              <a:rPr lang="en-US" sz="2400" dirty="0" smtClean="0"/>
              <a:t>H</a:t>
            </a:r>
            <a:r>
              <a:rPr lang="en-US" sz="2400" baseline="-15000" dirty="0" smtClean="0"/>
              <a:t>1</a:t>
            </a:r>
            <a:r>
              <a:rPr lang="en-US" sz="2400" dirty="0" smtClean="0"/>
              <a:t>:</a:t>
            </a:r>
            <a:r>
              <a:rPr lang="en-US" sz="2400" baseline="-15000" dirty="0" smtClean="0"/>
              <a:t> </a:t>
            </a:r>
            <a:r>
              <a:rPr lang="el-GR" sz="2400" dirty="0" smtClean="0">
                <a:cs typeface="Times New Roman" panose="02020603050405020304" pitchFamily="18" charset="0"/>
              </a:rPr>
              <a:t>μ </a:t>
            </a:r>
            <a:r>
              <a:rPr lang="en-US" sz="2400" dirty="0" smtClean="0"/>
              <a:t>&gt;140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Establish support for H</a:t>
            </a:r>
            <a:r>
              <a:rPr lang="en-US" sz="2400" baseline="-15000" dirty="0" smtClean="0"/>
              <a:t>1 </a:t>
            </a:r>
            <a:r>
              <a:rPr lang="en-US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by showing evidence against </a:t>
            </a:r>
            <a:r>
              <a:rPr lang="en-US" sz="2400" dirty="0" smtClean="0"/>
              <a:t>H</a:t>
            </a:r>
            <a:r>
              <a:rPr lang="en-US" sz="2400" baseline="-15000" dirty="0" smtClean="0"/>
              <a:t>0 </a:t>
            </a:r>
            <a:r>
              <a:rPr lang="en-US" sz="2400" dirty="0" smtClean="0"/>
              <a:t>in favor of H</a:t>
            </a:r>
            <a:r>
              <a:rPr lang="en-US" sz="2400" baseline="-15000" dirty="0" smtClean="0"/>
              <a:t>1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endParaRPr lang="en-US" sz="2400" baseline="-15000" dirty="0" smtClean="0"/>
          </a:p>
        </p:txBody>
      </p:sp>
    </p:spTree>
    <p:extLst>
      <p:ext uri="{BB962C8B-B14F-4D97-AF65-F5344CB8AC3E}">
        <p14:creationId xmlns:p14="http://schemas.microsoft.com/office/powerpoint/2010/main" val="8614588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2"/>
          <p:cNvSpPr>
            <a:spLocks noChangeArrowheads="1"/>
          </p:cNvSpPr>
          <p:nvPr/>
        </p:nvSpPr>
        <p:spPr bwMode="auto">
          <a:xfrm>
            <a:off x="304802" y="228600"/>
            <a:ext cx="86391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kumimoji="1" lang="en-US" sz="4400">
              <a:solidFill>
                <a:schemeClr val="tx2"/>
              </a:solidFill>
            </a:endParaRPr>
          </a:p>
        </p:txBody>
      </p:sp>
      <p:sp>
        <p:nvSpPr>
          <p:cNvPr id="114693" name="Freeform 3"/>
          <p:cNvSpPr>
            <a:spLocks/>
          </p:cNvSpPr>
          <p:nvPr/>
        </p:nvSpPr>
        <p:spPr bwMode="auto">
          <a:xfrm flipH="1">
            <a:off x="4495802" y="2667000"/>
            <a:ext cx="847725" cy="2209800"/>
          </a:xfrm>
          <a:custGeom>
            <a:avLst/>
            <a:gdLst>
              <a:gd name="T0" fmla="*/ 0 w 576"/>
              <a:gd name="T1" fmla="*/ 2147483646 h 1392"/>
              <a:gd name="T2" fmla="*/ 0 w 576"/>
              <a:gd name="T3" fmla="*/ 2147483646 h 1392"/>
              <a:gd name="T4" fmla="*/ 2147483646 w 576"/>
              <a:gd name="T5" fmla="*/ 2147483646 h 1392"/>
              <a:gd name="T6" fmla="*/ 2147483646 w 576"/>
              <a:gd name="T7" fmla="*/ 0 h 1392"/>
              <a:gd name="T8" fmla="*/ 2147483646 w 576"/>
              <a:gd name="T9" fmla="*/ 2147483646 h 1392"/>
              <a:gd name="T10" fmla="*/ 2147483646 w 576"/>
              <a:gd name="T11" fmla="*/ 2147483646 h 1392"/>
              <a:gd name="T12" fmla="*/ 2147483646 w 576"/>
              <a:gd name="T13" fmla="*/ 2147483646 h 1392"/>
              <a:gd name="T14" fmla="*/ 2147483646 w 576"/>
              <a:gd name="T15" fmla="*/ 2147483646 h 1392"/>
              <a:gd name="T16" fmla="*/ 0 w 576"/>
              <a:gd name="T17" fmla="*/ 2147483646 h 13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" h="1392">
                <a:moveTo>
                  <a:pt x="0" y="720"/>
                </a:moveTo>
                <a:lnTo>
                  <a:pt x="0" y="1392"/>
                </a:lnTo>
                <a:lnTo>
                  <a:pt x="576" y="1392"/>
                </a:lnTo>
                <a:lnTo>
                  <a:pt x="576" y="0"/>
                </a:lnTo>
                <a:lnTo>
                  <a:pt x="432" y="48"/>
                </a:lnTo>
                <a:lnTo>
                  <a:pt x="288" y="192"/>
                </a:lnTo>
                <a:lnTo>
                  <a:pt x="192" y="384"/>
                </a:lnTo>
                <a:lnTo>
                  <a:pt x="48" y="624"/>
                </a:lnTo>
                <a:lnTo>
                  <a:pt x="0" y="720"/>
                </a:lnTo>
                <a:close/>
              </a:path>
            </a:pathLst>
          </a:custGeom>
          <a:solidFill>
            <a:srgbClr val="FDDBE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4694" name="Freeform 4"/>
          <p:cNvSpPr>
            <a:spLocks/>
          </p:cNvSpPr>
          <p:nvPr/>
        </p:nvSpPr>
        <p:spPr bwMode="auto">
          <a:xfrm>
            <a:off x="3581402" y="2667000"/>
            <a:ext cx="923925" cy="2209800"/>
          </a:xfrm>
          <a:custGeom>
            <a:avLst/>
            <a:gdLst>
              <a:gd name="T0" fmla="*/ 0 w 576"/>
              <a:gd name="T1" fmla="*/ 2147483646 h 1392"/>
              <a:gd name="T2" fmla="*/ 0 w 576"/>
              <a:gd name="T3" fmla="*/ 2147483646 h 1392"/>
              <a:gd name="T4" fmla="*/ 2147483646 w 576"/>
              <a:gd name="T5" fmla="*/ 2147483646 h 1392"/>
              <a:gd name="T6" fmla="*/ 2147483646 w 576"/>
              <a:gd name="T7" fmla="*/ 0 h 1392"/>
              <a:gd name="T8" fmla="*/ 2147483646 w 576"/>
              <a:gd name="T9" fmla="*/ 2147483646 h 1392"/>
              <a:gd name="T10" fmla="*/ 2147483646 w 576"/>
              <a:gd name="T11" fmla="*/ 2147483646 h 1392"/>
              <a:gd name="T12" fmla="*/ 2147483646 w 576"/>
              <a:gd name="T13" fmla="*/ 2147483646 h 1392"/>
              <a:gd name="T14" fmla="*/ 2147483646 w 576"/>
              <a:gd name="T15" fmla="*/ 2147483646 h 1392"/>
              <a:gd name="T16" fmla="*/ 0 w 576"/>
              <a:gd name="T17" fmla="*/ 2147483646 h 139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" h="1392">
                <a:moveTo>
                  <a:pt x="0" y="720"/>
                </a:moveTo>
                <a:lnTo>
                  <a:pt x="0" y="1392"/>
                </a:lnTo>
                <a:lnTo>
                  <a:pt x="576" y="1392"/>
                </a:lnTo>
                <a:lnTo>
                  <a:pt x="576" y="0"/>
                </a:lnTo>
                <a:lnTo>
                  <a:pt x="432" y="48"/>
                </a:lnTo>
                <a:lnTo>
                  <a:pt x="288" y="192"/>
                </a:lnTo>
                <a:lnTo>
                  <a:pt x="192" y="384"/>
                </a:lnTo>
                <a:lnTo>
                  <a:pt x="48" y="624"/>
                </a:lnTo>
                <a:lnTo>
                  <a:pt x="0" y="720"/>
                </a:lnTo>
                <a:close/>
              </a:path>
            </a:pathLst>
          </a:custGeom>
          <a:solidFill>
            <a:srgbClr val="FDDBE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4695" name="Freeform 5"/>
          <p:cNvSpPr>
            <a:spLocks/>
          </p:cNvSpPr>
          <p:nvPr/>
        </p:nvSpPr>
        <p:spPr bwMode="auto">
          <a:xfrm flipH="1">
            <a:off x="2514602" y="3810004"/>
            <a:ext cx="1076325" cy="1076325"/>
          </a:xfrm>
          <a:custGeom>
            <a:avLst/>
            <a:gdLst>
              <a:gd name="T0" fmla="*/ 0 w 671"/>
              <a:gd name="T1" fmla="*/ 0 h 678"/>
              <a:gd name="T2" fmla="*/ 0 w 671"/>
              <a:gd name="T3" fmla="*/ 2147483646 h 678"/>
              <a:gd name="T4" fmla="*/ 2147483646 w 671"/>
              <a:gd name="T5" fmla="*/ 2147483646 h 678"/>
              <a:gd name="T6" fmla="*/ 2147483646 w 671"/>
              <a:gd name="T7" fmla="*/ 2147483646 h 678"/>
              <a:gd name="T8" fmla="*/ 2147483646 w 671"/>
              <a:gd name="T9" fmla="*/ 2147483646 h 678"/>
              <a:gd name="T10" fmla="*/ 2147483646 w 671"/>
              <a:gd name="T11" fmla="*/ 2147483646 h 678"/>
              <a:gd name="T12" fmla="*/ 2147483646 w 671"/>
              <a:gd name="T13" fmla="*/ 2147483646 h 678"/>
              <a:gd name="T14" fmla="*/ 2147483646 w 671"/>
              <a:gd name="T15" fmla="*/ 2147483646 h 678"/>
              <a:gd name="T16" fmla="*/ 2147483646 w 671"/>
              <a:gd name="T17" fmla="*/ 2147483646 h 678"/>
              <a:gd name="T18" fmla="*/ 2147483646 w 671"/>
              <a:gd name="T19" fmla="*/ 2147483646 h 678"/>
              <a:gd name="T20" fmla="*/ 2147483646 w 671"/>
              <a:gd name="T21" fmla="*/ 2147483646 h 678"/>
              <a:gd name="T22" fmla="*/ 2147483646 w 671"/>
              <a:gd name="T23" fmla="*/ 2147483646 h 678"/>
              <a:gd name="T24" fmla="*/ 2147483646 w 671"/>
              <a:gd name="T25" fmla="*/ 2147483646 h 678"/>
              <a:gd name="T26" fmla="*/ 0 w 671"/>
              <a:gd name="T27" fmla="*/ 0 h 6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1" h="678">
                <a:moveTo>
                  <a:pt x="0" y="0"/>
                </a:moveTo>
                <a:lnTo>
                  <a:pt x="0" y="677"/>
                </a:lnTo>
                <a:lnTo>
                  <a:pt x="670" y="677"/>
                </a:lnTo>
                <a:lnTo>
                  <a:pt x="589" y="642"/>
                </a:lnTo>
                <a:lnTo>
                  <a:pt x="510" y="599"/>
                </a:lnTo>
                <a:lnTo>
                  <a:pt x="436" y="551"/>
                </a:lnTo>
                <a:lnTo>
                  <a:pt x="364" y="499"/>
                </a:lnTo>
                <a:lnTo>
                  <a:pt x="297" y="441"/>
                </a:lnTo>
                <a:lnTo>
                  <a:pt x="235" y="377"/>
                </a:lnTo>
                <a:lnTo>
                  <a:pt x="177" y="310"/>
                </a:lnTo>
                <a:lnTo>
                  <a:pt x="124" y="238"/>
                </a:lnTo>
                <a:lnTo>
                  <a:pt x="76" y="162"/>
                </a:lnTo>
                <a:lnTo>
                  <a:pt x="35" y="81"/>
                </a:lnTo>
                <a:lnTo>
                  <a:pt x="0" y="0"/>
                </a:lnTo>
              </a:path>
            </a:pathLst>
          </a:custGeom>
          <a:solidFill>
            <a:srgbClr val="FDDBE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696" name="Line 6"/>
          <p:cNvSpPr>
            <a:spLocks noChangeShapeType="1"/>
          </p:cNvSpPr>
          <p:nvPr/>
        </p:nvSpPr>
        <p:spPr bwMode="auto">
          <a:xfrm>
            <a:off x="4495800" y="2743204"/>
            <a:ext cx="0" cy="2043113"/>
          </a:xfrm>
          <a:prstGeom prst="line">
            <a:avLst/>
          </a:prstGeom>
          <a:noFill/>
          <a:ln w="25400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14697" name="Freeform 7"/>
          <p:cNvSpPr>
            <a:spLocks/>
          </p:cNvSpPr>
          <p:nvPr/>
        </p:nvSpPr>
        <p:spPr bwMode="auto">
          <a:xfrm>
            <a:off x="5334002" y="3733800"/>
            <a:ext cx="1076325" cy="1143000"/>
          </a:xfrm>
          <a:custGeom>
            <a:avLst/>
            <a:gdLst>
              <a:gd name="T0" fmla="*/ 0 w 671"/>
              <a:gd name="T1" fmla="*/ 0 h 678"/>
              <a:gd name="T2" fmla="*/ 0 w 671"/>
              <a:gd name="T3" fmla="*/ 2147483646 h 678"/>
              <a:gd name="T4" fmla="*/ 2147483646 w 671"/>
              <a:gd name="T5" fmla="*/ 2147483646 h 678"/>
              <a:gd name="T6" fmla="*/ 2147483646 w 671"/>
              <a:gd name="T7" fmla="*/ 2147483646 h 678"/>
              <a:gd name="T8" fmla="*/ 2147483646 w 671"/>
              <a:gd name="T9" fmla="*/ 2147483646 h 678"/>
              <a:gd name="T10" fmla="*/ 2147483646 w 671"/>
              <a:gd name="T11" fmla="*/ 2147483646 h 678"/>
              <a:gd name="T12" fmla="*/ 2147483646 w 671"/>
              <a:gd name="T13" fmla="*/ 2147483646 h 678"/>
              <a:gd name="T14" fmla="*/ 2147483646 w 671"/>
              <a:gd name="T15" fmla="*/ 2147483646 h 678"/>
              <a:gd name="T16" fmla="*/ 2147483646 w 671"/>
              <a:gd name="T17" fmla="*/ 2147483646 h 678"/>
              <a:gd name="T18" fmla="*/ 2147483646 w 671"/>
              <a:gd name="T19" fmla="*/ 2147483646 h 678"/>
              <a:gd name="T20" fmla="*/ 2147483646 w 671"/>
              <a:gd name="T21" fmla="*/ 2147483646 h 678"/>
              <a:gd name="T22" fmla="*/ 2147483646 w 671"/>
              <a:gd name="T23" fmla="*/ 2147483646 h 678"/>
              <a:gd name="T24" fmla="*/ 2147483646 w 671"/>
              <a:gd name="T25" fmla="*/ 2147483646 h 678"/>
              <a:gd name="T26" fmla="*/ 0 w 671"/>
              <a:gd name="T27" fmla="*/ 0 h 6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1" h="678">
                <a:moveTo>
                  <a:pt x="0" y="0"/>
                </a:moveTo>
                <a:lnTo>
                  <a:pt x="0" y="677"/>
                </a:lnTo>
                <a:lnTo>
                  <a:pt x="670" y="677"/>
                </a:lnTo>
                <a:lnTo>
                  <a:pt x="589" y="642"/>
                </a:lnTo>
                <a:lnTo>
                  <a:pt x="510" y="599"/>
                </a:lnTo>
                <a:lnTo>
                  <a:pt x="436" y="551"/>
                </a:lnTo>
                <a:lnTo>
                  <a:pt x="364" y="499"/>
                </a:lnTo>
                <a:lnTo>
                  <a:pt x="297" y="441"/>
                </a:lnTo>
                <a:lnTo>
                  <a:pt x="235" y="377"/>
                </a:lnTo>
                <a:lnTo>
                  <a:pt x="177" y="310"/>
                </a:lnTo>
                <a:lnTo>
                  <a:pt x="124" y="238"/>
                </a:lnTo>
                <a:lnTo>
                  <a:pt x="76" y="162"/>
                </a:lnTo>
                <a:lnTo>
                  <a:pt x="35" y="81"/>
                </a:lnTo>
                <a:lnTo>
                  <a:pt x="0" y="0"/>
                </a:lnTo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698" name="Freeform 8"/>
          <p:cNvSpPr>
            <a:spLocks/>
          </p:cNvSpPr>
          <p:nvPr/>
        </p:nvSpPr>
        <p:spPr bwMode="auto">
          <a:xfrm>
            <a:off x="4495800" y="2667004"/>
            <a:ext cx="2312988" cy="2200275"/>
          </a:xfrm>
          <a:custGeom>
            <a:avLst/>
            <a:gdLst>
              <a:gd name="T0" fmla="*/ 2147483646 w 1441"/>
              <a:gd name="T1" fmla="*/ 2147483646 h 1386"/>
              <a:gd name="T2" fmla="*/ 2147483646 w 1441"/>
              <a:gd name="T3" fmla="*/ 2147483646 h 1386"/>
              <a:gd name="T4" fmla="*/ 2147483646 w 1441"/>
              <a:gd name="T5" fmla="*/ 2147483646 h 1386"/>
              <a:gd name="T6" fmla="*/ 2147483646 w 1441"/>
              <a:gd name="T7" fmla="*/ 2147483646 h 1386"/>
              <a:gd name="T8" fmla="*/ 2147483646 w 1441"/>
              <a:gd name="T9" fmla="*/ 2147483646 h 1386"/>
              <a:gd name="T10" fmla="*/ 2147483646 w 1441"/>
              <a:gd name="T11" fmla="*/ 2147483646 h 1386"/>
              <a:gd name="T12" fmla="*/ 2147483646 w 1441"/>
              <a:gd name="T13" fmla="*/ 2147483646 h 1386"/>
              <a:gd name="T14" fmla="*/ 2147483646 w 1441"/>
              <a:gd name="T15" fmla="*/ 2147483646 h 1386"/>
              <a:gd name="T16" fmla="*/ 2147483646 w 1441"/>
              <a:gd name="T17" fmla="*/ 2147483646 h 1386"/>
              <a:gd name="T18" fmla="*/ 2147483646 w 1441"/>
              <a:gd name="T19" fmla="*/ 2147483646 h 1386"/>
              <a:gd name="T20" fmla="*/ 2147483646 w 1441"/>
              <a:gd name="T21" fmla="*/ 2147483646 h 1386"/>
              <a:gd name="T22" fmla="*/ 2147483646 w 1441"/>
              <a:gd name="T23" fmla="*/ 2147483646 h 1386"/>
              <a:gd name="T24" fmla="*/ 2147483646 w 1441"/>
              <a:gd name="T25" fmla="*/ 2147483646 h 1386"/>
              <a:gd name="T26" fmla="*/ 2147483646 w 1441"/>
              <a:gd name="T27" fmla="*/ 2147483646 h 1386"/>
              <a:gd name="T28" fmla="*/ 2147483646 w 1441"/>
              <a:gd name="T29" fmla="*/ 2147483646 h 1386"/>
              <a:gd name="T30" fmla="*/ 0 w 1441"/>
              <a:gd name="T31" fmla="*/ 0 h 138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441" h="1386">
                <a:moveTo>
                  <a:pt x="1440" y="1385"/>
                </a:moveTo>
                <a:lnTo>
                  <a:pt x="1289" y="1368"/>
                </a:lnTo>
                <a:lnTo>
                  <a:pt x="1214" y="1352"/>
                </a:lnTo>
                <a:lnTo>
                  <a:pt x="1137" y="1329"/>
                </a:lnTo>
                <a:lnTo>
                  <a:pt x="1062" y="1299"/>
                </a:lnTo>
                <a:lnTo>
                  <a:pt x="985" y="1255"/>
                </a:lnTo>
                <a:lnTo>
                  <a:pt x="910" y="1199"/>
                </a:lnTo>
                <a:lnTo>
                  <a:pt x="759" y="1038"/>
                </a:lnTo>
                <a:lnTo>
                  <a:pt x="607" y="811"/>
                </a:lnTo>
                <a:lnTo>
                  <a:pt x="455" y="541"/>
                </a:lnTo>
                <a:lnTo>
                  <a:pt x="380" y="403"/>
                </a:lnTo>
                <a:lnTo>
                  <a:pt x="304" y="272"/>
                </a:lnTo>
                <a:lnTo>
                  <a:pt x="229" y="161"/>
                </a:lnTo>
                <a:lnTo>
                  <a:pt x="152" y="73"/>
                </a:lnTo>
                <a:lnTo>
                  <a:pt x="77" y="1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699" name="Freeform 9"/>
          <p:cNvSpPr>
            <a:spLocks/>
          </p:cNvSpPr>
          <p:nvPr/>
        </p:nvSpPr>
        <p:spPr bwMode="auto">
          <a:xfrm>
            <a:off x="2209800" y="2667004"/>
            <a:ext cx="2312988" cy="2200275"/>
          </a:xfrm>
          <a:custGeom>
            <a:avLst/>
            <a:gdLst>
              <a:gd name="T0" fmla="*/ 0 w 1441"/>
              <a:gd name="T1" fmla="*/ 2147483646 h 1386"/>
              <a:gd name="T2" fmla="*/ 2147483646 w 1441"/>
              <a:gd name="T3" fmla="*/ 2147483646 h 1386"/>
              <a:gd name="T4" fmla="*/ 2147483646 w 1441"/>
              <a:gd name="T5" fmla="*/ 2147483646 h 1386"/>
              <a:gd name="T6" fmla="*/ 2147483646 w 1441"/>
              <a:gd name="T7" fmla="*/ 2147483646 h 1386"/>
              <a:gd name="T8" fmla="*/ 2147483646 w 1441"/>
              <a:gd name="T9" fmla="*/ 2147483646 h 1386"/>
              <a:gd name="T10" fmla="*/ 2147483646 w 1441"/>
              <a:gd name="T11" fmla="*/ 2147483646 h 1386"/>
              <a:gd name="T12" fmla="*/ 2147483646 w 1441"/>
              <a:gd name="T13" fmla="*/ 2147483646 h 1386"/>
              <a:gd name="T14" fmla="*/ 2147483646 w 1441"/>
              <a:gd name="T15" fmla="*/ 2147483646 h 1386"/>
              <a:gd name="T16" fmla="*/ 2147483646 w 1441"/>
              <a:gd name="T17" fmla="*/ 2147483646 h 1386"/>
              <a:gd name="T18" fmla="*/ 2147483646 w 1441"/>
              <a:gd name="T19" fmla="*/ 2147483646 h 1386"/>
              <a:gd name="T20" fmla="*/ 2147483646 w 1441"/>
              <a:gd name="T21" fmla="*/ 2147483646 h 1386"/>
              <a:gd name="T22" fmla="*/ 2147483646 w 1441"/>
              <a:gd name="T23" fmla="*/ 2147483646 h 1386"/>
              <a:gd name="T24" fmla="*/ 2147483646 w 1441"/>
              <a:gd name="T25" fmla="*/ 2147483646 h 1386"/>
              <a:gd name="T26" fmla="*/ 2147483646 w 1441"/>
              <a:gd name="T27" fmla="*/ 2147483646 h 1386"/>
              <a:gd name="T28" fmla="*/ 2147483646 w 1441"/>
              <a:gd name="T29" fmla="*/ 2147483646 h 1386"/>
              <a:gd name="T30" fmla="*/ 2147483646 w 1441"/>
              <a:gd name="T31" fmla="*/ 0 h 138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441" h="1386">
                <a:moveTo>
                  <a:pt x="0" y="1385"/>
                </a:moveTo>
                <a:lnTo>
                  <a:pt x="152" y="1368"/>
                </a:lnTo>
                <a:lnTo>
                  <a:pt x="229" y="1352"/>
                </a:lnTo>
                <a:lnTo>
                  <a:pt x="303" y="1329"/>
                </a:lnTo>
                <a:lnTo>
                  <a:pt x="378" y="1299"/>
                </a:lnTo>
                <a:lnTo>
                  <a:pt x="455" y="1255"/>
                </a:lnTo>
                <a:lnTo>
                  <a:pt x="530" y="1199"/>
                </a:lnTo>
                <a:lnTo>
                  <a:pt x="684" y="1038"/>
                </a:lnTo>
                <a:lnTo>
                  <a:pt x="833" y="811"/>
                </a:lnTo>
                <a:lnTo>
                  <a:pt x="985" y="541"/>
                </a:lnTo>
                <a:lnTo>
                  <a:pt x="1062" y="403"/>
                </a:lnTo>
                <a:lnTo>
                  <a:pt x="1137" y="272"/>
                </a:lnTo>
                <a:lnTo>
                  <a:pt x="1214" y="161"/>
                </a:lnTo>
                <a:lnTo>
                  <a:pt x="1288" y="73"/>
                </a:lnTo>
                <a:lnTo>
                  <a:pt x="1365" y="19"/>
                </a:lnTo>
                <a:lnTo>
                  <a:pt x="1440" y="0"/>
                </a:lnTo>
              </a:path>
            </a:pathLst>
          </a:custGeom>
          <a:noFill/>
          <a:ln w="50800" cap="rnd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700" name="Freeform 10"/>
          <p:cNvSpPr>
            <a:spLocks/>
          </p:cNvSpPr>
          <p:nvPr/>
        </p:nvSpPr>
        <p:spPr bwMode="auto">
          <a:xfrm>
            <a:off x="2133602" y="2514600"/>
            <a:ext cx="4710113" cy="2362200"/>
          </a:xfrm>
          <a:custGeom>
            <a:avLst/>
            <a:gdLst>
              <a:gd name="T0" fmla="*/ 0 w 2935"/>
              <a:gd name="T1" fmla="*/ 0 h 1426"/>
              <a:gd name="T2" fmla="*/ 0 w 2935"/>
              <a:gd name="T3" fmla="*/ 2147483646 h 1426"/>
              <a:gd name="T4" fmla="*/ 2147483646 w 2935"/>
              <a:gd name="T5" fmla="*/ 2147483646 h 14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35" h="1426">
                <a:moveTo>
                  <a:pt x="0" y="0"/>
                </a:moveTo>
                <a:lnTo>
                  <a:pt x="0" y="1425"/>
                </a:lnTo>
                <a:lnTo>
                  <a:pt x="2934" y="1425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701" name="Rectangle 11"/>
          <p:cNvSpPr>
            <a:spLocks noChangeArrowheads="1"/>
          </p:cNvSpPr>
          <p:nvPr/>
        </p:nvSpPr>
        <p:spPr bwMode="auto">
          <a:xfrm>
            <a:off x="1746251" y="3736975"/>
            <a:ext cx="936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IN"/>
          </a:p>
        </p:txBody>
      </p:sp>
      <p:sp>
        <p:nvSpPr>
          <p:cNvPr id="114702" name="Rectangle 12"/>
          <p:cNvSpPr>
            <a:spLocks noChangeArrowheads="1"/>
          </p:cNvSpPr>
          <p:nvPr/>
        </p:nvSpPr>
        <p:spPr bwMode="auto">
          <a:xfrm>
            <a:off x="4038600" y="4953004"/>
            <a:ext cx="8382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600">
                <a:latin typeface="Arial" panose="020B0604020202020204" pitchFamily="34" charset="0"/>
              </a:rPr>
              <a:t>140</a:t>
            </a:r>
          </a:p>
        </p:txBody>
      </p:sp>
      <p:sp>
        <p:nvSpPr>
          <p:cNvPr id="114703" name="Rectangle 13"/>
          <p:cNvSpPr>
            <a:spLocks noChangeArrowheads="1"/>
          </p:cNvSpPr>
          <p:nvPr/>
        </p:nvSpPr>
        <p:spPr bwMode="auto">
          <a:xfrm>
            <a:off x="5029200" y="4953004"/>
            <a:ext cx="8382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600">
                <a:latin typeface="Arial" panose="020B0604020202020204" pitchFamily="34" charset="0"/>
              </a:rPr>
              <a:t>150</a:t>
            </a:r>
          </a:p>
        </p:txBody>
      </p:sp>
      <p:sp>
        <p:nvSpPr>
          <p:cNvPr id="114704" name="Rectangle 14"/>
          <p:cNvSpPr>
            <a:spLocks noChangeArrowheads="1"/>
          </p:cNvSpPr>
          <p:nvPr/>
        </p:nvSpPr>
        <p:spPr bwMode="auto">
          <a:xfrm>
            <a:off x="5715000" y="2286002"/>
            <a:ext cx="2819400" cy="1628651"/>
          </a:xfrm>
          <a:prstGeom prst="rect">
            <a:avLst/>
          </a:prstGeom>
          <a:solidFill>
            <a:srgbClr val="CC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2000" b="1" i="1"/>
              <a:t>P</a:t>
            </a:r>
            <a:r>
              <a:rPr lang="en-US" sz="2000" b="1"/>
              <a:t>-Value</a:t>
            </a:r>
            <a:r>
              <a:rPr lang="en-US" sz="2000"/>
              <a:t>: The probability that mean SBP is 150 mmHg or higher, if in fact the population mean is 140 mmHg</a:t>
            </a:r>
          </a:p>
        </p:txBody>
      </p:sp>
      <p:sp>
        <p:nvSpPr>
          <p:cNvPr id="114705" name="Rectangle 15"/>
          <p:cNvSpPr>
            <a:spLocks noChangeArrowheads="1"/>
          </p:cNvSpPr>
          <p:nvPr/>
        </p:nvSpPr>
        <p:spPr bwMode="auto">
          <a:xfrm>
            <a:off x="6962775" y="3179767"/>
            <a:ext cx="185738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IN"/>
          </a:p>
        </p:txBody>
      </p:sp>
      <p:sp>
        <p:nvSpPr>
          <p:cNvPr id="114706" name="Rectangle 16"/>
          <p:cNvSpPr>
            <a:spLocks noChangeArrowheads="1"/>
          </p:cNvSpPr>
          <p:nvPr/>
        </p:nvSpPr>
        <p:spPr bwMode="auto">
          <a:xfrm>
            <a:off x="6751640" y="3636967"/>
            <a:ext cx="185737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IN"/>
          </a:p>
        </p:txBody>
      </p:sp>
      <p:sp>
        <p:nvSpPr>
          <p:cNvPr id="114707" name="Rectangle 17"/>
          <p:cNvSpPr>
            <a:spLocks noChangeArrowheads="1"/>
          </p:cNvSpPr>
          <p:nvPr/>
        </p:nvSpPr>
        <p:spPr bwMode="auto">
          <a:xfrm>
            <a:off x="533400" y="2667001"/>
            <a:ext cx="1524000" cy="2244204"/>
          </a:xfrm>
          <a:prstGeom prst="rect">
            <a:avLst/>
          </a:prstGeom>
          <a:solidFill>
            <a:srgbClr val="CC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Use the alternative hypothesis to find the direction of the rejection region.</a:t>
            </a:r>
          </a:p>
        </p:txBody>
      </p:sp>
      <p:sp>
        <p:nvSpPr>
          <p:cNvPr id="114708" name="Rectangle 18"/>
          <p:cNvSpPr>
            <a:spLocks noChangeArrowheads="1"/>
          </p:cNvSpPr>
          <p:nvPr/>
        </p:nvSpPr>
        <p:spPr bwMode="auto">
          <a:xfrm rot="10824903" flipV="1">
            <a:off x="2193925" y="5329877"/>
            <a:ext cx="4267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2400" b="1" i="1"/>
              <a:t>P</a:t>
            </a:r>
            <a:r>
              <a:rPr lang="en-US" sz="2400" b="1"/>
              <a:t>-Value = </a:t>
            </a:r>
            <a:r>
              <a:rPr lang="en-US" sz="2400" b="1" i="1"/>
              <a:t>Pr </a:t>
            </a:r>
            <a:r>
              <a:rPr lang="en-US" sz="2400" b="1"/>
              <a:t>(    </a:t>
            </a:r>
            <a:r>
              <a:rPr lang="en-US" sz="2400" b="1">
                <a:latin typeface="Symbol" panose="05050102010706020507" pitchFamily="18" charset="2"/>
              </a:rPr>
              <a:t>³ </a:t>
            </a:r>
            <a:r>
              <a:rPr lang="en-US" sz="2400" b="1"/>
              <a:t>150)</a:t>
            </a:r>
          </a:p>
        </p:txBody>
      </p:sp>
      <p:cxnSp>
        <p:nvCxnSpPr>
          <p:cNvPr id="114709" name="AutoShape 19"/>
          <p:cNvCxnSpPr>
            <a:cxnSpLocks noChangeShapeType="1"/>
            <a:endCxn id="114700" idx="1"/>
          </p:cNvCxnSpPr>
          <p:nvPr/>
        </p:nvCxnSpPr>
        <p:spPr bwMode="auto">
          <a:xfrm rot="16200000" flipH="1" flipV="1">
            <a:off x="2940050" y="3649663"/>
            <a:ext cx="393700" cy="2057400"/>
          </a:xfrm>
          <a:prstGeom prst="curvedConnector4">
            <a:avLst>
              <a:gd name="adj1" fmla="val -557662"/>
              <a:gd name="adj2" fmla="val 10987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4710" name="Text Box 20"/>
          <p:cNvSpPr txBox="1">
            <a:spLocks noChangeArrowheads="1"/>
          </p:cNvSpPr>
          <p:nvPr/>
        </p:nvSpPr>
        <p:spPr bwMode="auto">
          <a:xfrm>
            <a:off x="533400" y="1600200"/>
            <a:ext cx="2286000" cy="861774"/>
          </a:xfrm>
          <a:prstGeom prst="rect">
            <a:avLst/>
          </a:prstGeom>
          <a:solidFill>
            <a:srgbClr val="CCC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dirty="0"/>
              <a:t>H</a:t>
            </a:r>
            <a:r>
              <a:rPr lang="en-US" sz="2000" b="1" i="1" baseline="-25000" dirty="0"/>
              <a:t>0</a:t>
            </a:r>
            <a:r>
              <a:rPr lang="en-US" sz="2000" b="1" i="1" dirty="0"/>
              <a:t>: </a:t>
            </a:r>
            <a:r>
              <a:rPr lang="el-GR" sz="2000" dirty="0">
                <a:cs typeface="Times New Roman" panose="02020603050405020304" pitchFamily="18" charset="0"/>
              </a:rPr>
              <a:t>μ</a:t>
            </a:r>
            <a:r>
              <a:rPr lang="en-US" sz="2000" b="1" i="1" dirty="0" smtClean="0">
                <a:sym typeface="Math Ext" pitchFamily="2" charset="2"/>
              </a:rPr>
              <a:t> </a:t>
            </a:r>
            <a:r>
              <a:rPr lang="en-US" sz="2000" b="1" i="1" dirty="0">
                <a:sym typeface="Math Ext" pitchFamily="2" charset="2"/>
              </a:rPr>
              <a:t>≤</a:t>
            </a:r>
            <a:r>
              <a:rPr lang="en-US" sz="2000" b="1" i="1" dirty="0"/>
              <a:t>  </a:t>
            </a:r>
            <a:r>
              <a:rPr lang="en-US" sz="2000" b="1" dirty="0"/>
              <a:t>140  </a:t>
            </a:r>
          </a:p>
          <a:p>
            <a:pPr>
              <a:spcBef>
                <a:spcPct val="50000"/>
              </a:spcBef>
            </a:pPr>
            <a:r>
              <a:rPr lang="en-US" sz="2000" b="1" i="1" dirty="0"/>
              <a:t>H</a:t>
            </a:r>
            <a:r>
              <a:rPr lang="en-US" sz="2000" b="1" baseline="-25000" dirty="0"/>
              <a:t>1</a:t>
            </a:r>
            <a:r>
              <a:rPr lang="en-US" sz="2000" b="1" dirty="0"/>
              <a:t>: </a:t>
            </a:r>
            <a:r>
              <a:rPr lang="el-GR" sz="2000" dirty="0">
                <a:cs typeface="Times New Roman" panose="02020603050405020304" pitchFamily="18" charset="0"/>
              </a:rPr>
              <a:t>μ</a:t>
            </a:r>
            <a:r>
              <a:rPr lang="en-US" sz="2000" b="1" i="1" dirty="0" smtClean="0">
                <a:sym typeface="Math Ext" pitchFamily="2" charset="2"/>
              </a:rPr>
              <a:t> </a:t>
            </a:r>
            <a:r>
              <a:rPr lang="en-US" sz="2000" b="1" i="1" dirty="0">
                <a:sym typeface="Math Ext" pitchFamily="2" charset="2"/>
              </a:rPr>
              <a:t>&gt; </a:t>
            </a:r>
            <a:r>
              <a:rPr lang="en-US" sz="2000" b="1" dirty="0"/>
              <a:t>140</a:t>
            </a:r>
            <a:r>
              <a:rPr lang="en-US" sz="2000" dirty="0"/>
              <a:t> </a:t>
            </a:r>
          </a:p>
        </p:txBody>
      </p:sp>
      <p:sp>
        <p:nvSpPr>
          <p:cNvPr id="114711" name="Text Box 21"/>
          <p:cNvSpPr txBox="1">
            <a:spLocks noChangeArrowheads="1"/>
          </p:cNvSpPr>
          <p:nvPr/>
        </p:nvSpPr>
        <p:spPr bwMode="auto">
          <a:xfrm>
            <a:off x="1295400" y="88766"/>
            <a:ext cx="693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sz="2800" dirty="0">
                <a:solidFill>
                  <a:schemeClr val="bg1"/>
                </a:solidFill>
                <a:latin typeface="+mj-lt"/>
              </a:rPr>
              <a:t>Example (Cont.)</a:t>
            </a:r>
          </a:p>
        </p:txBody>
      </p:sp>
      <p:graphicFrame>
        <p:nvGraphicFramePr>
          <p:cNvPr id="114712" name="Object 22"/>
          <p:cNvGraphicFramePr>
            <a:graphicFrameLocks noChangeAspect="1"/>
          </p:cNvGraphicFramePr>
          <p:nvPr/>
        </p:nvGraphicFramePr>
        <p:xfrm>
          <a:off x="4114802" y="54102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7646" imgH="190335" progId="Equation.3">
                  <p:embed/>
                </p:oleObj>
              </mc:Choice>
              <mc:Fallback>
                <p:oleObj name="Equation" r:id="rId3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2" y="5410200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3" name="Text Box 23"/>
          <p:cNvSpPr txBox="1">
            <a:spLocks noChangeArrowheads="1"/>
          </p:cNvSpPr>
          <p:nvPr/>
        </p:nvSpPr>
        <p:spPr bwMode="auto">
          <a:xfrm>
            <a:off x="6400800" y="5105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4714" name="Object 24"/>
          <p:cNvGraphicFramePr>
            <a:graphicFrameLocks noChangeAspect="1"/>
          </p:cNvGraphicFramePr>
          <p:nvPr/>
        </p:nvGraphicFramePr>
        <p:xfrm>
          <a:off x="6477002" y="50292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7646" imgH="190335" progId="Equation.3">
                  <p:embed/>
                </p:oleObj>
              </mc:Choice>
              <mc:Fallback>
                <p:oleObj name="Equation" r:id="rId5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2" y="5029200"/>
                        <a:ext cx="284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5" name="Line 25"/>
          <p:cNvSpPr>
            <a:spLocks noChangeShapeType="1"/>
          </p:cNvSpPr>
          <p:nvPr/>
        </p:nvSpPr>
        <p:spPr bwMode="auto">
          <a:xfrm>
            <a:off x="5334000" y="3810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716" name="Text Box 26"/>
          <p:cNvSpPr txBox="1">
            <a:spLocks noChangeArrowheads="1"/>
          </p:cNvSpPr>
          <p:nvPr/>
        </p:nvSpPr>
        <p:spPr bwMode="auto">
          <a:xfrm>
            <a:off x="2819400" y="1371603"/>
            <a:ext cx="358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/>
              <a:t>Sampling Distribution of SBP under H</a:t>
            </a:r>
            <a:r>
              <a:rPr lang="en-US" sz="2400" b="1" baseline="-25000" dirty="0"/>
              <a:t>0</a:t>
            </a:r>
          </a:p>
        </p:txBody>
      </p:sp>
      <p:sp>
        <p:nvSpPr>
          <p:cNvPr id="114717" name="Line 27"/>
          <p:cNvSpPr>
            <a:spLocks noChangeShapeType="1"/>
          </p:cNvSpPr>
          <p:nvPr/>
        </p:nvSpPr>
        <p:spPr bwMode="auto">
          <a:xfrm flipH="1">
            <a:off x="5715000" y="3886200"/>
            <a:ext cx="10668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14718" name="Text Box 28"/>
          <p:cNvSpPr txBox="1">
            <a:spLocks noChangeArrowheads="1"/>
          </p:cNvSpPr>
          <p:nvPr/>
        </p:nvSpPr>
        <p:spPr bwMode="auto">
          <a:xfrm>
            <a:off x="1524000" y="57150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If P-value is &lt; 0.05, then reject H</a:t>
            </a:r>
            <a:r>
              <a:rPr lang="en-US" sz="2400" baseline="-25000"/>
              <a:t>0</a:t>
            </a:r>
            <a:r>
              <a:rPr lang="en-US" sz="2400"/>
              <a:t> at 5% level.</a:t>
            </a:r>
          </a:p>
        </p:txBody>
      </p:sp>
    </p:spTree>
    <p:extLst>
      <p:ext uri="{BB962C8B-B14F-4D97-AF65-F5344CB8AC3E}">
        <p14:creationId xmlns:p14="http://schemas.microsoft.com/office/powerpoint/2010/main" val="244420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457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Goals: Secondary Endpoint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219200"/>
            <a:ext cx="7886700" cy="4957763"/>
          </a:xfrm>
        </p:spPr>
        <p:txBody>
          <a:bodyPr/>
          <a:lstStyle/>
          <a:p>
            <a:pPr marL="358775" indent="-358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Address other questions of interest</a:t>
            </a:r>
          </a:p>
          <a:p>
            <a:pPr marL="358775" indent="-358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how robustness of primary result</a:t>
            </a:r>
          </a:p>
          <a:p>
            <a:pPr marL="358775" indent="-358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Help in interpretation of primary result</a:t>
            </a:r>
          </a:p>
          <a:p>
            <a:pPr marL="358775" indent="-358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linically important endpoints with only a modest chance of detecting a positive result  (e.g., mortality in a lipid reduction trial)</a:t>
            </a:r>
          </a:p>
        </p:txBody>
      </p:sp>
    </p:spTree>
    <p:extLst>
      <p:ext uri="{BB962C8B-B14F-4D97-AF65-F5344CB8AC3E}">
        <p14:creationId xmlns:p14="http://schemas.microsoft.com/office/powerpoint/2010/main" val="64111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Goals: Example 1 (Superiority</a:t>
            </a:r>
            <a:r>
              <a:rPr lang="en-US" dirty="0" smtClean="0">
                <a:latin typeface="+mj-lt"/>
              </a:rPr>
              <a:t>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077200" cy="5181600"/>
          </a:xfrm>
        </p:spPr>
        <p:txBody>
          <a:bodyPr/>
          <a:lstStyle/>
          <a:p>
            <a:pPr marL="358775" indent="-358775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Objectiv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To evaluate the effect of treatment with alendronate 70 mg once weekly for 12 months as compared to the treatment with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raloxifen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60 mg daily for 12 months on lumbar spine bone mineral density (BMD) in postmenopausal women with osteoporosis</a:t>
            </a:r>
          </a:p>
          <a:p>
            <a:pPr marL="358775" indent="-358775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Hypothesis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In postmenopausal women with osteoporosis, treatment with oral alendronate 70 mg once weekly will produce a mean increase from baseline in lumbar spine BMD at 12 months which is </a:t>
            </a:r>
            <a:r>
              <a:rPr lang="en-US" sz="2400" b="1" dirty="0" smtClean="0">
                <a:latin typeface="+mn-lt"/>
                <a:cs typeface="Arial" panose="020B0604020202020204" pitchFamily="34" charset="0"/>
              </a:rPr>
              <a:t>greater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than that observed with oral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raloxifen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60 mg daily.</a:t>
            </a:r>
          </a:p>
          <a:p>
            <a:pPr marL="358775" indent="-358775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Endpoint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BMD of the lumbar spine analyzed as percent change from baseline.</a:t>
            </a:r>
          </a:p>
        </p:txBody>
      </p:sp>
    </p:spTree>
    <p:extLst>
      <p:ext uri="{BB962C8B-B14F-4D97-AF65-F5344CB8AC3E}">
        <p14:creationId xmlns:p14="http://schemas.microsoft.com/office/powerpoint/2010/main" val="129861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1"/>
            <a:ext cx="729615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j-lt"/>
                <a:cs typeface="Arial" panose="020B0604020202020204" pitchFamily="34" charset="0"/>
              </a:rPr>
              <a:t>Study Goals: Example 2 (Equivalence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990604"/>
            <a:ext cx="7886700" cy="5186363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Objectiv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To compare the efficacy of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etoricoxib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60 mg daily to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diclofenac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sodium 150 mg daily in the treatment of osteoarthritis of the knee or hip during a 6-week treatment period as assessed by the WOMAC pain subscale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Hypothesis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Etoricoxib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60 mg daily will demonstrate </a:t>
            </a:r>
            <a:r>
              <a:rPr lang="en-US" sz="2400" b="1" dirty="0" smtClean="0">
                <a:latin typeface="+mn-lt"/>
                <a:cs typeface="Arial" panose="020B0604020202020204" pitchFamily="34" charset="0"/>
              </a:rPr>
              <a:t>comparabl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clinical efficacy to </a:t>
            </a:r>
            <a:r>
              <a:rPr lang="en-US" sz="2400" dirty="0" err="1" smtClean="0">
                <a:latin typeface="+mn-lt"/>
                <a:cs typeface="Arial" panose="020B0604020202020204" pitchFamily="34" charset="0"/>
              </a:rPr>
              <a:t>diclofenac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sodium 150 mg daily in the treatment of osteoarthritis of the knee or hip as assessed by the WOMAC pain subscale.  The </a:t>
            </a:r>
            <a:r>
              <a:rPr lang="en-US" sz="2400" b="1" dirty="0" smtClean="0">
                <a:latin typeface="+mn-lt"/>
                <a:cs typeface="Arial" panose="020B0604020202020204" pitchFamily="34" charset="0"/>
              </a:rPr>
              <a:t>equivalence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 range is ± 10 mm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u="sng" dirty="0" smtClean="0">
                <a:latin typeface="+mn-lt"/>
                <a:cs typeface="Arial" panose="020B0604020202020204" pitchFamily="34" charset="0"/>
              </a:rPr>
              <a:t>Endpoint</a:t>
            </a:r>
            <a:r>
              <a:rPr lang="en-US" sz="2400" dirty="0" smtClean="0">
                <a:latin typeface="+mn-lt"/>
                <a:cs typeface="Arial" panose="020B0604020202020204" pitchFamily="34" charset="0"/>
              </a:rPr>
              <a:t>:  WOMAC pain subscale analyzed as average change from baseline, weighted over time</a:t>
            </a:r>
          </a:p>
        </p:txBody>
      </p:sp>
    </p:spTree>
    <p:extLst>
      <p:ext uri="{BB962C8B-B14F-4D97-AF65-F5344CB8AC3E}">
        <p14:creationId xmlns:p14="http://schemas.microsoft.com/office/powerpoint/2010/main" val="235321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  <a:cs typeface="Arial" panose="020B0604020202020204" pitchFamily="34" charset="0"/>
              </a:rPr>
              <a:t>Study Planning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Potential issues with clinical trial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Bia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onfounding</a:t>
            </a:r>
          </a:p>
          <a:p>
            <a:pPr lvl="1"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ontrol bias and confounding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Concurrent control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Randomization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Blinding</a:t>
            </a:r>
          </a:p>
          <a:p>
            <a:pPr lvl="1"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tudy Designs</a:t>
            </a:r>
          </a:p>
          <a:p>
            <a:pPr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Type I and Type II errors</a:t>
            </a:r>
          </a:p>
          <a:p>
            <a:pPr eaLnBrk="1" hangingPunct="1">
              <a:lnSpc>
                <a:spcPct val="80000"/>
              </a:lnSpc>
              <a:buFont typeface="Monotype Sorts" pitchFamily="2" charset="2"/>
              <a:buNone/>
            </a:pPr>
            <a:endParaRPr lang="en-US" sz="2400" dirty="0" smtClean="0"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+mn-lt"/>
                <a:cs typeface="Arial" panose="020B0604020202020204" pitchFamily="34" charset="0"/>
              </a:rPr>
              <a:t>Sample Size and Power</a:t>
            </a:r>
          </a:p>
        </p:txBody>
      </p:sp>
    </p:spTree>
    <p:extLst>
      <p:ext uri="{BB962C8B-B14F-4D97-AF65-F5344CB8AC3E}">
        <p14:creationId xmlns:p14="http://schemas.microsoft.com/office/powerpoint/2010/main" val="303410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CS Template 2012">
  <a:themeElements>
    <a:clrScheme name="Custom 2">
      <a:dk1>
        <a:srgbClr val="000000"/>
      </a:dk1>
      <a:lt1>
        <a:sysClr val="window" lastClr="FFFFFF"/>
      </a:lt1>
      <a:dk2>
        <a:srgbClr val="4E84C4"/>
      </a:dk2>
      <a:lt2>
        <a:srgbClr val="000000"/>
      </a:lt2>
      <a:accent1>
        <a:srgbClr val="0063BE"/>
      </a:accent1>
      <a:accent2>
        <a:srgbClr val="83389B"/>
      </a:accent2>
      <a:accent3>
        <a:srgbClr val="55A51C"/>
      </a:accent3>
      <a:accent4>
        <a:srgbClr val="D6492A"/>
      </a:accent4>
      <a:accent5>
        <a:srgbClr val="B9AFA4"/>
      </a:accent5>
      <a:accent6>
        <a:srgbClr val="974B07"/>
      </a:accent6>
      <a:hlink>
        <a:srgbClr val="0000FF"/>
      </a:hlink>
      <a:folHlink>
        <a:srgbClr val="800080"/>
      </a:folHlink>
    </a:clrScheme>
    <a:fontScheme name="Custom 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6DCFF6"/>
        </a:solidFill>
        <a:ln w="9525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custClrLst>
    <a:custClr name="TCS Blue 100%">
      <a:srgbClr val="6DCFF6"/>
    </a:custClr>
    <a:custClr name="TCS Blue 70%">
      <a:srgbClr val="8ED2ED"/>
    </a:custClr>
    <a:custClr name="TCS Blue 50%">
      <a:srgbClr val="B0DFF3"/>
    </a:custClr>
    <a:custClr name="TCS Blue 30%">
      <a:srgbClr val="D1ECF9"/>
    </a:custClr>
    <a:custClr name="TCS Dark Blue 100%">
      <a:srgbClr val="0063BE"/>
    </a:custClr>
    <a:custClr name="TCS Dark Blue 70%">
      <a:srgbClr val="6D97D8"/>
    </a:custClr>
    <a:custClr name="TCS Dark Blue 50%">
      <a:srgbClr val="98B4E6"/>
    </a:custClr>
    <a:custClr name="TCS Dark Blue 30%">
      <a:srgbClr val="C1D2F1"/>
    </a:custClr>
    <a:custClr name="TCS Light Violet 100%">
      <a:srgbClr val="83389B"/>
    </a:custClr>
    <a:custClr name="TCS Light Violet 70%">
      <a:srgbClr val="B17AC6"/>
    </a:custClr>
    <a:custClr name="TCS Light Violet 50%">
      <a:srgbClr val="C69FD8"/>
    </a:custClr>
    <a:custClr name="TCS Light Violet 30%">
      <a:srgbClr val="DCC5E8"/>
    </a:custClr>
    <a:custClr name="TCS Green 100%">
      <a:srgbClr val="55A51C"/>
    </a:custClr>
    <a:custClr name="TCS Green 70%">
      <a:srgbClr val="89C35F"/>
    </a:custClr>
    <a:custClr name="TCS Green 50%">
      <a:srgbClr val="ABD38C"/>
    </a:custClr>
    <a:custClr name="TCS Green 30%">
      <a:srgbClr val="CCE5BA"/>
    </a:custClr>
    <a:custClr name="TCS Orange 100%">
      <a:srgbClr val="D6492A"/>
    </a:custClr>
    <a:custClr name="TCS Orange 70%">
      <a:srgbClr val="F1896C"/>
    </a:custClr>
    <a:custClr name="TCS Orange 50%">
      <a:srgbClr val="F7AC94"/>
    </a:custClr>
    <a:custClr name="TCS Orange 30%">
      <a:srgbClr val="FACDBF"/>
    </a:custClr>
    <a:custClr name="TCS Warm Grey 100%">
      <a:srgbClr val="B9AFA4"/>
    </a:custClr>
    <a:custClr name="TCS Warm Grey 70%">
      <a:srgbClr val="C9C3BC"/>
    </a:custClr>
    <a:custClr name="TCS Warm Grey 50%">
      <a:srgbClr val="D7D4CF"/>
    </a:custClr>
    <a:custClr name="TCS Warm Grey 30%">
      <a:srgbClr val="E4E6E3"/>
    </a:custClr>
    <a:custClr name="TCS Brown 100%">
      <a:srgbClr val="974807"/>
    </a:custClr>
    <a:custClr name="TCS Brown 70%">
      <a:srgbClr val="C07F51"/>
    </a:custClr>
    <a:custClr name="TCS Brown 50%">
      <a:srgbClr val="D5A380"/>
    </a:custClr>
    <a:custClr name="TCS Brown 30%">
      <a:srgbClr val="E6C8B3"/>
    </a:custClr>
    <a:custClr name="TCS Light Green 100%">
      <a:srgbClr val="CDCA2F"/>
    </a:custClr>
    <a:custClr name="TCS Light Green 70%">
      <a:srgbClr val="E4DD7B"/>
    </a:custClr>
    <a:custClr name="TCS Light Green 50%">
      <a:srgbClr val="EDE6A0"/>
    </a:custClr>
    <a:custClr name="TCS Light Green 30%">
      <a:srgbClr val="F5F0C8"/>
    </a:custClr>
    <a:custClr name="TCS Yellow 100%">
      <a:srgbClr val="FFDD3E"/>
    </a:custClr>
    <a:custClr name="TCS Yellow 70%">
      <a:srgbClr val="FDE97F"/>
    </a:custClr>
    <a:custClr name="TCS Yellow 50%">
      <a:srgbClr val="FCEFA4"/>
    </a:custClr>
    <a:custClr name="TCS Yellow 30%">
      <a:srgbClr val="FEF5CA"/>
    </a:custClr>
    <a:custClr name="TATA Blue 100%">
      <a:srgbClr val="4E84C4"/>
    </a:custClr>
    <a:custClr name="TATA Blue 70%">
      <a:srgbClr val="8BACE4"/>
    </a:custClr>
    <a:custClr name="TATA Blue 50%">
      <a:srgbClr val="ACC3EC"/>
    </a:custClr>
    <a:custClr name="TATA Blue 30%">
      <a:srgbClr val="CEDBF0"/>
    </a:custClr>
  </a:custClrLst>
</a:theme>
</file>

<file path=ppt/theme/theme2.xml><?xml version="1.0" encoding="utf-8"?>
<a:theme xmlns:a="http://schemas.openxmlformats.org/drawingml/2006/main" name="Divider 1">
  <a:themeElements>
    <a:clrScheme name="Custom 2">
      <a:dk1>
        <a:srgbClr val="000000"/>
      </a:dk1>
      <a:lt1>
        <a:sysClr val="window" lastClr="FFFFFF"/>
      </a:lt1>
      <a:dk2>
        <a:srgbClr val="4E84C4"/>
      </a:dk2>
      <a:lt2>
        <a:srgbClr val="000000"/>
      </a:lt2>
      <a:accent1>
        <a:srgbClr val="0063BE"/>
      </a:accent1>
      <a:accent2>
        <a:srgbClr val="83389B"/>
      </a:accent2>
      <a:accent3>
        <a:srgbClr val="55A51C"/>
      </a:accent3>
      <a:accent4>
        <a:srgbClr val="D6492A"/>
      </a:accent4>
      <a:accent5>
        <a:srgbClr val="B9AFA4"/>
      </a:accent5>
      <a:accent6>
        <a:srgbClr val="974B07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custClrLst>
    <a:custClr name="TCS Blue 100%">
      <a:srgbClr val="6DCFF6"/>
    </a:custClr>
    <a:custClr name="TCS Blue 70%">
      <a:srgbClr val="8ED2ED"/>
    </a:custClr>
    <a:custClr name="TCS Blue 50%">
      <a:srgbClr val="B0DFF3"/>
    </a:custClr>
    <a:custClr name="TCS Blue 30%">
      <a:srgbClr val="D1ECF9"/>
    </a:custClr>
    <a:custClr name="TCS Dark Blue 100%">
      <a:srgbClr val="0063BE"/>
    </a:custClr>
    <a:custClr name="TCS Dark Blue 70%">
      <a:srgbClr val="6D97D8"/>
    </a:custClr>
    <a:custClr name="TCS Dark Blue 50%">
      <a:srgbClr val="98B4E6"/>
    </a:custClr>
    <a:custClr name="TCS Dark Blue 30%">
      <a:srgbClr val="C1D2F1"/>
    </a:custClr>
    <a:custClr name="TCS Light Violet 100%">
      <a:srgbClr val="83389B"/>
    </a:custClr>
    <a:custClr name="TCS Light Violet 70%">
      <a:srgbClr val="B17AC6"/>
    </a:custClr>
    <a:custClr name="TCS Light Violet 50%">
      <a:srgbClr val="C69FD8"/>
    </a:custClr>
    <a:custClr name="TCS Light Violet 30%">
      <a:srgbClr val="DCC5E8"/>
    </a:custClr>
    <a:custClr name="TCS Green 100%">
      <a:srgbClr val="55A51C"/>
    </a:custClr>
    <a:custClr name="TCS Green 70%">
      <a:srgbClr val="89C35F"/>
    </a:custClr>
    <a:custClr name="TCS Green 50%">
      <a:srgbClr val="ABD38C"/>
    </a:custClr>
    <a:custClr name="TCS Green 30%">
      <a:srgbClr val="CCE5BA"/>
    </a:custClr>
    <a:custClr name="TCS Orange 100%">
      <a:srgbClr val="D6492A"/>
    </a:custClr>
    <a:custClr name="TCS Orange 70%">
      <a:srgbClr val="F1896C"/>
    </a:custClr>
    <a:custClr name="TCS Orange 50%">
      <a:srgbClr val="F7AC94"/>
    </a:custClr>
    <a:custClr name="TCS Orange 30%">
      <a:srgbClr val="FACDBF"/>
    </a:custClr>
    <a:custClr name="TCS Warm Grey 100%">
      <a:srgbClr val="B9AFA4"/>
    </a:custClr>
    <a:custClr name="TCS Warm Grey 70%">
      <a:srgbClr val="C9C3BC"/>
    </a:custClr>
    <a:custClr name="TCS Warm Grey 50%">
      <a:srgbClr val="D7D4CF"/>
    </a:custClr>
    <a:custClr name="TCS Warm Grey 30%">
      <a:srgbClr val="E4E6E3"/>
    </a:custClr>
    <a:custClr name="TCS Brown 100%">
      <a:srgbClr val="974807"/>
    </a:custClr>
    <a:custClr name="TCS Brown 70%">
      <a:srgbClr val="C07F51"/>
    </a:custClr>
    <a:custClr name="TCS Brown 50%">
      <a:srgbClr val="D5A380"/>
    </a:custClr>
    <a:custClr name="TCS Brown 30%">
      <a:srgbClr val="E6C8B3"/>
    </a:custClr>
    <a:custClr name="TCS Light Green 100%">
      <a:srgbClr val="CDCA2F"/>
    </a:custClr>
    <a:custClr name="TCS Light Green 70%">
      <a:srgbClr val="E4DD7B"/>
    </a:custClr>
    <a:custClr name="TCS Light Green 50%">
      <a:srgbClr val="EDE6A0"/>
    </a:custClr>
    <a:custClr name="TCS Light Green 30%">
      <a:srgbClr val="F5F0C8"/>
    </a:custClr>
    <a:custClr name="TCS Yellow 100%">
      <a:srgbClr val="FFDD3E"/>
    </a:custClr>
    <a:custClr name="TCS Yellow 70%">
      <a:srgbClr val="FDE97F"/>
    </a:custClr>
    <a:custClr name="TCS Yellow 50%">
      <a:srgbClr val="FCEFA4"/>
    </a:custClr>
    <a:custClr name="TCS Yellow 30%">
      <a:srgbClr val="FEF5CA"/>
    </a:custClr>
    <a:custClr name="TATA Blue 100%">
      <a:srgbClr val="4E84C4"/>
    </a:custClr>
    <a:custClr name="TATA Blue 70%">
      <a:srgbClr val="8BACE4"/>
    </a:custClr>
    <a:custClr name="TATA Blue 50%">
      <a:srgbClr val="ACC3EC"/>
    </a:custClr>
    <a:custClr name="TATA Blue 30%">
      <a:srgbClr val="CEDBF0"/>
    </a:custClr>
  </a:custClrLst>
</a:theme>
</file>

<file path=ppt/theme/theme3.xml><?xml version="1.0" encoding="utf-8"?>
<a:theme xmlns:a="http://schemas.openxmlformats.org/drawingml/2006/main" name="Divider 2">
  <a:themeElements>
    <a:clrScheme name="Custom 2">
      <a:dk1>
        <a:srgbClr val="000000"/>
      </a:dk1>
      <a:lt1>
        <a:sysClr val="window" lastClr="FFFFFF"/>
      </a:lt1>
      <a:dk2>
        <a:srgbClr val="4E84C4"/>
      </a:dk2>
      <a:lt2>
        <a:srgbClr val="000000"/>
      </a:lt2>
      <a:accent1>
        <a:srgbClr val="0063BE"/>
      </a:accent1>
      <a:accent2>
        <a:srgbClr val="83389B"/>
      </a:accent2>
      <a:accent3>
        <a:srgbClr val="55A51C"/>
      </a:accent3>
      <a:accent4>
        <a:srgbClr val="D6492A"/>
      </a:accent4>
      <a:accent5>
        <a:srgbClr val="B9AFA4"/>
      </a:accent5>
      <a:accent6>
        <a:srgbClr val="974B07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custClrLst>
    <a:custClr name="TCS Blue 100%">
      <a:srgbClr val="6DCFF6"/>
    </a:custClr>
    <a:custClr name="TCS Blue 70%">
      <a:srgbClr val="8ED2ED"/>
    </a:custClr>
    <a:custClr name="TCS Blue 50%">
      <a:srgbClr val="B0DFF3"/>
    </a:custClr>
    <a:custClr name="TCS Blue 30%">
      <a:srgbClr val="D1ECF9"/>
    </a:custClr>
    <a:custClr name="TCS Dark Blue 100%">
      <a:srgbClr val="0063BE"/>
    </a:custClr>
    <a:custClr name="TCS Dark Blue 70%">
      <a:srgbClr val="6D97D8"/>
    </a:custClr>
    <a:custClr name="TCS Dark Blue 50%">
      <a:srgbClr val="98B4E6"/>
    </a:custClr>
    <a:custClr name="TCS Dark Blue 30%">
      <a:srgbClr val="C1D2F1"/>
    </a:custClr>
    <a:custClr name="TCS Light Violet 100%">
      <a:srgbClr val="83389B"/>
    </a:custClr>
    <a:custClr name="TCS Light Violet 70%">
      <a:srgbClr val="B17AC6"/>
    </a:custClr>
    <a:custClr name="TCS Light Violet 50%">
      <a:srgbClr val="C69FD8"/>
    </a:custClr>
    <a:custClr name="TCS Light Violet 30%">
      <a:srgbClr val="DCC5E8"/>
    </a:custClr>
    <a:custClr name="TCS Green 100%">
      <a:srgbClr val="55A51C"/>
    </a:custClr>
    <a:custClr name="TCS Green 70%">
      <a:srgbClr val="89C35F"/>
    </a:custClr>
    <a:custClr name="TCS Green 50%">
      <a:srgbClr val="ABD38C"/>
    </a:custClr>
    <a:custClr name="TCS Green 30%">
      <a:srgbClr val="CCE5BA"/>
    </a:custClr>
    <a:custClr name="TCS Orange 100%">
      <a:srgbClr val="D6492A"/>
    </a:custClr>
    <a:custClr name="TCS Orange 70%">
      <a:srgbClr val="F1896C"/>
    </a:custClr>
    <a:custClr name="TCS Orange 50%">
      <a:srgbClr val="F7AC94"/>
    </a:custClr>
    <a:custClr name="TCS Orange 30%">
      <a:srgbClr val="FACDBF"/>
    </a:custClr>
    <a:custClr name="TCS Warm Grey 100%">
      <a:srgbClr val="B9AFA4"/>
    </a:custClr>
    <a:custClr name="TCS Warm Grey 70%">
      <a:srgbClr val="C9C3BC"/>
    </a:custClr>
    <a:custClr name="TCS Warm Grey 50%">
      <a:srgbClr val="D7D4CF"/>
    </a:custClr>
    <a:custClr name="TCS Warm Grey 30%">
      <a:srgbClr val="E4E6E3"/>
    </a:custClr>
    <a:custClr name="TCS Brown 100%">
      <a:srgbClr val="974807"/>
    </a:custClr>
    <a:custClr name="TCS Brown 70%">
      <a:srgbClr val="C07F51"/>
    </a:custClr>
    <a:custClr name="TCS Brown 50%">
      <a:srgbClr val="D5A380"/>
    </a:custClr>
    <a:custClr name="TCS Brown 30%">
      <a:srgbClr val="E6C8B3"/>
    </a:custClr>
    <a:custClr name="TCS Light Green 100%">
      <a:srgbClr val="CDCA2F"/>
    </a:custClr>
    <a:custClr name="TCS Light Green 70%">
      <a:srgbClr val="E4DD7B"/>
    </a:custClr>
    <a:custClr name="TCS Light Green 50%">
      <a:srgbClr val="EDE6A0"/>
    </a:custClr>
    <a:custClr name="TCS Light Green 30%">
      <a:srgbClr val="F5F0C8"/>
    </a:custClr>
    <a:custClr name="TCS Yellow 100%">
      <a:srgbClr val="FFDD3E"/>
    </a:custClr>
    <a:custClr name="TCS Yellow 70%">
      <a:srgbClr val="FDE97F"/>
    </a:custClr>
    <a:custClr name="TCS Yellow 50%">
      <a:srgbClr val="FCEFA4"/>
    </a:custClr>
    <a:custClr name="TCS Yellow 30%">
      <a:srgbClr val="FEF5CA"/>
    </a:custClr>
    <a:custClr name="TATA Blue 100%">
      <a:srgbClr val="4E84C4"/>
    </a:custClr>
    <a:custClr name="TATA Blue 70%">
      <a:srgbClr val="8BACE4"/>
    </a:custClr>
    <a:custClr name="TATA Blue 50%">
      <a:srgbClr val="ACC3EC"/>
    </a:custClr>
    <a:custClr name="TATA Blue 30%">
      <a:srgbClr val="CEDBF0"/>
    </a:custClr>
  </a:custClrLst>
</a:theme>
</file>

<file path=ppt/theme/theme4.xml><?xml version="1.0" encoding="utf-8"?>
<a:theme xmlns:a="http://schemas.openxmlformats.org/drawingml/2006/main" name="Divider 3">
  <a:themeElements>
    <a:clrScheme name="Custom 2">
      <a:dk1>
        <a:srgbClr val="000000"/>
      </a:dk1>
      <a:lt1>
        <a:sysClr val="window" lastClr="FFFFFF"/>
      </a:lt1>
      <a:dk2>
        <a:srgbClr val="4E84C4"/>
      </a:dk2>
      <a:lt2>
        <a:srgbClr val="000000"/>
      </a:lt2>
      <a:accent1>
        <a:srgbClr val="0063BE"/>
      </a:accent1>
      <a:accent2>
        <a:srgbClr val="83389B"/>
      </a:accent2>
      <a:accent3>
        <a:srgbClr val="55A51C"/>
      </a:accent3>
      <a:accent4>
        <a:srgbClr val="D6492A"/>
      </a:accent4>
      <a:accent5>
        <a:srgbClr val="B9AFA4"/>
      </a:accent5>
      <a:accent6>
        <a:srgbClr val="974B07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custClrLst>
    <a:custClr name="TCS Blue 100%">
      <a:srgbClr val="6DCFF6"/>
    </a:custClr>
    <a:custClr name="TCS Blue 70%">
      <a:srgbClr val="8ED2ED"/>
    </a:custClr>
    <a:custClr name="TCS Blue 50%">
      <a:srgbClr val="B0DFF3"/>
    </a:custClr>
    <a:custClr name="TCS Blue 30%">
      <a:srgbClr val="D1ECF9"/>
    </a:custClr>
    <a:custClr name="TCS Dark Blue 100%">
      <a:srgbClr val="0063BE"/>
    </a:custClr>
    <a:custClr name="TCS Dark Blue 70%">
      <a:srgbClr val="6D97D8"/>
    </a:custClr>
    <a:custClr name="TCS Dark Blue 50%">
      <a:srgbClr val="98B4E6"/>
    </a:custClr>
    <a:custClr name="TCS Dark Blue 30%">
      <a:srgbClr val="C1D2F1"/>
    </a:custClr>
    <a:custClr name="TCS Light Violet 100%">
      <a:srgbClr val="83389B"/>
    </a:custClr>
    <a:custClr name="TCS Light Violet 70%">
      <a:srgbClr val="B17AC6"/>
    </a:custClr>
    <a:custClr name="TCS Light Violet 50%">
      <a:srgbClr val="C69FD8"/>
    </a:custClr>
    <a:custClr name="TCS Light Violet 30%">
      <a:srgbClr val="DCC5E8"/>
    </a:custClr>
    <a:custClr name="TCS Green 100%">
      <a:srgbClr val="55A51C"/>
    </a:custClr>
    <a:custClr name="TCS Green 70%">
      <a:srgbClr val="89C35F"/>
    </a:custClr>
    <a:custClr name="TCS Green 50%">
      <a:srgbClr val="ABD38C"/>
    </a:custClr>
    <a:custClr name="TCS Green 30%">
      <a:srgbClr val="CCE5BA"/>
    </a:custClr>
    <a:custClr name="TCS Orange 100%">
      <a:srgbClr val="D6492A"/>
    </a:custClr>
    <a:custClr name="TCS Orange 70%">
      <a:srgbClr val="F1896C"/>
    </a:custClr>
    <a:custClr name="TCS Orange 50%">
      <a:srgbClr val="F7AC94"/>
    </a:custClr>
    <a:custClr name="TCS Orange 30%">
      <a:srgbClr val="FACDBF"/>
    </a:custClr>
    <a:custClr name="TCS Warm Grey 100%">
      <a:srgbClr val="B9AFA4"/>
    </a:custClr>
    <a:custClr name="TCS Warm Grey 70%">
      <a:srgbClr val="C9C3BC"/>
    </a:custClr>
    <a:custClr name="TCS Warm Grey 50%">
      <a:srgbClr val="D7D4CF"/>
    </a:custClr>
    <a:custClr name="TCS Warm Grey 30%">
      <a:srgbClr val="E4E6E3"/>
    </a:custClr>
    <a:custClr name="TCS Brown 100%">
      <a:srgbClr val="974807"/>
    </a:custClr>
    <a:custClr name="TCS Brown 70%">
      <a:srgbClr val="C07F51"/>
    </a:custClr>
    <a:custClr name="TCS Brown 50%">
      <a:srgbClr val="D5A380"/>
    </a:custClr>
    <a:custClr name="TCS Brown 30%">
      <a:srgbClr val="E6C8B3"/>
    </a:custClr>
    <a:custClr name="TCS Light Green 100%">
      <a:srgbClr val="CDCA2F"/>
    </a:custClr>
    <a:custClr name="TCS Light Green 70%">
      <a:srgbClr val="E4DD7B"/>
    </a:custClr>
    <a:custClr name="TCS Light Green 50%">
      <a:srgbClr val="EDE6A0"/>
    </a:custClr>
    <a:custClr name="TCS Light Green 30%">
      <a:srgbClr val="F5F0C8"/>
    </a:custClr>
    <a:custClr name="TCS Yellow 100%">
      <a:srgbClr val="FFDD3E"/>
    </a:custClr>
    <a:custClr name="TCS Yellow 70%">
      <a:srgbClr val="FDE97F"/>
    </a:custClr>
    <a:custClr name="TCS Yellow 50%">
      <a:srgbClr val="FCEFA4"/>
    </a:custClr>
    <a:custClr name="TCS Yellow 30%">
      <a:srgbClr val="FEF5CA"/>
    </a:custClr>
    <a:custClr name="TATA Blue 100%">
      <a:srgbClr val="4E84C4"/>
    </a:custClr>
    <a:custClr name="TATA Blue 70%">
      <a:srgbClr val="8BACE4"/>
    </a:custClr>
    <a:custClr name="TATA Blue 50%">
      <a:srgbClr val="ACC3EC"/>
    </a:custClr>
    <a:custClr name="TATA Blue 30%">
      <a:srgbClr val="CEDBF0"/>
    </a:custClr>
  </a:custClrLst>
</a:theme>
</file>

<file path=ppt/theme/theme5.xml><?xml version="1.0" encoding="utf-8"?>
<a:theme xmlns:a="http://schemas.openxmlformats.org/drawingml/2006/main" name="Thank You">
  <a:themeElements>
    <a:clrScheme name="Custom 2">
      <a:dk1>
        <a:srgbClr val="000000"/>
      </a:dk1>
      <a:lt1>
        <a:sysClr val="window" lastClr="FFFFFF"/>
      </a:lt1>
      <a:dk2>
        <a:srgbClr val="4E84C4"/>
      </a:dk2>
      <a:lt2>
        <a:srgbClr val="000000"/>
      </a:lt2>
      <a:accent1>
        <a:srgbClr val="0063BE"/>
      </a:accent1>
      <a:accent2>
        <a:srgbClr val="83389B"/>
      </a:accent2>
      <a:accent3>
        <a:srgbClr val="55A51C"/>
      </a:accent3>
      <a:accent4>
        <a:srgbClr val="D6492A"/>
      </a:accent4>
      <a:accent5>
        <a:srgbClr val="B9AFA4"/>
      </a:accent5>
      <a:accent6>
        <a:srgbClr val="974B07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custClrLst>
    <a:custClr name="TCS Blue 100%">
      <a:srgbClr val="6DCFF6"/>
    </a:custClr>
    <a:custClr name="TCS Blue 70%">
      <a:srgbClr val="8ED2ED"/>
    </a:custClr>
    <a:custClr name="TCS Blue 50%">
      <a:srgbClr val="B0DFF3"/>
    </a:custClr>
    <a:custClr name="TCS Blue 30%">
      <a:srgbClr val="D1ECF9"/>
    </a:custClr>
    <a:custClr name="TCS Dark Blue 100%">
      <a:srgbClr val="0063BE"/>
    </a:custClr>
    <a:custClr name="TCS Dark Blue 70%">
      <a:srgbClr val="6D97D8"/>
    </a:custClr>
    <a:custClr name="TCS Dark Blue 50%">
      <a:srgbClr val="98B4E6"/>
    </a:custClr>
    <a:custClr name="TCS Dark Blue 30%">
      <a:srgbClr val="C1D2F1"/>
    </a:custClr>
    <a:custClr name="TCS Light Violet 100%">
      <a:srgbClr val="83389B"/>
    </a:custClr>
    <a:custClr name="TCS Light Violet 70%">
      <a:srgbClr val="B17AC6"/>
    </a:custClr>
    <a:custClr name="TCS Light Violet 50%">
      <a:srgbClr val="C69FD8"/>
    </a:custClr>
    <a:custClr name="TCS Light Violet 30%">
      <a:srgbClr val="DCC5E8"/>
    </a:custClr>
    <a:custClr name="TCS Green 100%">
      <a:srgbClr val="55A51C"/>
    </a:custClr>
    <a:custClr name="TCS Green 70%">
      <a:srgbClr val="89C35F"/>
    </a:custClr>
    <a:custClr name="TCS Green 50%">
      <a:srgbClr val="ABD38C"/>
    </a:custClr>
    <a:custClr name="TCS Green 30%">
      <a:srgbClr val="CCE5BA"/>
    </a:custClr>
    <a:custClr name="TCS Orange 100%">
      <a:srgbClr val="D6492A"/>
    </a:custClr>
    <a:custClr name="TCS Orange 70%">
      <a:srgbClr val="F1896C"/>
    </a:custClr>
    <a:custClr name="TCS Orange 50%">
      <a:srgbClr val="F7AC94"/>
    </a:custClr>
    <a:custClr name="TCS Orange 30%">
      <a:srgbClr val="FACDBF"/>
    </a:custClr>
    <a:custClr name="TCS Warm Grey 100%">
      <a:srgbClr val="B9AFA4"/>
    </a:custClr>
    <a:custClr name="TCS Warm Grey 70%">
      <a:srgbClr val="C9C3BC"/>
    </a:custClr>
    <a:custClr name="TCS Warm Grey 50%">
      <a:srgbClr val="D7D4CF"/>
    </a:custClr>
    <a:custClr name="TCS Warm Grey 30%">
      <a:srgbClr val="E4E6E3"/>
    </a:custClr>
    <a:custClr name="TCS Brown 100%">
      <a:srgbClr val="974807"/>
    </a:custClr>
    <a:custClr name="TCS Brown 70%">
      <a:srgbClr val="C07F51"/>
    </a:custClr>
    <a:custClr name="TCS Brown 50%">
      <a:srgbClr val="D5A380"/>
    </a:custClr>
    <a:custClr name="TCS Brown 30%">
      <a:srgbClr val="E6C8B3"/>
    </a:custClr>
    <a:custClr name="TCS Light Green 100%">
      <a:srgbClr val="CDCA2F"/>
    </a:custClr>
    <a:custClr name="TCS Light Green 70%">
      <a:srgbClr val="E4DD7B"/>
    </a:custClr>
    <a:custClr name="TCS Light Green 50%">
      <a:srgbClr val="EDE6A0"/>
    </a:custClr>
    <a:custClr name="TCS Light Green 30%">
      <a:srgbClr val="F5F0C8"/>
    </a:custClr>
    <a:custClr name="TCS Yellow 100%">
      <a:srgbClr val="FFDD3E"/>
    </a:custClr>
    <a:custClr name="TCS Yellow 70%">
      <a:srgbClr val="FDE97F"/>
    </a:custClr>
    <a:custClr name="TCS Yellow 50%">
      <a:srgbClr val="FCEFA4"/>
    </a:custClr>
    <a:custClr name="TCS Yellow 30%">
      <a:srgbClr val="FEF5CA"/>
    </a:custClr>
    <a:custClr name="TATA Blue 100%">
      <a:srgbClr val="4E84C4"/>
    </a:custClr>
    <a:custClr name="TATA Blue 70%">
      <a:srgbClr val="8BACE4"/>
    </a:custClr>
    <a:custClr name="TATA Blue 50%">
      <a:srgbClr val="ACC3EC"/>
    </a:custClr>
    <a:custClr name="TATA Blue 30%">
      <a:srgbClr val="CEDBF0"/>
    </a:custClr>
  </a:custClr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C0AA65B93E28740ADBC3831F31D27FD" ma:contentTypeVersion="3" ma:contentTypeDescription="Create a new document." ma:contentTypeScope="" ma:versionID="34cc660fff297b57c6a0d8b61198f00b">
  <xsd:schema xmlns:xsd="http://www.w3.org/2001/XMLSchema" xmlns:p="http://schemas.microsoft.com/office/2006/metadata/properties" xmlns:ns1="http://schemas.microsoft.com/sharepoint/v3" xmlns:ns2="cbd10ab3-8ab6-4ae2-a2c1-1c07dd313c6d" targetNamespace="http://schemas.microsoft.com/office/2006/metadata/properties" ma:root="true" ma:fieldsID="4d15b48bb9b2053321e0e6f310b29dfb" ns1:_="" ns2:_="">
    <xsd:import namespace="http://schemas.microsoft.com/sharepoint/v3"/>
    <xsd:import namespace="cbd10ab3-8ab6-4ae2-a2c1-1c07dd313c6d"/>
    <xsd:element name="properties">
      <xsd:complexType>
        <xsd:sequence>
          <xsd:element name="documentManagement">
            <xsd:complexType>
              <xsd:all>
                <xsd:element ref="ns1:_ModerationComments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ContentTypeId" minOccurs="0"/>
                <xsd:element ref="ns1:TemplateUrl" minOccurs="0"/>
                <xsd:element ref="ns1:xd_ProgID" minOccurs="0"/>
                <xsd:element ref="ns1:xd_Signature" minOccurs="0"/>
                <xsd:element ref="ns2:Author0" minOccurs="0"/>
                <xsd:element ref="ns1:Editor" minOccurs="0"/>
                <xsd:element ref="ns1:ID" minOccurs="0"/>
                <xsd:element ref="ns1:Author" minOccurs="0"/>
                <xsd:element ref="ns1:_HasCopyDestinations" minOccurs="0"/>
                <xsd:element ref="ns1:_CopySource" minOccurs="0"/>
                <xsd:element ref="ns1:_ModerationStatu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_ModerationComments" ma:index="0" nillable="true" ma:displayName="Approver Comments" ma:hidden="true" ma:internalName="_ModerationComments" ma:readOnly="true">
      <xsd:simpleType>
        <xsd:restriction base="dms:Note"/>
      </xsd:simpleType>
    </xsd:element>
    <xsd:element name="File_x0020_Type" ma:index="4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5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6" nillable="true" ma:displayName="Source Url" ma:hidden="true" ma:internalName="_SourceUrl">
      <xsd:simpleType>
        <xsd:restriction base="dms:Text"/>
      </xsd:simpleType>
    </xsd:element>
    <xsd:element name="_SharedFileIndex" ma:index="7" nillable="true" ma:displayName="Shared File Index" ma:hidden="true" ma:internalName="_SharedFileIndex">
      <xsd:simpleType>
        <xsd:restriction base="dms:Text"/>
      </xsd:simpleType>
    </xsd:element>
    <xsd:element name="ContentTypeId" ma:index="9" nillable="true" ma:displayName="Content Type ID" ma:hidden="true" ma:internalName="ContentTypeId" ma:readOnly="true">
      <xsd:simpleType>
        <xsd:restriction base="dms:Unknown"/>
      </xsd:simpleType>
    </xsd:element>
    <xsd:element name="TemplateUrl" ma:index="10" nillable="true" ma:displayName="Template Link" ma:hidden="true" ma:internalName="TemplateUrl">
      <xsd:simpleType>
        <xsd:restriction base="dms:Text"/>
      </xsd:simpleType>
    </xsd:element>
    <xsd:element name="xd_ProgID" ma:index="11" nillable="true" ma:displayName="Html File Link" ma:hidden="true" ma:internalName="xd_ProgID">
      <xsd:simpleType>
        <xsd:restriction base="dms:Text"/>
      </xsd:simpleType>
    </xsd:element>
    <xsd:element name="xd_Signature" ma:index="12" nillable="true" ma:displayName="Is Signed" ma:hidden="true" ma:internalName="xd_Signature" ma:readOnly="true">
      <xsd:simpleType>
        <xsd:restriction base="dms:Boolean"/>
      </xsd:simpleType>
    </xsd:element>
    <xsd:element name="Editor" ma:index="14" nillable="true" ma:displayName="Modified By" ma:list="UserInfo" ma:internalName="Editor" ma:readOnly="false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D" ma:index="15" nillable="true" ma:displayName="ID" ma:internalName="ID" ma:readOnly="true">
      <xsd:simpleType>
        <xsd:restriction base="dms:Unknown"/>
      </xsd:simpleType>
    </xsd:element>
    <xsd:element name="Author" ma:index="18" nillable="true" ma:displayName="Created By" ma:list="UserInfo" ma:internalName="Author" ma:readOnly="true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20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21" nillable="true" ma:displayName="Copy Source" ma:internalName="_CopySource" ma:readOnly="true">
      <xsd:simpleType>
        <xsd:restriction base="dms:Text"/>
      </xsd:simpleType>
    </xsd:element>
    <xsd:element name="_ModerationStatus" ma:index="22" nillable="true" ma:displayName="Approval Status" ma:default="0" ma:hidden="true" ma:internalName="_ModerationStatus" ma:readOnly="true">
      <xsd:simpleType>
        <xsd:restriction base="dms:Unknown"/>
      </xsd:simpleType>
    </xsd:element>
    <xsd:element name="FileRef" ma:index="23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24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25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26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27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28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30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31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32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33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34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35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36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37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38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MetaInfo" ma:index="49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50" nillable="true" ma:displayName="Level" ma:hidden="true" ma:internalName="_Level" ma:readOnly="true">
      <xsd:simpleType>
        <xsd:restriction base="dms:Unknown"/>
      </xsd:simpleType>
    </xsd:element>
    <xsd:element name="_IsCurrentVersion" ma:index="51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5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6" nillable="true" ma:displayName="UI Version" ma:hidden="true" ma:internalName="_UIVersion" ma:readOnly="true">
      <xsd:simpleType>
        <xsd:restriction base="dms:Unknown"/>
      </xsd:simpleType>
    </xsd:element>
    <xsd:element name="_UIVersionString" ma:index="57" nillable="true" ma:displayName="Version" ma:internalName="_UIVersionString" ma:readOnly="true">
      <xsd:simpleType>
        <xsd:restriction base="dms:Text"/>
      </xsd:simpleType>
    </xsd:element>
    <xsd:element name="InstanceID" ma:index="58" nillable="true" ma:displayName="Instance ID" ma:hidden="true" ma:internalName="InstanceID" ma:readOnly="true">
      <xsd:simpleType>
        <xsd:restriction base="dms:Unknown"/>
      </xsd:simpleType>
    </xsd:element>
    <xsd:element name="Order" ma:index="59" nillable="true" ma:displayName="Order" ma:hidden="true" ma:internalName="Order">
      <xsd:simpleType>
        <xsd:restriction base="dms:Number"/>
      </xsd:simpleType>
    </xsd:element>
    <xsd:element name="GUID" ma:index="60" nillable="true" ma:displayName="GUID" ma:hidden="true" ma:internalName="GUID" ma:readOnly="true">
      <xsd:simpleType>
        <xsd:restriction base="dms:Unknown"/>
      </xsd:simpleType>
    </xsd:element>
    <xsd:element name="WorkflowVersion" ma:index="61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62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63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64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</xsd:schema>
  <xsd:schema xmlns:xsd="http://www.w3.org/2001/XMLSchema" xmlns:dms="http://schemas.microsoft.com/office/2006/documentManagement/types" targetNamespace="cbd10ab3-8ab6-4ae2-a2c1-1c07dd313c6d" elementFormDefault="qualified">
    <xsd:import namespace="http://schemas.microsoft.com/office/2006/documentManagement/types"/>
    <xsd:element name="Author0" ma:index="13" nillable="true" ma:displayName="Author" ma:internalName="Author0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6" ma:displayName="Content Type" ma:readOnly="true"/>
        <xsd:element ref="dc:title" minOccurs="0" maxOccurs="1" ma:index="8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101000C0AA65B93E28740ADBC3831F31D27FD</ContentTypeId>
    <TemplateUrl xmlns="http://schemas.microsoft.com/sharepoint/v3" xsi:nil="true"/>
    <_SourceUrl xmlns="http://schemas.microsoft.com/sharepoint/v3" xsi:nil="true"/>
    <Editor xmlns="http://schemas.microsoft.com/sharepoint/v3">
      <UserInfo>
        <DisplayName/>
        <AccountId xsi:nil="true"/>
        <AccountType/>
      </UserInfo>
    </Editor>
    <xd_ProgID xmlns="http://schemas.microsoft.com/sharepoint/v3" xsi:nil="true"/>
    <Order xmlns="http://schemas.microsoft.com/sharepoint/v3" xsi:nil="true"/>
    <_SharedFileIndex xmlns="http://schemas.microsoft.com/sharepoint/v3" xsi:nil="true"/>
    <Author0 xmlns="cbd10ab3-8ab6-4ae2-a2c1-1c07dd313c6d">Anagha Bhatkhande</Author0>
    <MetaInfo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316A475-A073-4521-9A13-C7C37A421AFB}"/>
</file>

<file path=customXml/itemProps2.xml><?xml version="1.0" encoding="utf-8"?>
<ds:datastoreItem xmlns:ds="http://schemas.openxmlformats.org/officeDocument/2006/customXml" ds:itemID="{FB864878-6544-4E0F-AA7B-A459C414BC83}"/>
</file>

<file path=customXml/itemProps3.xml><?xml version="1.0" encoding="utf-8"?>
<ds:datastoreItem xmlns:ds="http://schemas.openxmlformats.org/officeDocument/2006/customXml" ds:itemID="{25996F10-DCA7-4169-958E-0043F15F190B}"/>
</file>

<file path=docProps/app.xml><?xml version="1.0" encoding="utf-8"?>
<Properties xmlns="http://schemas.openxmlformats.org/officeDocument/2006/extended-properties" xmlns:vt="http://schemas.openxmlformats.org/officeDocument/2006/docPropsVTypes">
  <Template>TCS Template 2012</Template>
  <TotalTime>949</TotalTime>
  <Words>2784</Words>
  <Application>Microsoft Office PowerPoint</Application>
  <PresentationFormat>On-screen Show (4:3)</PresentationFormat>
  <Paragraphs>462</Paragraphs>
  <Slides>5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TCS Template 2012</vt:lpstr>
      <vt:lpstr>Divider 1</vt:lpstr>
      <vt:lpstr>Divider 2</vt:lpstr>
      <vt:lpstr>Divider 3</vt:lpstr>
      <vt:lpstr>Thank You</vt:lpstr>
      <vt:lpstr>Clip</vt:lpstr>
      <vt:lpstr>Equation</vt:lpstr>
      <vt:lpstr>Discussion On Statistical concepts</vt:lpstr>
      <vt:lpstr>Study Goals: Objectives and Hypotheses</vt:lpstr>
      <vt:lpstr>Study Goals: Objectives and Hypotheses</vt:lpstr>
      <vt:lpstr>Study Goals: Endpoints</vt:lpstr>
      <vt:lpstr>Study Goals: Primary Endpoints</vt:lpstr>
      <vt:lpstr>Study Goals: Secondary Endpoints</vt:lpstr>
      <vt:lpstr>Study Goals: Example 1 (Superiority)</vt:lpstr>
      <vt:lpstr>Study Goals: Example 2 (Equivalence)</vt:lpstr>
      <vt:lpstr>Study Planning</vt:lpstr>
      <vt:lpstr>Study Planning: Bias</vt:lpstr>
      <vt:lpstr>Study Planning: Bias</vt:lpstr>
      <vt:lpstr>Study Planning: Confounding</vt:lpstr>
      <vt:lpstr>Study Planning: Confounding</vt:lpstr>
      <vt:lpstr>Study Planning: Confounding</vt:lpstr>
      <vt:lpstr>Study Planning: Confounding</vt:lpstr>
      <vt:lpstr>Study Planning: Controlling Bias and Confounding</vt:lpstr>
      <vt:lpstr>Study Planning: Concurrent Controls</vt:lpstr>
      <vt:lpstr>Study Planning: Concurrent Controls</vt:lpstr>
      <vt:lpstr>Study Planning: Blinding</vt:lpstr>
      <vt:lpstr>Study Planning: Blinding</vt:lpstr>
      <vt:lpstr>Study Planning: Blinding</vt:lpstr>
      <vt:lpstr>Study Planning: Randomization</vt:lpstr>
      <vt:lpstr>Study Planning: Randomization</vt:lpstr>
      <vt:lpstr>Study Planning: Study Designs</vt:lpstr>
      <vt:lpstr>Study Planning: Parallel Group Designs</vt:lpstr>
      <vt:lpstr>Study Planning: Crossover Designs</vt:lpstr>
      <vt:lpstr>Study Planning: Crossover Designs</vt:lpstr>
      <vt:lpstr>Study Planning: Crossover Designs</vt:lpstr>
      <vt:lpstr>Study Planning: Designs</vt:lpstr>
      <vt:lpstr>Study Planning: Statistics Input</vt:lpstr>
      <vt:lpstr>Study Planning: Statistical Testing</vt:lpstr>
      <vt:lpstr>Study Planning: Statistical Testing</vt:lpstr>
      <vt:lpstr>Study Planning: Type I Error</vt:lpstr>
      <vt:lpstr>Study Planning: Type II Error and Power</vt:lpstr>
      <vt:lpstr>Study Planning: Type I &amp; II Errors</vt:lpstr>
      <vt:lpstr>PowerPoint Presentation</vt:lpstr>
      <vt:lpstr>Study Planning: Power</vt:lpstr>
      <vt:lpstr>Study Planning: Sample Size</vt:lpstr>
      <vt:lpstr>Study Planning: Sample Size</vt:lpstr>
      <vt:lpstr>Study Planning: Sample Size</vt:lpstr>
      <vt:lpstr>Study Planning: Sample Size</vt:lpstr>
      <vt:lpstr>Study Planning: Sample Size</vt:lpstr>
      <vt:lpstr>Study Planning: Sample Size</vt:lpstr>
      <vt:lpstr>Study Planning: Sample Size</vt:lpstr>
      <vt:lpstr>Statistical Analysis Methods</vt:lpstr>
      <vt:lpstr>Statistical Analysis Methods: Estimation</vt:lpstr>
      <vt:lpstr>Statistical Analysis Methods: Estimation</vt:lpstr>
      <vt:lpstr>Statistical Analysis Methods: Estimation</vt:lpstr>
      <vt:lpstr>Statistical Analysis Methods: Estimation</vt:lpstr>
      <vt:lpstr>Statistical Analysis Methods: Hypothesis Testing</vt:lpstr>
      <vt:lpstr>Statistical Analysis Methods: Hypothesis Testing</vt:lpstr>
      <vt:lpstr>Statistical Analysis Methods: Hypothesis Testing</vt:lpstr>
      <vt:lpstr>Statistical Analysis Methods: Hypothesis Testing</vt:lpstr>
      <vt:lpstr>PowerPoint Presentation</vt:lpstr>
      <vt:lpstr>Example: Blood Pressure Measuremen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  Manu</dc:creator>
  <cp:lastModifiedBy>Anagha  Bhatkhande</cp:lastModifiedBy>
  <cp:revision>110</cp:revision>
  <dcterms:created xsi:type="dcterms:W3CDTF">2012-08-20T12:21:49Z</dcterms:created>
  <dcterms:modified xsi:type="dcterms:W3CDTF">2016-05-25T09:44:38Z</dcterms:modified>
  <cp:contentType>Document</cp:contentType>
</cp:coreProperties>
</file>